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5" r:id="rId2"/>
    <p:sldMasterId id="2147483707" r:id="rId3"/>
  </p:sldMasterIdLst>
  <p:notesMasterIdLst>
    <p:notesMasterId r:id="rId21"/>
  </p:notesMasterIdLst>
  <p:sldIdLst>
    <p:sldId id="341" r:id="rId4"/>
    <p:sldId id="284" r:id="rId5"/>
    <p:sldId id="294" r:id="rId6"/>
    <p:sldId id="315" r:id="rId7"/>
    <p:sldId id="293" r:id="rId8"/>
    <p:sldId id="282" r:id="rId9"/>
    <p:sldId id="308" r:id="rId10"/>
    <p:sldId id="337" r:id="rId11"/>
    <p:sldId id="292" r:id="rId12"/>
    <p:sldId id="309" r:id="rId13"/>
    <p:sldId id="355" r:id="rId14"/>
    <p:sldId id="310" r:id="rId15"/>
    <p:sldId id="356" r:id="rId16"/>
    <p:sldId id="311" r:id="rId17"/>
    <p:sldId id="312" r:id="rId18"/>
    <p:sldId id="349" r:id="rId19"/>
    <p:sldId id="344" r:id="rId20"/>
  </p:sldIdLst>
  <p:sldSz cx="11430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Arial" charset="0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Arial" charset="0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Arial" charset="0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Arial" charset="0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Arial" charset="0"/>
        <a:cs typeface="Arial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Arial" charset="0"/>
        <a:cs typeface="Arial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Arial" charset="0"/>
        <a:cs typeface="Arial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Arial" charset="0"/>
        <a:cs typeface="Arial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Arial" charset="0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42568D"/>
    <a:srgbClr val="85DFFF"/>
    <a:srgbClr val="0085B4"/>
    <a:srgbClr val="009ED6"/>
    <a:srgbClr val="FFC3C3"/>
    <a:srgbClr val="FFBDBD"/>
    <a:srgbClr val="FFA3A3"/>
    <a:srgbClr val="FF75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500" autoAdjust="0"/>
    <p:restoredTop sz="94660"/>
  </p:normalViewPr>
  <p:slideViewPr>
    <p:cSldViewPr>
      <p:cViewPr varScale="1">
        <p:scale>
          <a:sx n="74" d="100"/>
          <a:sy n="74" d="100"/>
        </p:scale>
        <p:origin x="-546" y="-102"/>
      </p:cViewPr>
      <p:guideLst>
        <p:guide orient="horz" pos="2160"/>
        <p:guide pos="360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0" d="100"/>
        <a:sy n="90" d="100"/>
      </p:scale>
      <p:origin x="0" y="-29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69.wmf"/><Relationship Id="rId5" Type="http://schemas.openxmlformats.org/officeDocument/2006/relationships/image" Target="../media/image64.wmf"/><Relationship Id="rId10" Type="http://schemas.openxmlformats.org/officeDocument/2006/relationships/image" Target="../media/image68.wmf"/><Relationship Id="rId4" Type="http://schemas.openxmlformats.org/officeDocument/2006/relationships/image" Target="../media/image63.wmf"/><Relationship Id="rId9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4-12-01T16:05:59.640"/>
    </inkml:context>
    <inkml:brush xml:id="br0">
      <inkml:brushProperty name="width" value="0.06667" units="cm"/>
      <inkml:brushProperty name="height" value="0.06667" units="cm"/>
      <inkml:brushProperty name="color" value="#FFFF00"/>
      <inkml:brushProperty name="fitToCurve" value="1"/>
    </inkml:brush>
    <inkml:context xml:id="ctx1">
      <inkml:inkSource xml:id="inkSrc4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1" timeString="2014-12-01T16:06:16.018"/>
    </inkml:context>
  </inkml:definitions>
  <inkml:traceGroup>
    <inkml:annotationXML>
      <emma:emma xmlns:emma="http://www.w3.org/2003/04/emma" version="1.0">
        <emma:interpretation id="{A140D50E-0174-4B71-827F-170DFAA0B232}" emma:medium="tactile" emma:mode="ink">
          <msink:context xmlns:msink="http://schemas.microsoft.com/ink/2010/main" type="writingRegion" rotatedBoundingBox="8389,11632 25189,11369 25271,16606 8471,16868"/>
        </emma:interpretation>
      </emma:emma>
    </inkml:annotationXML>
    <inkml:traceGroup>
      <inkml:annotationXML>
        <emma:emma xmlns:emma="http://www.w3.org/2003/04/emma" version="1.0">
          <emma:interpretation id="{746716FC-3214-4224-998C-BC8D5E5C4750}" emma:medium="tactile" emma:mode="ink">
            <msink:context xmlns:msink="http://schemas.microsoft.com/ink/2010/main" type="paragraph" rotatedBoundingBox="8413,11616 23973,11868 23949,13359 8389,1310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E1AA87A-93DF-4AD7-989D-4BED939A7205}" emma:medium="tactile" emma:mode="ink">
              <msink:context xmlns:msink="http://schemas.microsoft.com/ink/2010/main" type="line" rotatedBoundingBox="8413,11616 23973,11868 23949,13359 8389,13108"/>
            </emma:interpretation>
          </emma:emma>
        </inkml:annotationXML>
        <inkml:traceGroup>
          <inkml:annotationXML>
            <emma:emma xmlns:emma="http://www.w3.org/2003/04/emma" version="1.0">
              <emma:interpretation id="{AE173B19-5207-4D81-909C-3D5CC171737F}" emma:medium="tactile" emma:mode="ink">
                <msink:context xmlns:msink="http://schemas.microsoft.com/ink/2010/main" type="inkWord" rotatedBoundingBox="8413,11619 9200,11631 9182,12783 8394,12770"/>
              </emma:interpretation>
              <emma:one-of disjunction-type="recognition" id="oneOf0">
                <emma:interpretation id="interp0" emma:lang="en-US" emma:confidence="0">
                  <emma:literal>of</emma:literal>
                </emma:interpretation>
                <emma:interpretation id="interp1" emma:lang="en-US" emma:confidence="0">
                  <emma:literal>*</emma:literal>
                </emma:interpretation>
                <emma:interpretation id="interp2" emma:lang="en-US" emma:confidence="0">
                  <emma:literal>a</emma:literal>
                </emma:interpretation>
                <emma:interpretation id="interp3" emma:lang="en-US" emma:confidence="0">
                  <emma:literal>or</emma:literal>
                </emma:interpretation>
                <emma:interpretation id="interp4" emma:lang="en-US" emma:confidence="0">
                  <emma:literal>at</emma:literal>
                </emma:interpretation>
              </emma:one-of>
            </emma:emma>
          </inkml:annotationXML>
          <inkml:trace contextRef="#ctx0" brushRef="#br0">787 429,'0'0,"-36"0,0 0,0 0,-35-36,-37 36,1 0,0 0,35 0,1 0,-1 0,36 0,36 0,0 0,-35 0,35 0,0 36,35 0,1 0,36 35,-1 1,1-1,35 1,-35 0,-1-1,-35-35,0-36,-1 0,1 0,-36-36,0-71,0-36,-36 0,1-1,-1 1,0 36,0 35,1 37,-1-1,0 36,0 71,1 37,-37 35,0 0,37 36,-37 0,36-36,1-72,35 1,0-36,35-72,1-71,36-1,-1-71,37 36,35 0,-36 36,-36 71,1 0,-72 36</inkml:trace>
        </inkml:traceGroup>
        <inkml:traceGroup>
          <inkml:annotationXML>
            <emma:emma xmlns:emma="http://www.w3.org/2003/04/emma" version="1.0">
              <emma:interpretation id="{F58FA4CC-CAA7-467E-8B47-B98FD9EE3AB0}" emma:medium="tactile" emma:mode="ink">
                <msink:context xmlns:msink="http://schemas.microsoft.com/ink/2010/main" type="inkWord" rotatedBoundingBox="9840,11937 11136,11958 11121,12861 9825,12840"/>
              </emma:interpretation>
              <emma:one-of disjunction-type="recognition" id="oneOf1">
                <emma:interpretation id="interp5" emma:lang="en-US" emma:confidence="0">
                  <emma:literal>We</emma:literal>
                </emma:interpretation>
                <emma:interpretation id="interp6" emma:lang="en-US" emma:confidence="0">
                  <emma:literal>we</emma:literal>
                </emma:interpretation>
                <emma:interpretation id="interp7" emma:lang="en-US" emma:confidence="0">
                  <emma:literal>wc</emma:literal>
                </emma:interpretation>
                <emma:interpretation id="interp8" emma:lang="en-US" emma:confidence="0">
                  <emma:literal>w.</emma:literal>
                </emma:interpretation>
                <emma:interpretation id="interp9" emma:lang="en-US" emma:confidence="0">
                  <emma:literal>wet</emma:literal>
                </emma:interpretation>
              </emma:one-of>
            </emma:emma>
          </inkml:annotationXML>
          <inkml:trace contextRef="#ctx0" brushRef="#br0" timeOffset="1081">1431 501,'0'-36,"0"36,0 0,0 0,0 0,0 36,0 35,0 37,0 35,35-36,-35 0,0-35,36-36,-36-1,0 1,36-36,-36-36,36-35,-1-72,1 0,0 35,-36 37,36-1,-1 72,-35 36,36 36,0 35,-36 0,36 1,0-1,-1-71,-35-1,36-35,-36-35,36-37,-36-35,0 0,36-37,-36 37,0 0,0 35,0 1,0 35,0 36,0 0,35 0,-35 36,0-1,36 1,-36-36</inkml:trace>
          <inkml:trace contextRef="#ctx0" brushRef="#br0" timeOffset="1528">2325 930,'0'0,"36"0,-1 0,37-36,-36 1,35-37,-35 36,0-35,0 35,-36 0,0 0,-72 36,1 0,-1 36,36 36,-35-1,35 1,0-1,36 1,0-36,36-1,0 1,35-36,1 0,-1 0,1 0,-1-36,-71 36</inkml:trace>
        </inkml:traceGroup>
        <inkml:traceGroup>
          <inkml:annotationXML>
            <emma:emma xmlns:emma="http://www.w3.org/2003/04/emma" version="1.0">
              <emma:interpretation id="{88CF3BE4-C37B-4C0D-B92F-E867656C8139}" emma:medium="tactile" emma:mode="ink">
                <msink:context xmlns:msink="http://schemas.microsoft.com/ink/2010/main" type="inkWord" rotatedBoundingBox="12387,11798 14478,11832 14461,12905 12369,12871"/>
              </emma:interpretation>
              <emma:one-of disjunction-type="recognition" id="oneOf2">
                <emma:interpretation id="interp10" emma:lang="en-US" emma:confidence="0">
                  <emma:literal>took</emma:literal>
                </emma:interpretation>
                <emma:interpretation id="interp11" emma:lang="en-US" emma:confidence="0">
                  <emma:literal>Took</emma:literal>
                </emma:interpretation>
                <emma:interpretation id="interp12" emma:lang="en-US" emma:confidence="0">
                  <emma:literal>tock</emma:literal>
                </emma:interpretation>
                <emma:interpretation id="interp13" emma:lang="en-US" emma:confidence="0">
                  <emma:literal>trek</emma:literal>
                </emma:interpretation>
                <emma:interpretation id="interp14" emma:lang="en-US" emma:confidence="0">
                  <emma:literal>toek</emma:literal>
                </emma:interpretation>
              </emma:one-of>
            </emma:emma>
          </inkml:annotationXML>
          <inkml:trace contextRef="#ctx0" brushRef="#br0" timeOffset="2187">3971 751,'0'0,"35"0,37-36,-1 1,1 35,35-36,1 36,-37-36,36 36,-35 0,-36 0,-36 0</inkml:trace>
          <inkml:trace contextRef="#ctx0" brushRef="#br0" timeOffset="2016">4364 179,'0'36,"0"35,0 72,0-35,0 70,0-34,0-1,0-36,0-36,0-35,0 0,0-72,-36-35,36 71</inkml:trace>
          <inkml:trace contextRef="#ctx0" brushRef="#br0" timeOffset="2466">4686 751,'0'72,"0"-1,0-35,0 0,36 0,35-36,-35 0,36-36,-37-36,1 1,-36-1,0 36,0 1,-36-1,1 36,-37 0,36 0,-35 36,35 35,36-35,-36 36,36-37,36 1,0 0,0-36,35 0,-35 0,-36 0</inkml:trace>
          <inkml:trace contextRef="#ctx0" brushRef="#br0" timeOffset="2736">5187 966,'36'36,"-1"-36,1 0,0-72,0 1,0-1,-36 0,0 37,-36-1,-36 0,36 36,1 0,-37 36,36 0,1 35,35-35,0 36,0-37,0 1,35 0,37 0,-36-36,-1 35,37-35,-72 0</inkml:trace>
          <inkml:trace contextRef="#ctx1" brushRef="#br0">5550 310 633,'0'0'71,"0"7"30,0 32-54,17 23-13,-1 25 6,0 17-16,-4 8-7,-3-5-12,-1-20-2,-4-16-3,1-22-9,-3-16-36,-2-7-60,2-17-125</inkml:trace>
          <inkml:trace contextRef="#ctx1" brushRef="#br0" timeOffset="261">5931 552 261,'-16'0'448,"-17"22"-308,1 17-46,-8 9-64,2 4 0,0-3-10,3-7-20,10-13 0,11-7 0,6-11 0,5-7 0,3-1 0,11-3 0,27 0 0,15 3 0,4 3 0,2 5 0,-3 8 0,-3 5 0,-4 3 0,-15-1-251</inkml:trace>
        </inkml:traceGroup>
        <inkml:traceGroup>
          <inkml:annotationXML>
            <emma:emma xmlns:emma="http://www.w3.org/2003/04/emma" version="1.0">
              <emma:interpretation id="{47840AA3-0C31-4106-BB8D-B9904DF9EAE6}" emma:medium="tactile" emma:mode="ink">
                <msink:context xmlns:msink="http://schemas.microsoft.com/ink/2010/main" type="inkWord" rotatedBoundingBox="15572,12374 16316,12386 16307,12944 15563,12932"/>
              </emma:interpretation>
              <emma:one-of disjunction-type="recognition" id="oneOf3">
                <emma:interpretation id="interp15" emma:lang="en-US" emma:confidence="1">
                  <emma:literal>a</emma:literal>
                </emma:interpretation>
                <emma:interpretation id="interp16" emma:lang="en-US" emma:confidence="0">
                  <emma:literal>A</emma:literal>
                </emma:interpretation>
                <emma:interpretation id="interp17" emma:lang="en-US" emma:confidence="0">
                  <emma:literal>n</emma:literal>
                </emma:interpretation>
                <emma:interpretation id="interp18" emma:lang="en-US" emma:confidence="0">
                  <emma:literal>or</emma:literal>
                </emma:interpretation>
                <emma:interpretation id="interp19" emma:lang="en-US" emma:confidence="0">
                  <emma:literal>on</emma:literal>
                </emma:interpretation>
              </emma:one-of>
            </emma:emma>
          </inkml:annotationXML>
          <inkml:trace contextRef="#ctx1" brushRef="#br0" timeOffset="2624">7646 817 426,'-5'-16'113,"-15"-2"27,-8 0-58,-6 9-33,-7 7-10,-8 2-10,-4 18 4,-3 31 0,-2 16 2,5 9-16,7 7 6,14-3-25,19-13 0,13-6 0,0-17 0,41-20 0,16-22 0,12-12 0,5-45 0,0-27 0,-7-5-22,-7 6-36,-14 22 17,-14 26-3,-14 16 30,-11 19 14,-4 6 1,-3 27 57,4 13-42,10 6 3,10-6-16,10-4-3,9-10-20,0-16-89,-8-16-260</inkml:trace>
        </inkml:traceGroup>
        <inkml:traceGroup>
          <inkml:annotationXML>
            <emma:emma xmlns:emma="http://www.w3.org/2003/04/emma" version="1.0">
              <emma:interpretation id="{7D7AFE22-ADB1-4C9B-828B-E0153017A8CF}" emma:medium="tactile" emma:mode="ink">
                <msink:context xmlns:msink="http://schemas.microsoft.com/ink/2010/main" type="inkWord" rotatedBoundingBox="17768,12075 18644,12089 18629,13030 17753,13016"/>
              </emma:interpretation>
              <emma:one-of disjunction-type="recognition" id="oneOf4">
                <emma:interpretation id="interp20" emma:lang="en-US" emma:confidence="1">
                  <emma:literal>10</emma:literal>
                </emma:interpretation>
                <emma:interpretation id="interp21" emma:lang="en-US" emma:confidence="0">
                  <emma:literal>l0</emma:literal>
                </emma:interpretation>
                <emma:interpretation id="interp22" emma:lang="en-US" emma:confidence="0">
                  <emma:literal>Id</emma:literal>
                </emma:interpretation>
                <emma:interpretation id="interp23" emma:lang="en-US" emma:confidence="0">
                  <emma:literal>I0</emma:literal>
                </emma:interpretation>
                <emma:interpretation id="interp24" emma:lang="en-US" emma:confidence="0">
                  <emma:literal>lo</emma:literal>
                </emma:interpretation>
              </emma:one-of>
            </emma:emma>
          </inkml:annotationXML>
          <inkml:trace contextRef="#ctx1" brushRef="#br0" timeOffset="3635">9369 541 684,'0'0'101,"0"38"40,0 32-95,0 29-10,-1 16-21,-6 11-15,3-6 0,-2-16 0,3-23 0,3-24 0,0-26-45,20-22-85,8-12-167</inkml:trace>
          <inkml:trace contextRef="#ctx1" brushRef="#br0" timeOffset="3922">9751 930 665,'10'86'45,"15"-10"-4,17-14 41,14-25-71,13-35-5,1-11-4,0-56-2,-8-36 2,-13-24 0,-20-3 1,-28 15-2,-5 21 0,-49 32 4,-13 24 5,-8 32 40,4 15 25,9 53-53,8 25-22,16 15 0,16 1 0,16-5 0,5-8 0,12-12 0,22-15-156,-5-17-302</inkml:trace>
        </inkml:traceGroup>
        <inkml:traceGroup>
          <inkml:annotationXML>
            <emma:emma xmlns:emma="http://www.w3.org/2003/04/emma" version="1.0">
              <emma:interpretation id="{FDF37F78-D1E9-4BBA-ACCE-33FAF43AE520}" emma:medium="tactile" emma:mode="ink">
                <msink:context xmlns:msink="http://schemas.microsoft.com/ink/2010/main" type="inkWord" rotatedBoundingBox="19873,11802 23973,11868 23949,13359 19849,13293"/>
              </emma:interpretation>
              <emma:one-of disjunction-type="recognition" id="oneOf5">
                <emma:interpretation id="interp25" emma:lang="en-US" emma:confidence="1">
                  <emma:literal>question</emma:literal>
                </emma:interpretation>
                <emma:interpretation id="interp26" emma:lang="en-US" emma:confidence="1">
                  <emma:literal>quest ion</emma:literal>
                </emma:interpretation>
                <emma:interpretation id="interp27" emma:lang="en-US" emma:confidence="0">
                  <emma:literal>quests ion</emma:literal>
                </emma:interpretation>
                <emma:interpretation id="interp28" emma:lang="en-US" emma:confidence="0">
                  <emma:literal>quiet ion</emma:literal>
                </emma:interpretation>
                <emma:interpretation id="interp29" emma:lang="en-US" emma:confidence="0">
                  <emma:literal>•quest ion</emma:literal>
                </emma:interpretation>
              </emma:one-of>
            </emma:emma>
          </inkml:annotationXML>
          <inkml:trace contextRef="#ctx1" brushRef="#br0" timeOffset="5165">11915 807 417,'-4'-15'128,"-13"0"-3,-8 7-43,-7 1-38,-8 7-21,-4 0 8,-7 25-7,-4 24 10,-1 10-13,3 9-1,8 2 13,15-11 5,18-9-35,12-14-3,16-20 0,29-16 0,13-10 0,7-46 0,-3-17 0,0-4 0,-12 9-4,-11 21-25,-12 20-12,-13 23 12,-9 4-2,-5 29 28,0 25 3,-23 24 11,-2 19-10,-1 15 12,10 5-8,7-3-1,9-18-4,0-24 2,17-23-4,11-25 2,-1-24-1,-4-5-29,-12-43 8,-11-6-14,-7 2-15,-34 9 7,-15 12 11,-2 15 33,12 9 4,14 7 66,18 0 9,11 0-9,3 0-45,34 0-22,23-18-3,24-20 10,6-11-5,0-6-4,-4-1-2,-13 11-51,-19 8-180</inkml:trace>
          <inkml:trace contextRef="#ctx1" brushRef="#br0" timeOffset="5744">12222 822 452,'-9'0'118,"2"0"38,3 33-61,0 12-86,2 6 10,2 2 5,0-1 5,2-10-18,22-15 4,2-16-12,13-11-1,7-29-4,2-32 4,-2-19-4,-4-8-2,-10 11-1,-7 18 2,-9 20 1,-11 23 4,-5 14-2,0 2 29,0 17 8,0 28 1,0 14-38,-5 11 0,5-2 0,0-11 0,0-5 0,9-17 0,15-14-45,5-15-74,8-6-104,-5-23-218</inkml:trace>
          <inkml:trace contextRef="#ctx1" brushRef="#br0" timeOffset="6051">12863 944 642,'39'0'10,"11"-11"57,8-29-36,-8-13-19,-14-4-8,-15 6-3,-17 10-1,-4 16-19,-13 17 19,-21 8 2,-11 6 7,-2 36 39,2 17 15,7 14 1,10 4 3,12 4-45,11-10-22,5-4 0,13-17 0,30-14 0,10-21 0,10-15 0,7-12 0,-1-33 0,-2-8-134,-10-1-149</inkml:trace>
          <inkml:trace contextRef="#ctx1" brushRef="#br0" timeOffset="6374">13468 643 822,'-43'38'77,"4"4"47,6 0-124,8-3 0,10-11 0,11-5 0,4-5 0,7 0 0,26-6 0,13 0 0,7-2 0,3 1 0,-5 4 0,-15 5 0,-11 6 0,-14 6 0,-11-1 0,0-3 0,-26-4 0,-4-8 0,-3-5 0,5-8 0,8-3 0,15 0 0,5-8 0,10-17-147,29-9-135</inkml:trace>
          <inkml:trace contextRef="#ctx1" brushRef="#br0" timeOffset="6755">13743 798 1023,'-16'0'0,"11"0"0,5 0 0,13 0 0,25 0 0,15 0 0,7 0 0,-1 0 0,6 0 0,-5 0-88,-2-21-231</inkml:trace>
          <inkml:trace contextRef="#ctx1" brushRef="#br0" timeOffset="6584">13981 500 703,'0'0'95,"0"30"41,0 19-99,0 18 3,-4 16-28,0 6-12,1 1 0,3-8 0,0-12 0,0-17 0,4-17-56,7-16-185,-11-20-473</inkml:trace>
          <inkml:trace contextRef="#ctx1" brushRef="#br0" timeOffset="6884">14390 556 712,'2'34'169,"2"22"-46,0 25-104,3-1-19,2-1 0,-4-10 0,-1-20-15,-1-27-138,-3-22-184</inkml:trace>
          <inkml:trace contextRef="#ctx1" brushRef="#br0" timeOffset="7012">14434 295 109,'-14'-41'811,"5"18"-765,9 16 11,0 7-57,10 21 0,18 21 0,8 12-29,-2 6-91,-2 2-156</inkml:trace>
          <inkml:trace contextRef="#ctx1" brushRef="#br0" timeOffset="7282">14659 929 612,'0'38'156,"16"-12"-60,25-11-30,15-15-58,5-7 0,-2-39-5,-11-9-3,-22-5-17,-17 7-16,-9 10 32,-13 11 2,-21-1 0,-10 6 4,-7 8 12,0 12-1,5 7 15,5 20 1,12 28-17,9 6-8,15 4-7,5-3 0,12-13 0,24-9-56,8-9-65,7-10-134</inkml:trace>
          <inkml:trace contextRef="#ctx1" brushRef="#br0" timeOffset="7590">15137 833 455,'0'40'483,"-3"-7"-398,3-12-85,0-12 0,12-9 0,14-3 0,9-39 0,6-20 0,4-8 0,0 13 0,-5 16 0,-13 21 0,-3 20 0,-7 0 0,-5 29 0,1 22 0,-2 15 0,-3 6 0,1-2 0,3-6 0,1-13 0,6-12-62,-9-15-338</inkml:trace>
        </inkml:traceGroup>
      </inkml:traceGroup>
    </inkml:traceGroup>
    <inkml:traceGroup>
      <inkml:annotationXML>
        <emma:emma xmlns:emma="http://www.w3.org/2003/04/emma" version="1.0">
          <emma:interpretation id="{9D1D94C9-D383-4E1E-8B2E-595691F6ADD0}" emma:medium="tactile" emma:mode="ink">
            <msink:context xmlns:msink="http://schemas.microsoft.com/ink/2010/main" type="paragraph" rotatedBoundingBox="11272,13504 25219,13286 25245,14947 11298,1516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87E31AB2-FB06-4C40-A1FC-36DCC37E3B01}" emma:medium="tactile" emma:mode="ink">
              <msink:context xmlns:msink="http://schemas.microsoft.com/ink/2010/main" type="line" rotatedBoundingBox="11272,13504 25219,13286 25245,14947 11298,15165"/>
            </emma:interpretation>
          </emma:emma>
        </inkml:annotationXML>
        <inkml:traceGroup>
          <inkml:annotationXML>
            <emma:emma xmlns:emma="http://www.w3.org/2003/04/emma" version="1.0">
              <emma:interpretation id="{A6FBDAA5-686D-4BEC-A5CB-AE140AAA68D7}" emma:medium="tactile" emma:mode="ink">
                <msink:context xmlns:msink="http://schemas.microsoft.com/ink/2010/main" type="inkWord" rotatedBoundingBox="11276,13758 15267,13695 15286,14929 11296,14992"/>
              </emma:interpretation>
              <emma:one-of disjunction-type="recognition" id="oneOf6">
                <emma:interpretation id="interp30" emma:lang="en-US" emma:confidence="1">
                  <emma:literal>multiple</emma:literal>
                </emma:interpretation>
                <emma:interpretation id="interp31" emma:lang="en-US" emma:confidence="0">
                  <emma:literal>multiply</emma:literal>
                </emma:interpretation>
                <emma:interpretation id="interp32" emma:lang="en-US" emma:confidence="0">
                  <emma:literal>Multiple</emma:literal>
                </emma:interpretation>
                <emma:interpretation id="interp33" emma:lang="en-US" emma:confidence="0">
                  <emma:literal>Multiply</emma:literal>
                </emma:interpretation>
                <emma:interpretation id="interp34" emma:lang="en-US" emma:confidence="0">
                  <emma:literal>multipath</emma:literal>
                </emma:interpretation>
              </emma:one-of>
            </emma:emma>
          </inkml:annotationXML>
          <inkml:trace contextRef="#ctx1" brushRef="#br0" timeOffset="9562">2878 2623 514,'0'0'36,"0"31"51,4 33-48,4 9-19,-1 10-12,-2 3 6,-1-7-5,-4-24 9,0-26-7,0-17 6,4-12 5,4-26-19,9-47 1,10-28-4,8-16 0,5 15 0,1 26 0,-9 35 1,-10 30-2,-2 11-3,-8 39 2,0 18 2,-7 9 4,-1-1-4,-1-9 1,1-19 2,1-19-1,0-18-2,10-24 0,9-41 0,10-22 23,4-6-17,2 16-5,-6 25-1,-8 22 0,-8 30 1,-5 0-1,-6 38 9,-6 14 37,-1 7-31,0 1-15,0-4 0,-1-14-18,1-8-24,0-13-32,0-13-94,12-8-147</inkml:trace>
          <inkml:trace contextRef="#ctx1" brushRef="#br0" timeOffset="9914">3693 2623 656,'-5'24'42,"3"6"77,2 3-62,0 0-35,0-5 11,4-4-10,14-12-17,7-7-6,11-5 0,15-21-1,3-22-6,4-7-15,-9-1-18,-13 2 10,-12 11-6,-15 12 19,-4 13 11,-5 11 6,0 2 19,0 17 42,-5 23-41,-4 11-19,2 6 11,7-1-12,0-11 0,0-5-7,16-18-34,10-9-102,6-13-80</inkml:trace>
          <inkml:trace contextRef="#ctx1" brushRef="#br0" timeOffset="10192">4414 2235 735,'0'26'60,"0"16"57,0 18-66,5 12-24,6 12 1,-1 7-23,1 1-5,1-12 0,-3-11 0,4-19 0,7-20-79,3-16-86,-5-14-191</inkml:trace>
          <inkml:trace contextRef="#ctx1" brushRef="#br0" timeOffset="10650">4681 2555 1023,'4'-2'0,"25"-1"0,17-2 0,19-2 0,7 3 0,-5 3 0,-7-2-5,-9 1-206,-15-3-237</inkml:trace>
          <inkml:trace contextRef="#ctx1" brushRef="#br0" timeOffset="10484">4858 2299 499,'4'7'149,"3"26"-37,6 13-24,-1 18-35,1 8-11,0 10-4,-6 3-13,-3-2-19,0-7-5,-4-13-1,0-21-21,0-22-89,0-20-186</inkml:trace>
          <inkml:trace contextRef="#ctx1" brushRef="#br0" timeOffset="10911">5206 2106 938,'-11'-10'8,"11"10"57,0 0-65,26 27-13,8 13-13,4 8-99,-6 8-185</inkml:trace>
          <inkml:trace contextRef="#ctx1" brushRef="#br0" timeOffset="10774">5268 2449 868,'0'64'30,"0"8"92,0 4-119,7 3-3,2-7 0,3-6-20,-12-19-172,0-35-344</inkml:trace>
          <inkml:trace contextRef="#ctx1" brushRef="#br0" timeOffset="11323">5507 2557 937,'39'-36'41,"22"9"4,15 27-45,5 1 0,-11 40 0,-17 18 0,-25 14 0,-27-1 0,-1-5 0,-38-8 0,-11-17 0,0-15 0,5-21 0,7-6 0,16-15 0,16-24 0,5-1-315</inkml:trace>
          <inkml:trace contextRef="#ctx1" brushRef="#br0" timeOffset="11105">5558 2464 821,'0'52'23,"2"12"90,16 17-47,0 21-66,-3 7 0,-2 6 0,-7 0 0,-2-22 0,1-27 0,-5-22 0,0-26-117,0-18-303</inkml:trace>
          <inkml:trace contextRef="#ctx1" brushRef="#br0" timeOffset="11945">6279 2166 64,'2'44'581,"5"11"-547,3 19 79,5 16-49,-3 5-37,0 4-3,-4-8-16,-2-14-4,1-21-4,-3-20-24,0-17-79,-3-19-112</inkml:trace>
          <inkml:trace contextRef="#ctx1" brushRef="#br0" timeOffset="12223">6482 2642 726,'28'5'57,"12"-5"-41,9-12 62,5-30-34,-8-8-8,-13-5-29,-13 14-7,-19 9-27,-1 17-40,-31 15 36,-18 0-29,-6 35 56,0 16 4,10 1 56,13 8 22,15-11-17,17-1-8,0-14-53,37-8 0,16-10 0,14-11 0,10-5 0,9 0-57,-4-19-244</inkml:trace>
        </inkml:traceGroup>
        <inkml:traceGroup>
          <inkml:annotationXML>
            <emma:emma xmlns:emma="http://www.w3.org/2003/04/emma" version="1.0">
              <emma:interpretation id="{9382BA4A-4B6C-4C27-86D8-1664097CEF50}" emma:medium="tactile" emma:mode="ink">
                <msink:context xmlns:msink="http://schemas.microsoft.com/ink/2010/main" type="inkWord" rotatedBoundingBox="16482,13964 18048,13757 18132,14395 16566,14601"/>
              </emma:interpretation>
              <emma:one-of disjunction-type="recognition" id="oneOf7">
                <emma:interpretation id="interp35" emma:lang="en-US" emma:confidence="1">
                  <emma:literal>one</emma:literal>
                </emma:interpretation>
                <emma:interpretation id="interp36" emma:lang="en-US" emma:confidence="0">
                  <emma:literal>cue</emma:literal>
                </emma:interpretation>
                <emma:interpretation id="interp37" emma:lang="en-US" emma:confidence="0">
                  <emma:literal>ane</emma:literal>
                </emma:interpretation>
                <emma:interpretation id="interp38" emma:lang="en-US" emma:confidence="0">
                  <emma:literal>cine</emma:literal>
                </emma:interpretation>
                <emma:interpretation id="interp39" emma:lang="en-US" emma:confidence="0">
                  <emma:literal>ore</emma:literal>
                </emma:interpretation>
              </emma:one-of>
            </emma:emma>
          </inkml:annotationXML>
          <inkml:trace contextRef="#ctx1" brushRef="#br0" timeOffset="12928">8471 2434 242,'0'-5'248,"-6"-1"-200,-5 6 60,-6 0-71,-11 0 11,-5 27 0,-9 21 8,-6 11 1,3 7-9,6 9 24,7-6-61,15-6-11,17-7 0,0-16 0,35-16 0,18-18 0,13-6 0,11-30 0,-3-18 0,-1-5-80,-16-9-135,-22 1-360</inkml:trace>
          <inkml:trace contextRef="#ctx1" brushRef="#br0" timeOffset="13289">8745 2250 3,'0'61'531,"4"18"-510,-3 5 105,3 7-55,2-2-10,-2-18-14,2-16-4,2-21-27,3-22-5,3-12-11,13-34 3,6-33-1,8-19-2,4-4 5,-2 15-5,-7 20 4,-12 26-2,-11 20-2,-6 9 1,-6 19 3,-1 26 31,0 13-9,0 3-15,0-7-11,0-7 0,0-13 0,0-19-33,7-15-44,14 0-99,8-33-21</inkml:trace>
          <inkml:trace contextRef="#ctx1" brushRef="#br0" timeOffset="13550">9446 2647 590,'29'15'25,"12"-15"50,4 0-41,1-44-11,-7-13 1,-14-1-21,-17 5-3,-8 17-26,-27 12 26,-22 12 1,-9 12 27,4 0 48,6 12 7,13 24-17,7 12-45,13 2-21,15 4 0,0-3 0,15-4 0,26-9 0,9-9-10,10-5-78,3-13-96,-10-11-189</inkml:trace>
        </inkml:traceGroup>
        <inkml:traceGroup>
          <inkml:annotationXML>
            <emma:emma xmlns:emma="http://www.w3.org/2003/04/emma" version="1.0">
              <emma:interpretation id="{F614713D-BE2E-45C3-9231-C28E476B766D}" emma:medium="tactile" emma:mode="ink">
                <msink:context xmlns:msink="http://schemas.microsoft.com/ink/2010/main" type="inkWord" rotatedBoundingBox="18352,13543 19574,13615 19521,14499 18299,14426"/>
              </emma:interpretation>
              <emma:one-of disjunction-type="recognition" id="oneOf8">
                <emma:interpretation id="interp40" emma:lang="en-US" emma:confidence="1">
                  <emma:literal>ice</emma:literal>
                </emma:interpretation>
                <emma:interpretation id="interp41" emma:lang="en-US" emma:confidence="0">
                  <emma:literal>ire</emma:literal>
                </emma:interpretation>
                <emma:interpretation id="interp42" emma:lang="en-US" emma:confidence="0">
                  <emma:literal>iced</emma:literal>
                </emma:interpretation>
                <emma:interpretation id="interp43" emma:lang="en-US" emma:confidence="0">
                  <emma:literal>ices</emma:literal>
                </emma:interpretation>
                <emma:interpretation id="interp44" emma:lang="en-US" emma:confidence="0">
                  <emma:literal>Ice</emma:literal>
                </emma:interpretation>
              </emma:one-of>
            </emma:emma>
          </inkml:annotationXML>
          <inkml:trace contextRef="#ctx1" brushRef="#br0" timeOffset="13701">9963 2324 818,'-12'57'0,"10"6"66,2 2-50,0-13-16,0-10-8,0-10-79,-4-28-142</inkml:trace>
          <inkml:trace contextRef="#ctx1" brushRef="#br0" timeOffset="13821">9945 1917 697,'0'0'60,"10"9"-52,15 27-8,10 12-44,4 11-141</inkml:trace>
          <inkml:trace contextRef="#ctx1" brushRef="#br0" timeOffset="14106">10463 2307 539,'-33'0'110,"-3"11"69,-5 14-81,-1 16-36,2 10-27,2 15-35,4 3 0,11 1 0,7-8 0,16-12 0,0-11 0,25-18 0,23-12 0,13-9 0,6-16-24,3-22-219,-5-1-362</inkml:trace>
          <inkml:trace contextRef="#ctx1" brushRef="#br0" timeOffset="14374">10747 2572 823,'27'0'19,"22"-34"36,12-16-11,2-6-24,-13 2-20,-15 15-17,-25 9-82,-10 9-42,-18 13 71,-34 8 14,-7 0 54,-5 19 2,5 21 99,6 11 37,9 8-14,12 1-34,19-8-86,13-8-2,25-10 0,32-12 0,17-11 0,10-11 0,0-4 0,3-25-45,-15-8-426</inkml:trace>
        </inkml:traceGroup>
        <inkml:traceGroup>
          <inkml:annotationXML>
            <emma:emma xmlns:emma="http://www.w3.org/2003/04/emma" version="1.0">
              <emma:interpretation id="{A6796F4D-1307-406B-BD58-6AC25676EE34}" emma:medium="tactile" emma:mode="ink">
                <msink:context xmlns:msink="http://schemas.microsoft.com/ink/2010/main" type="inkWord" rotatedBoundingBox="20377,13362 24216,13302 24242,14963 20403,15023"/>
              </emma:interpretation>
              <emma:one-of disjunction-type="recognition" id="oneOf9">
                <emma:interpretation id="interp45" emma:lang="en-US" emma:confidence="0">
                  <emma:literal>"quiz"...</emma:literal>
                </emma:interpretation>
                <emma:interpretation id="interp46" emma:lang="en-US" emma:confidence="0">
                  <emma:literal>17 quiz"...</emma:literal>
                </emma:interpretation>
                <emma:interpretation id="interp47" emma:lang="en-US" emma:confidence="0">
                  <emma:literal>17 quiz''...</emma:literal>
                </emma:interpretation>
                <emma:interpretation id="interp48" emma:lang="en-US" emma:confidence="0">
                  <emma:literal>"quiz''...</emma:literal>
                </emma:interpretation>
                <emma:interpretation id="interp49" emma:lang="en-US" emma:confidence="0">
                  <emma:literal>17 quiz"'...</emma:literal>
                </emma:interpretation>
              </emma:one-of>
            </emma:emma>
          </inkml:annotationXML>
          <inkml:trace contextRef="#ctx1" brushRef="#br0" timeOffset="15612">12968 2450 447,'-13'-33'82,"-22"15"-45,-7 10 75,-8 8-38,-6 14-17,3 26-4,3 16-5,1 3-12,11-2-6,10-13-8,17-13 3,11-16-25,22-15 0,33-1 0,19-43 0,8-10 0,4-4 0,-12 14-16,-13 18-25,-20 26 1,-27 11-4,-14 48 22,-19 26 22,-32 17-2,-11 18 13,5 6-9,11-3 0,16-15 32,22-26-31,8-26 12,18-26 8,30-29-14,6-1-1,4-46-7,-7-22 1,-16-9-2,-22-6-5,-13 8-8,-18 18-12,-27 11 19,-8 19 1,4 12 5,11 9 10,14 6 20,10 0 16,14 0-23,2 0-23,43 0 0,29-21 0,19-23 0,11-11 0,-2-9 0,-11 5 0,-17 2-42,-21 12-15,-21 11-20,-22 12 0,-10 14 57,-9 8 20,-20 0 45,-5 2 10,5 25 5,9 8-24,12 2 5,8-2-24,4-5-5,30-11-12,10-16 5,12-3-5,0-20 0,-3-24 0,-5-9-20,-15 2-12,-13 13-17,-12 14 18,-8 18 31,0 6 9,0 0 40,-15 12-25,5 15 17,6 6-30,4 3-11,0-2 0,21-7 0,17-5 0,4-10 0,5-12 0,-2 0 0,-7-19-9,-6-21-81,-10-9-144,-11-1-389</inkml:trace>
          <inkml:trace contextRef="#ctx1" brushRef="#br0" timeOffset="15763">14248 2336 485,'0'84'115,"0"2"-66,3-5 1,-2-9-50,-1-28-45,0-19-169</inkml:trace>
          <inkml:trace contextRef="#ctx1" brushRef="#br0" timeOffset="15899">14263 1968 775,'-4'-6'61,"4"6"-22,0 1-39,18 25-14,14 10-87,0 6-207</inkml:trace>
          <inkml:trace contextRef="#ctx1" brushRef="#br0" timeOffset="16220">14583 2148 486,'13'0'381,"15"-2"-378,15-2 52,10 1-11,9 3-41,-5 0 2,-9 22-5,-18 24-30,-17 16-30,-13 5-9,-9 8-46,-24-4 25,-5 0 46,2-6 44,6-6 74,14-18 28,9-16 16,7-16-43,12-9-39,29 0-23,16-9 13,7-18-21,-1-2-5,-8-4-9,-10 8-88,-19 4-172</inkml:trace>
          <inkml:trace contextRef="#ctx1" brushRef="#br0" timeOffset="16379">14744 2523 548,'0'0'373,"24"0"-359,29-19 33,13 1-14,8-3-33,-7 16-1,-14 1-126,-24-8-432</inkml:trace>
          <inkml:trace contextRef="#ctx1" brushRef="#br0" timeOffset="17344">11980 2154 583,'0'0'186,"0"9"-62,0 16-57,0 12-52,0 0 2,0 2-14,0-11-3,0-8-9,0-11-60,0-9-104,5-10-131</inkml:trace>
          <inkml:trace contextRef="#ctx1" brushRef="#br0" timeOffset="17458">11980 2154 789,'110'-55'93,"-110"89"-47,9 10-40,3 1-6,8-2-55,-8-13-235</inkml:trace>
          <inkml:trace contextRef="#ctx1" brushRef="#br0" timeOffset="18238">15335 1744 555,'0'26'44,"7"4"38,10-2-69,0-4-13,-2-6-28,-1-7-148</inkml:trace>
          <inkml:trace contextRef="#ctx1" brushRef="#br0" timeOffset="18366">15494 1681 618,'0'0'134,"0"0"-51,9 6-48,6 18-35,8 6-17,4 9-146,-3 6-238</inkml:trace>
          <inkml:trace contextRef="#ctx1" brushRef="#br0" timeOffset="20360">15798 3087 931,'-12'0'59,"11"0"-26,1-3-33,0 2 0,4-3 0,17 0-6,0 4-216</inkml:trace>
          <inkml:trace contextRef="#ctx1" brushRef="#br0" timeOffset="19421">16359 2902 58,'0'0'840,"5"0"-800,7 0 20,5 0-60,4 0-14,7 0-85,-7 2-202</inkml:trace>
          <inkml:trace contextRef="#ctx1" brushRef="#br0" timeOffset="19559">16779 2871 930,'3'0'27,"6"0"3,2 0-20,5 7-10,-4-4-126,-10-1-388</inkml:trace>
        </inkml:traceGroup>
      </inkml:traceGroup>
    </inkml:traceGroup>
    <inkml:traceGroup>
      <inkml:annotationXML>
        <emma:emma xmlns:emma="http://www.w3.org/2003/04/emma" version="1.0">
          <emma:interpretation id="{7E66CEF5-9079-49B4-9E9E-5B462B4EF9B6}" emma:medium="tactile" emma:mode="ink">
            <msink:context xmlns:msink="http://schemas.microsoft.com/ink/2010/main" type="paragraph" rotatedBoundingBox="13096,15484 23553,15305 23576,16630 13119,16809" alignmentLevel="3"/>
          </emma:interpretation>
        </emma:emma>
      </inkml:annotationXML>
      <inkml:traceGroup>
        <inkml:annotationXML>
          <emma:emma xmlns:emma="http://www.w3.org/2003/04/emma" version="1.0">
            <emma:interpretation id="{50D18C48-550C-4D6E-9BC4-F9D8319EA1D3}" emma:medium="tactile" emma:mode="ink">
              <msink:context xmlns:msink="http://schemas.microsoft.com/ink/2010/main" type="line" rotatedBoundingBox="13096,15484 23553,15305 23576,16630 13119,16809"/>
            </emma:interpretation>
          </emma:emma>
        </inkml:annotationXML>
        <inkml:traceGroup>
          <inkml:annotationXML>
            <emma:emma xmlns:emma="http://www.w3.org/2003/04/emma" version="1.0">
              <emma:interpretation id="{8FE23F94-8223-4FD7-99E8-53CAF54DBA07}" emma:medium="tactile" emma:mode="ink">
                <msink:context xmlns:msink="http://schemas.microsoft.com/ink/2010/main" type="inkWord" rotatedBoundingBox="13098,15598 13806,15586 13823,16573 13115,16585"/>
              </emma:interpretation>
              <emma:one-of disjunction-type="recognition" id="oneOf10">
                <emma:interpretation id="interp50" emma:lang="en-US" emma:confidence="1">
                  <emma:literal>4</emma:literal>
                </emma:interpretation>
                <emma:interpretation id="interp51" emma:lang="en-US" emma:confidence="0">
                  <emma:literal>¢</emma:literal>
                </emma:interpretation>
                <emma:interpretation id="interp52" emma:lang="en-US" emma:confidence="0">
                  <emma:literal>d</emma:literal>
                </emma:interpretation>
                <emma:interpretation id="interp53" emma:lang="en-US" emma:confidence="0">
                  <emma:literal>if</emma:literal>
                </emma:interpretation>
                <emma:interpretation id="interp54" emma:lang="en-US" emma:confidence="0">
                  <emma:literal>"</emma:literal>
                </emma:interpretation>
              </emma:one-of>
            </emma:emma>
          </inkml:annotationXML>
          <inkml:trace contextRef="#ctx1" brushRef="#br0" timeOffset="21852">4973 4164 500,'0'-3'139,"0"3"-47,0 0 31,0 1-60,-10 33-23,-17 15-30,-8 11-8,-8 2 7,1 1 15,2-11-3,6-5-21,10-11 0,12-17 0,8-8 0,4-8 0,4-2 0,32 0 0,21-1 0,13 0 0,13-14 0,3-10 0,0 1 0,0-6 0,-5-6 0,-9-10-120,-28-9-336</inkml:trace>
          <inkml:trace contextRef="#ctx1" brushRef="#br0" timeOffset="22032">5168 3964 851,'-25'69'59,"10"23"32,15 16-69,0 11-22,5 9 0,22-4 0,0-6 0,5-20 0,5-27 0,7-28-91,-4-28-270</inkml:trace>
        </inkml:traceGroup>
        <inkml:traceGroup>
          <inkml:annotationXML>
            <emma:emma xmlns:emma="http://www.w3.org/2003/04/emma" version="1.0">
              <emma:interpretation id="{77666979-6FAA-4722-A92D-2E358DB46EE4}" emma:medium="tactile" emma:mode="ink">
                <msink:context xmlns:msink="http://schemas.microsoft.com/ink/2010/main" type="inkWord" rotatedBoundingBox="14916,15453 18167,15397 18185,16445 14934,16501"/>
              </emma:interpretation>
              <emma:one-of disjunction-type="recognition" id="oneOf11">
                <emma:interpretation id="interp55" emma:lang="en-US" emma:confidence="1">
                  <emma:literal>choices</emma:literal>
                </emma:interpretation>
                <emma:interpretation id="interp56" emma:lang="en-US" emma:confidence="0">
                  <emma:literal>cheices</emma:literal>
                </emma:interpretation>
                <emma:interpretation id="interp57" emma:lang="en-US" emma:confidence="0">
                  <emma:literal>Choices</emma:literal>
                </emma:interpretation>
                <emma:interpretation id="interp58" emma:lang="en-US" emma:confidence="0">
                  <emma:literal>Cheices</emma:literal>
                </emma:interpretation>
                <emma:interpretation id="interp59" emma:lang="en-US" emma:confidence="0">
                  <emma:literal>cheice5</emma:literal>
                </emma:interpretation>
              </emma:one-of>
            </emma:emma>
          </inkml:annotationXML>
          <inkml:trace contextRef="#ctx1" brushRef="#br0" timeOffset="22728">6858 4435 379,'-8'-15'150,"-8"4"-84,-3 0 39,-2 4-53,-8 7-21,-8 0 9,-3 29 6,1 14 3,-1 14-15,3 11 18,9 1-33,14-7-19,10-3 0,4-21 0,23-8 0,20-9 0,11-16 0,10-5 0,7-2 0,-1-26 0,3-1-101,-15-10-163</inkml:trace>
          <inkml:trace contextRef="#ctx1" brushRef="#br0" timeOffset="23208">7040 4058 576,'-2'37'15,"2"19"72,0 19-52,0 9-3,0 10-1,2-5 5,2-8-1,-1-13-13,1-22 12,4-19-15,5-16-10,12-11-9,7-30 0,6-29 4,5-19 1,-1 6-3,-4 12 0,-6 22 1,-8 20 0,-8 14-6,-7 4 3,-4 22 0,-2 20 5,-1 11 8,-2 2-8,0-5-3,0-6-4,0-15 0,0-14-7,5-15-55,12 0-102,5-22-62</inkml:trace>
          <inkml:trace contextRef="#ctx1" brushRef="#br0" timeOffset="23494">7671 4602 572,'26'22'1,"15"-22"43,2 0-14,2-39-22,-10-15 8,-16-4-11,-12 6 2,-7 14-3,-18 12 29,-15 11 19,-12 10 9,3 5 3,2 0-13,3 11 2,12 23-31,8 5-22,9 7 0,8 2 0,0-6 0,20-2 0,17-10-56,12-10-60,6-12-117,-2-8-382</inkml:trace>
          <inkml:trace contextRef="#ctx1" brushRef="#br0" timeOffset="23644">8149 4242 562,'0'36'323,"0"13"-317,0 7 46,0 3-47,13-2-5,-3-9-24,-2-7-71,-8-25-191</inkml:trace>
          <inkml:trace contextRef="#ctx1" brushRef="#br0" timeOffset="23778">8153 3799 759,'0'0'7,"10"2"-14,22 35-1,10 7-92,-3 11-253</inkml:trace>
          <inkml:trace contextRef="#ctx1" brushRef="#br0" timeOffset="24094">8764 4238 615,'-32'0'92,"-2"0"40,-1 15-58,-1 13-40,1 8 0,-1 11-1,7 9-24,2 4-9,13-1 0,10-6 0,4-11 0,1-6 0,31-12 0,17-11 0,13-9 0,10-4 0,4-7-10,1-20-145,-12-13-201</inkml:trace>
          <inkml:trace contextRef="#ctx1" brushRef="#br0" timeOffset="24394">9044 4398 538,'-20'3'341,"20"-3"-321,0 0 24,28-22-43,17-20 1,4-5-1,-10 8-1,-8 3-26,-15 14-50,-14 10 0,-2 10 50,-21 2 26,-17 0 16,-7 21 48,3 12 8,-1 9-7,8 6-2,7 3-63,9-2 0,14-4 0,5-10 0,17-3 0,22-8 0,9-9 0,5-5 0,7-10 0,-3-1-65,-2-29-141,-11-11-292</inkml:trace>
          <inkml:trace contextRef="#ctx1" brushRef="#br0" timeOffset="24700">9631 4083 814,'-30'0'71,"2"25"67,-5 7-138,-2 10 0,8 2 0,10-4 0,15-4 0,2-7 0,28-4 0,21-7 0,12-1 0,2-2 0,-10 3 0,-12 13 0,-22 2 0,-19 8 0,0-2 0,-26-7 0,-18-7 0,-9-17 0,0-8 0,4 0 0,16-8 0,17-7 0,16 0-165,4 6-408</inkml:trace>
        </inkml:traceGroup>
        <inkml:traceGroup>
          <inkml:annotationXML>
            <emma:emma xmlns:emma="http://www.w3.org/2003/04/emma" version="1.0">
              <emma:interpretation id="{38EC790F-6218-47C9-B086-B31EC7F68383}" emma:medium="tactile" emma:mode="ink">
                <msink:context xmlns:msink="http://schemas.microsoft.com/ink/2010/main" type="inkWord" rotatedBoundingBox="18972,15663 20644,15634 20661,16647 18989,16675"/>
              </emma:interpretation>
              <emma:one-of disjunction-type="recognition" id="oneOf12">
                <emma:interpretation id="interp60" emma:lang="en-US" emma:confidence="1">
                  <emma:literal>per</emma:literal>
                </emma:interpretation>
                <emma:interpretation id="interp61" emma:lang="en-US" emma:confidence="0">
                  <emma:literal>pen</emma:literal>
                </emma:interpretation>
                <emma:interpretation id="interp62" emma:lang="en-US" emma:confidence="0">
                  <emma:literal>Per</emma:literal>
                </emma:interpretation>
                <emma:interpretation id="interp63" emma:lang="en-US" emma:confidence="0">
                  <emma:literal>par</emma:literal>
                </emma:interpretation>
                <emma:interpretation id="interp64" emma:lang="en-US" emma:confidence="0">
                  <emma:literal>pep</emma:literal>
                </emma:interpretation>
              </emma:one-of>
            </emma:emma>
          </inkml:annotationXML>
          <inkml:trace contextRef="#ctx1" brushRef="#br0" timeOffset="25516">10572 4427 876,'2'-36'55,"51"-3"-29,24 10 20,7 18-33,1 11-11,-15 5 0,-21 35 1,-24 12-3,-22 11 0,-3 4 0,-41-3 0,-11-5 0,6-14 0,13-18 0,13-14 0,16-13 0,4-5 0,3-26 0,23-7-108,9-1-178</inkml:trace>
          <inkml:trace contextRef="#ctx1" brushRef="#br0" timeOffset="25276">10716 4287 551,'-7'-5'175,"-1"5"-67,8 5-13,0 38-27,0 20-52,0 26-6,0 18-10,0 8 0,0-3 0,0-16 0,8-28 0,4-22-54,2-25-112,-10-21-238</inkml:trace>
          <inkml:trace contextRef="#ctx1" brushRef="#br0" timeOffset="25824">11222 4493 732,'24'-9'16,"14"-27"33,7-12-1,6-6-26,-9 5-20,-10 12-2,-15 12-23,-13 13-43,-4 12 45,-21 0 21,-15 15 18,-5 22 20,4 8 8,5 6 3,6 1 17,11 0-19,14-4-47,1-6 0,4-4 0,27-14 0,12-9 0,11-14 0,6-1-13,3-21-100,-3-21-138</inkml:trace>
          <inkml:trace contextRef="#ctx1" brushRef="#br0" timeOffset="26072">11809 4374 691,'-12'46'56,"6"-5"107,2-15-104,4-16-5,0-10-54,0 0 0,0-34 0,0-23 0,8-15 0,13-7 0,7 5 0,9 10 0,0 12 0,4 15 0,1 22 0,2 15 0,3 5 0,4 35 0,0 15-118,-5 5-352</inkml:trace>
        </inkml:traceGroup>
        <inkml:traceGroup>
          <inkml:annotationXML>
            <emma:emma xmlns:emma="http://www.w3.org/2003/04/emma" version="1.0">
              <emma:interpretation id="{C801DB63-3F61-44CC-A365-FF48958F70BE}" emma:medium="tactile" emma:mode="ink">
                <msink:context xmlns:msink="http://schemas.microsoft.com/ink/2010/main" type="inkWord" rotatedBoundingBox="21509,15625 23558,15590 23576,16630 21526,16665"/>
              </emma:interpretation>
              <emma:one-of disjunction-type="recognition" id="oneOf13">
                <emma:interpretation id="interp65" emma:lang="en-US" emma:confidence="0">
                  <emma:literal>quo</emma:literal>
                </emma:interpretation>
                <emma:interpretation id="interp66" emma:lang="en-US" emma:confidence="0">
                  <emma:literal>afire</emma:literal>
                </emma:interpretation>
                <emma:interpretation id="interp67" emma:lang="en-US" emma:confidence="0">
                  <emma:literal>que</emma:literal>
                </emma:interpretation>
                <emma:interpretation id="interp68" emma:lang="en-US" emma:confidence="0">
                  <emma:literal>qui</emma:literal>
                </emma:interpretation>
                <emma:interpretation id="interp69" emma:lang="en-US" emma:confidence="0">
                  <emma:literal>qua</emma:literal>
                </emma:interpretation>
              </emma:one-of>
            </emma:emma>
          </inkml:annotationXML>
          <inkml:trace contextRef="#ctx1" brushRef="#br0" timeOffset="27062">13534 4196 425,'-24'-23'95,"-10"11"-28,-6 12 37,-9 0-46,-1 18-45,-2 26 19,6 18-1,0 9 0,7 3-2,12-9-2,12-16 12,15-10-11,4-24-17,36-15-11,18-24 1,12-33-1,1-29 2,6-10-5,-5 9-20,-6 12-3,-14 30-31,-21 30-16,-22 15 17,-9 42 56,-25 30 4,-17 24 6,-5 19 2,8 5 7,8 6 10,14-12-10,16-18 0,1-26-10,16-24 10,17-24-2,4-22-11,1-6-6,-2-39 6,-8-12-13,-14-7-9,-14 0-9,0 6-9,-40 12 7,-11 11 24,-2 15 3,7 11 32,17 8 35,14 1 1,8 0-24,7 0-44,15 0 0,25 0 0,19-2 0,10-10 0,-2-9 0,1-2 0,-1-8-60,-5-8-220</inkml:trace>
          <inkml:trace contextRef="#ctx1" brushRef="#br0" timeOffset="27550">14062 4123 309,'-20'-3'352,"-1"3"-264,5 0 50,0 26-92,4 13-10,5 14-27,3 6 14,4 1-11,0-8-4,7-11-6,22-13-2,13-18 0,10-10 0,6-23 0,4-33 0,2-22 0,-5-11-20,-8 2-14,-11 18 11,-14 21 8,-16 22 14,-10 20 2,0 6 15,-2 6 25,-13 33-13,3 18-26,5 14-1,7 3 3,0-4-4,0-7 0,11-15 0,10-17 0,2-14-4,7-17-55,3 0-78,2-34-130</inkml:trace>
          <inkml:trace contextRef="#ctx1" brushRef="#br0" timeOffset="27842">14784 4285 715,'33'8'11,"9"-8"95,8-16-62,2-26-11,-10-12-32,-15-4-1,-14 10-51,-13 6-13,-7 10 23,-31 10 39,-11 12 2,-1 10 20,-2 7 48,8 37 7,9 19 23,11 6-88,13 5-10,11-7 0,11-10 0,31-7 0,18-19 0,11-17 0,10-14-3,5-32-205,-12-25-335</inkml:trace>
        </inkml:traceGroup>
      </inkml:traceGroup>
    </inkml:traceGroup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06:46.209"/>
    </inkml:context>
    <inkml:brush xml:id="br0">
      <inkml:brushProperty name="width" value="0.06667" units="cm"/>
      <inkml:brushProperty name="height" value="0.06667" units="cm"/>
      <inkml:brushProperty name="color" value="#FFFF00"/>
      <inkml:brushProperty name="fitToCurve" value="1"/>
    </inkml:brush>
  </inkml:definitions>
  <inkml:trace contextRef="#ctx0" brushRef="#br0">0 0 906,'0'8'117,"0"-8"-117,0 4 0,0-4 0,0 0 0,0 7 0,10-3 0,-2 6-31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07:00.61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C0192B63-A303-48F0-BF1D-CD1E6AB82BF5}" emma:medium="tactile" emma:mode="ink">
          <msink:context xmlns:msink="http://schemas.microsoft.com/ink/2010/main" type="writingRegion" rotatedBoundingBox="6944,7608 16150,8171 15949,11460 6743,10897"/>
        </emma:interpretation>
      </emma:emma>
    </inkml:annotationXML>
    <inkml:traceGroup>
      <inkml:annotationXML>
        <emma:emma xmlns:emma="http://www.w3.org/2003/04/emma" version="1.0">
          <emma:interpretation id="{1DCB6F90-9794-4113-B971-EBA78DCF3647}" emma:medium="tactile" emma:mode="ink">
            <msink:context xmlns:msink="http://schemas.microsoft.com/ink/2010/main" type="paragraph" rotatedBoundingBox="13466,8165 16141,8126 16145,8360 13470,839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C71BFBA-0275-41CC-A170-B464472466B8}" emma:medium="tactile" emma:mode="ink">
              <msink:context xmlns:msink="http://schemas.microsoft.com/ink/2010/main" type="line" rotatedBoundingBox="13466,8165 16141,8126 16145,8360 13470,8398"/>
            </emma:interpretation>
          </emma:emma>
        </inkml:annotationXML>
        <inkml:traceGroup>
          <inkml:annotationXML>
            <emma:emma xmlns:emma="http://www.w3.org/2003/04/emma" version="1.0">
              <emma:interpretation id="{CE40408F-C95F-4AF2-BF20-485FFC86A55E}" emma:medium="tactile" emma:mode="ink">
                <msink:context xmlns:msink="http://schemas.microsoft.com/ink/2010/main" type="inkWord" rotatedBoundingBox="13466,8165 16141,8126 16145,8360 13470,8398"/>
              </emma:interpretation>
              <emma:one-of disjunction-type="recognition" id="oneOf0">
                <emma:interpretation id="interp0" emma:lang="en-US" emma:confidence="0">
                  <emma:literal>man</emma:literal>
                </emma:interpretation>
                <emma:interpretation id="interp1" emma:lang="en-US" emma:confidence="0">
                  <emma:literal>run</emma:literal>
                </emma:interpretation>
                <emma:interpretation id="interp2" emma:lang="en-US" emma:confidence="0">
                  <emma:literal>men</emma:literal>
                </emma:interpretation>
                <emma:interpretation id="interp3" emma:lang="en-US" emma:confidence="0">
                  <emma:literal>non</emma:literal>
                </emma:interpretation>
                <emma:interpretation id="interp4" emma:lang="en-US" emma:confidence="0">
                  <emma:literal>mm</emma:literal>
                </emma:interpretation>
              </emma:one-of>
            </emma:emma>
          </inkml:annotationXML>
          <inkml:trace contextRef="#ctx0" brushRef="#br0">6667-1014 609,'-2'2'42,"2"-2"22,0 0-57,13 0-6,16-17 9,0-3-4,6 1-6,-5 4-3,-5 9 3,-4 6 2,-4 0 5,-3 30-1,-5 6 23,0-3 12,-1-7-12,8-11-8,3-14-21,16-1 0,17-33 11,18-19-8,12-4-3,0 7 0,-5 16-1,-15 22-2,-16 11 2,-14 22 2,-11 22 0,-8 1 16,-5-3 4,-1-6 11,3-16-22,7-7-4,13-13-4,15 0-1,17-13 0,9-26-2,3-2-2,-4 5 3,-10 16-3,-18 16 3,-10 4-1,-8 10 1,-8 16 6,-2-2-4,2-5 2,3-12-4,11-7 0,12 0-1,11-6 2,7-8-2,1 1 2,-9 9-5,-7 4 1,-13 4-3,-13 22 6,-5 1-1,-1-5 3,-2-7-2,6-11 1,7-4 0,12-22-1,14-20 4,16-10-4,11 8-1,-3 9 1,-8 14 0,-13 20-1,-13 1 0,-10 15 1,-7 19 9,0 2-8,0-2 16,3-7-10,6-10-5,0-11-4,1-6 1,-5 0-21,-2-24-40,-25 0-208</inkml:trace>
        </inkml:traceGroup>
      </inkml:traceGroup>
    </inkml:traceGroup>
    <inkml:traceGroup>
      <inkml:annotationXML>
        <emma:emma xmlns:emma="http://www.w3.org/2003/04/emma" version="1.0">
          <emma:interpretation id="{AF2E0EDB-C8EF-4254-BC77-6A6A2C9C6A49}" emma:medium="tactile" emma:mode="ink">
            <msink:context xmlns:msink="http://schemas.microsoft.com/ink/2010/main" type="paragraph" rotatedBoundingBox="6873,8770 13803,9194 13673,11321 6743,1089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941B487-54DB-4170-8ACD-7A668C52CA14}" emma:medium="tactile" emma:mode="ink">
              <msink:context xmlns:msink="http://schemas.microsoft.com/ink/2010/main" type="inkBullet" rotatedBoundingBox="6868,8844 9269,8991 9169,10627 6768,10480"/>
            </emma:interpretation>
            <emma:one-of disjunction-type="recognition" id="oneOf1">
              <emma:interpretation id="interp5" emma:lang="en-US" emma:confidence="0">
                <emma:literal>Ex)</emma:literal>
              </emma:interpretation>
              <emma:interpretation id="interp6" emma:lang="en-US" emma:confidence="0">
                <emma:literal>Elx)</emma:literal>
              </emma:interpretation>
              <emma:interpretation id="interp7" emma:lang="en-US" emma:confidence="0">
                <emma:literal>E(x)</emma:literal>
              </emma:interpretation>
              <emma:interpretation id="interp8" emma:lang="en-US" emma:confidence="0">
                <emma:literal>EX)</emma:literal>
              </emma:interpretation>
              <emma:interpretation id="interp9" emma:lang="en-US" emma:confidence="0">
                <emma:literal>Ex</emma:literal>
              </emma:interpretation>
            </emma:one-of>
          </emma:emma>
        </inkml:annotationXML>
        <inkml:trace contextRef="#ctx0" brushRef="#br0" timeOffset="5774">15 353 268,'0'-9'715,"0"-15"-715,44-5 19,22-4-7,16 8-11,5 13-2,1 9-56,-10-1-106,-16-1-242</inkml:trace>
        <inkml:trace contextRef="#ctx0" brushRef="#br0" timeOffset="5601">2 576 782,'0'-12'152,"20"-7"-143,26-2 13,21 2-4,11 4-15,2 7-3,-6 4-50,-14 4-138,-24 0-265</inkml:trace>
        <inkml:trace contextRef="#ctx0" brushRef="#br0" timeOffset="5422">55 0 320,'0'0'201,"0"0"-83,0 0-22,0 18-18,0 27-33,0 26-20,-1 19-1,-12 18-6,1-6-1,1-2 5,2-13-4,5-10 10,4-15-15,0-17-13,0-15 0,21-13 0,8-13 0,10-4 0,12 0 0,10-15 0,8-10 0,-4-2 0,-6 12 0,-14 0 0,-13 7-122,-11-3-108,-20 3-384</inkml:trace>
        <inkml:trace contextRef="#ctx0" brushRef="#br0" timeOffset="6262">1211-422 136,'0'0'530,"-27"12"-390,-2 51-6,-12 27-98,-5 33-13,-4 30-3,1 15-16,6 13-4,12 1 0,18-11 0,13-21 0,13-27 0,36-30 0,14-29 0,11-24 0,3-16 0,-6-18 0,-5-6 0,-10 0-189,-24-19-325</inkml:trace>
        <inkml:trace contextRef="#ctx0" brushRef="#br0" timeOffset="6885">1335 251 627,'0'0'101,"0"0"42,25 18-102,24 20 15,20 20-1,9 13-55,3 8 0,-7-3 0,-12-9 0,-14-16 0,-17-21 0,-4-22-105,-15-8-129,-12-33-297</inkml:trace>
        <inkml:trace contextRef="#ctx0" brushRef="#br0" timeOffset="7109">1774 248 666,'-67'69'37,"1"0"145,1 1-127,7-2-22,11-11-15,9-9-6,14-13-12,10-19 0,7-8-3,7-8-47,0 0-100,17 0-130</inkml:trace>
        <inkml:trace contextRef="#ctx0" brushRef="#br0" timeOffset="7462">1961-282 682,'0'-2'67,"2"2"36,45 16-73,20 40 35,16 37-22,-2 41-10,-16 23-33,-16 21 0,-19 4 0,-23-15 0,-7-13 0,-24-19 0,-22-33 0,-14-28 0,-7-27 0,2-18-63,2-29-233</inkml:trace>
      </inkml:traceGroup>
      <inkml:traceGroup>
        <inkml:annotationXML>
          <emma:emma xmlns:emma="http://www.w3.org/2003/04/emma" version="1.0">
            <emma:interpretation id="{DF63D480-A8AE-4781-A10F-7965F1A98922}" emma:medium="tactile" emma:mode="ink">
              <msink:context xmlns:msink="http://schemas.microsoft.com/ink/2010/main" type="line" rotatedBoundingBox="9901,8956 13803,9194 13673,11321 9771,11082"/>
            </emma:interpretation>
          </emma:emma>
        </inkml:annotationXML>
        <inkml:traceGroup>
          <inkml:annotationXML>
            <emma:emma xmlns:emma="http://www.w3.org/2003/04/emma" version="1.0">
              <emma:interpretation id="{A485175C-9B85-4624-A464-4E3DF81C1A0D}" emma:medium="tactile" emma:mode="ink">
                <msink:context xmlns:msink="http://schemas.microsoft.com/ink/2010/main" type="inkWord" rotatedBoundingBox="9855,9713 10395,9746 10373,10110 9833,10077"/>
              </emma:interpretation>
              <emma:one-of disjunction-type="recognition" id="oneOf2">
                <emma:interpretation id="interp10" emma:lang="en-US" emma:confidence="1">
                  <emma:literal>=</emma:literal>
                </emma:interpretation>
                <emma:interpretation id="interp11" emma:lang="en-US" emma:confidence="0">
                  <emma:literal>I</emma:literal>
                </emma:interpretation>
                <emma:interpretation id="interp12" emma:lang="en-US" emma:confidence="0">
                  <emma:literal>-A</emma:literal>
                </emma:interpretation>
                <emma:interpretation id="interp13" emma:lang="en-US" emma:confidence="0">
                  <emma:literal>-I</emma:literal>
                </emma:interpretation>
                <emma:interpretation id="interp14" emma:lang="en-US" emma:confidence="0">
                  <emma:literal>-a</emma:literal>
                </emma:interpretation>
              </emma:one-of>
            </emma:emma>
          </inkml:annotationXML>
          <inkml:trace contextRef="#ctx0" brushRef="#br0" timeOffset="8266">3053 430 833,'-5'1'52,"5"-1"86,2 0-138,33 0 0,18-1 0,13-13 0,8 2 0,-3 11 0,2 1-13,-12 0-143,-20 8-191</inkml:trace>
          <inkml:trace contextRef="#ctx0" brushRef="#br0" timeOffset="8429">3081 744 999,'0'0'0,"30"-2"11,30-19 2,19-1-13,7 11 0,4 11 0,-8 0-43,-16 11-215</inkml:trace>
        </inkml:traceGroup>
        <inkml:traceGroup>
          <inkml:annotationXML>
            <emma:emma xmlns:emma="http://www.w3.org/2003/04/emma" version="1.0">
              <emma:interpretation id="{AD2D20BD-B1CD-41DC-9B5A-221896F63D86}" emma:medium="tactile" emma:mode="ink">
                <msink:context xmlns:msink="http://schemas.microsoft.com/ink/2010/main" type="inkWord" rotatedBoundingBox="11332,9043 12705,9127 12575,11253 11202,11169"/>
              </emma:interpretation>
              <emma:one-of disjunction-type="recognition" id="oneOf3">
                <emma:interpretation id="interp15" emma:lang="en-US" emma:confidence="0">
                  <emma:literal>In</emma:literal>
                </emma:interpretation>
                <emma:interpretation id="interp16" emma:lang="en-US" emma:confidence="0">
                  <emma:literal>it</emma:literal>
                </emma:interpretation>
                <emma:interpretation id="interp17" emma:lang="en-US" emma:confidence="0">
                  <emma:literal>Is</emma:literal>
                </emma:interpretation>
                <emma:interpretation id="interp18" emma:lang="en-US" emma:confidence="0">
                  <emma:literal>Its</emma:literal>
                </emma:interpretation>
                <emma:interpretation id="interp19" emma:lang="en-US" emma:confidence="0">
                  <emma:literal>Ins</emma:literal>
                </emma:interpretation>
              </emma:one-of>
            </emma:emma>
          </inkml:annotationXML>
          <inkml:trace contextRef="#ctx0" brushRef="#br0" timeOffset="11145">4481 694 229,'-13'8'749,"13"-4"-704,11-4-45,44-3 0,30-27 0,21-12 0,17-2 0,10-1 0,10 8 0,12 7 0,1 10 0,-5 1 0,-19 9 0,-35 10-85,-49 0-642</inkml:trace>
          <inkml:trace contextRef="#ctx0" brushRef="#br0" timeOffset="10889">4927-269 700,'0'19'111,"4"19"-23,0 22-33,3 8-12,-3 10-17,2-1-26,1-8 0,3-10 0,-2-10 0,3-10-42,0-12-95,-11-8-178</inkml:trace>
          <inkml:trace contextRef="#ctx0" brushRef="#br0" timeOffset="12045">4918 1251 267,'32'-57'531,"10"12"-464,7 17 9,0 28-68,-7 3 2,-10 42-2,-18 28 27,-14 13-14,0 1-21,-26-8 0,-9-17 0,10-23 0,6-21 0,7-18 0,2 0 0,6-31-50,-9-2-284</inkml:trace>
          <inkml:trace contextRef="#ctx0" brushRef="#br0" timeOffset="11811">4935 1131 475,'0'0'188,"0"0"-67,0 18-14,0 35-74,8 23-4,5 14 2,0 5-3,-5 0-17,0-8-11,-1-11 0,-2-12 0,-1-19 0,-1-14-56,-3-22-108,0-9-254</inkml:trace>
        </inkml:traceGroup>
        <inkml:traceGroup>
          <inkml:annotationXML>
            <emma:emma xmlns:emma="http://www.w3.org/2003/04/emma" version="1.0">
              <emma:interpretation id="{05B13661-EBB4-4C91-A87B-4E8C5C4F7550}" emma:medium="tactile" emma:mode="ink">
                <msink:context xmlns:msink="http://schemas.microsoft.com/ink/2010/main" type="inkWord" rotatedBoundingBox="13327,9811 13764,9837 13740,10236 13303,10210"/>
              </emma:interpretation>
              <emma:one-of disjunction-type="recognition" id="oneOf4">
                <emma:interpretation id="interp20" emma:lang="en-US" emma:confidence="1">
                  <emma:literal>=</emma:literal>
                </emma:interpretation>
                <emma:interpretation id="interp21" emma:lang="en-US" emma:confidence="0">
                  <emma:literal>I</emma:literal>
                </emma:interpretation>
                <emma:interpretation id="interp22" emma:lang="en-US" emma:confidence="0">
                  <emma:literal>1</emma:literal>
                </emma:interpretation>
                <emma:interpretation id="interp23" emma:lang="en-US" emma:confidence="0">
                  <emma:literal>x</emma:literal>
                </emma:interpretation>
                <emma:interpretation id="interp24" emma:lang="en-US" emma:confidence="0">
                  <emma:literal>¥</emma:literal>
                </emma:interpretation>
              </emma:one-of>
            </emma:emma>
          </inkml:annotationXML>
          <inkml:trace contextRef="#ctx0" brushRef="#br0" timeOffset="12734">6523 517 572,'-2'2'169,"2"-2"0,0 0-98,21 0-49,21 0-2,20-2-20,6-10 0,-1 4 0,-3 8 0,-13 0-19,-16 44-188,-27 13-382</inkml:trace>
          <inkml:trace contextRef="#ctx0" brushRef="#br0" timeOffset="12860">6563 877 919,'11'-27'1,"40"-3"-1,19 3 6,12 15-6,3 12-35,-4 8-198</inkml:trace>
        </inkml:traceGroup>
      </inkml:traceGroup>
    </inkml:traceGroup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07:19.16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73075E01-39BC-42A3-82F5-F3712D43D399}" emma:medium="tactile" emma:mode="ink">
          <msink:context xmlns:msink="http://schemas.microsoft.com/ink/2010/main" type="inkDrawing" rotatedBoundingBox="18761,9109 21863,8573 22288,11035 19186,11571" hotPoints="21782,8847 21974,11313 19508,11505 19316,9039" semanticType="enclosure" shapeName="Square">
            <msink:sourceLink direction="with" ref="{6EAC881C-159F-4CC8-95E2-03AC118F1C31}"/>
          </msink:context>
        </emma:interpretation>
      </emma:emma>
    </inkml:annotationXML>
    <inkml:trace contextRef="#ctx0" brushRef="#br0">268 602 660,'-15'-5'26,"13"5"157,2 15-102,0 47-61,0 40-12,2 40 7,-2 33-7,0 31 9,-5 27-12,-16 11-5,0-9 0,2-22 0,-2-36 0,8-37 0,2-42 0,7-34 0,4-38 0,0-15 0,35-8 0,22-3 0,30 0 0,27 0 0,32-8 0,24-1 0,20 1 0,14-1 0,14-2 0,19-10 0,4-13 0,14-7 0,-15-1 0,-21 2 0,-33 6 0,-38 14 0,-43 6 0,-39 10 0,-34 1 0,-19 3 0,-12 0 0,-1-6 0,0-15 0,-18-19 0,-17-32 0,-6-34 0,-2-32 0,-6-32 0,-4-31 0,6-23 0,13-15 0,19-1 0,15 17 0,9 25 0,18 35 0,-2 28 0,-7 26 0,-8 33 0,-6 28 0,-4 19 0,0 22 0,-5 7 0,-36 0 0,-27 21 0,-32 19 0,-39 17 0,-42 0 0,-52-4 0,-41-8 0,-19-9 0,-19-3 0,10-3 0,27-3 0,40-5 0,55-5 0,58-8 0,51-9 0,35 0 0,31 0 0,5 0-47,0 8-574</inkml:trace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07:14.93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6EAC881C-159F-4CC8-95E2-03AC118F1C31}" emma:medium="tactile" emma:mode="ink">
          <msink:context xmlns:msink="http://schemas.microsoft.com/ink/2010/main" type="writingRegion" rotatedBoundingBox="15194,10613 20661,9497 20872,10532 15406,11648">
            <msink:destinationLink direction="with" ref="{73075E01-39BC-42A3-82F5-F3712D43D399}"/>
          </msink:context>
        </emma:interpretation>
      </emma:emma>
    </inkml:annotationXML>
    <inkml:traceGroup>
      <inkml:annotationXML>
        <emma:emma xmlns:emma="http://www.w3.org/2003/04/emma" version="1.0">
          <emma:interpretation id="{DAD66F4D-C6D2-40B8-9B61-F0FF138D06A1}" emma:medium="tactile" emma:mode="ink">
            <msink:context xmlns:msink="http://schemas.microsoft.com/ink/2010/main" type="paragraph" rotatedBoundingBox="15194,10613 20661,9497 20872,10532 15406,1164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2513548-861A-40A6-A457-970E812C35E6}" emma:medium="tactile" emma:mode="ink">
              <msink:context xmlns:msink="http://schemas.microsoft.com/ink/2010/main" type="line" rotatedBoundingBox="15194,10613 20661,9497 20872,10532 15406,11648"/>
            </emma:interpretation>
          </emma:emma>
        </inkml:annotationXML>
        <inkml:traceGroup>
          <inkml:annotationXML>
            <emma:emma xmlns:emma="http://www.w3.org/2003/04/emma" version="1.0">
              <emma:interpretation id="{25456D81-45FC-4618-93C7-D0897C35ABCB}" emma:medium="tactile" emma:mode="ink">
                <msink:context xmlns:msink="http://schemas.microsoft.com/ink/2010/main" type="inkWord" rotatedBoundingBox="15194,10613 20661,9497 20872,10532 15406,11648"/>
              </emma:interpretation>
              <emma:one-of disjunction-type="recognition" id="oneOf0">
                <emma:interpretation id="interp0" emma:lang="en-US" emma:confidence="0">
                  <emma:literal>0.25=4</emma:literal>
                </emma:interpretation>
                <emma:interpretation id="interp1" emma:lang="en-US" emma:confidence="0">
                  <emma:literal>0.25" 4</emma:literal>
                </emma:interpretation>
                <emma:interpretation id="interp2" emma:lang="en-US" emma:confidence="0">
                  <emma:literal>0.25: 4</emma:literal>
                </emma:interpretation>
                <emma:interpretation id="interp3" emma:lang="en-US" emma:confidence="0">
                  <emma:literal>9.25=4</emma:literal>
                </emma:interpretation>
                <emma:interpretation id="interp4" emma:lang="en-US" emma:confidence="0">
                  <emma:literal>0.25! 4</emma:literal>
                </emma:interpretation>
              </emma:one-of>
            </emma:emma>
          </inkml:annotationXML>
          <inkml:trace contextRef="#ctx0" brushRef="#br0">-5784-573 441,'-5'45'245,"5"6"-187,0-4 67,8-7-83,17-14-13,7-21-22,10-5 5,0-35-10,2-34-2,-14-12-2,-10 0-30,-20 10-8,0 19-9,-38 18 24,-15 15 25,-7 13 6,7 6 44,11 14 9,14 23-1,11 5-23,9 6-33,8-3-2,0-4 0,7-1 0,19-11-20,13-4-81,8-8-108,0-5-286</inkml:trace>
          <inkml:trace contextRef="#ctx0" brushRef="#br0" timeOffset="508">-5272-376 426,'-4'1'204,"-1"1"-99,5-2-15,0 0-77,0-15-13,0-6-7,0 1-16,0 7-4,0 11 21,0 2 6,0 0 1,0 9 36,0 14-8,0-1 8,0-7 19,0-7-23,0-8-6,0 0-3,0 0-20,0 0-4,0-12 0,0 0 0,0 0 0,0 10 0,2 2 0,1 0 0,-3 17 0,1 7 0,-1 0 0,0-9 0,0-7 0,0-8 0,0 0 0,0 0 0,8-29 0,9-13-136,5-5-174</inkml:trace>
          <inkml:trace contextRef="#ctx0" brushRef="#br0" timeOffset="864">-5039-767 795,'0'-13'73,"13"-8"-20,29-5 0,11 1-16,0 7-25,-8 18-12,-13 0 0,-10 28 0,-15 22 0,-7 13 0,-15 7 0,-23-6 0,-4-7 0,3-13 0,11-13 0,14-13 0,10-12 0,4-6 0,0 0 0,5-3 0,22-11 0,6-5 0,12-2 0,4 8 0,0-2-70,-6 1-210</inkml:trace>
          <inkml:trace contextRef="#ctx0" brushRef="#br0" timeOffset="1266">-4485-921 347,'0'0'300,"0"12"-169,-12 13-43,-3 10-53,-2 4 4,0 3 3,5-13-1,5-8-41,7-9 0,0-8 0,14-4 0,24 0 0,12 0 0,7-9 0,0 3 0,-8 6 0,-11 0 0,-14 20 0,-13 15 0,-11 9 0,0 1 0,-24 0 0,-13-9 0,-4-8 0,-2-18 0,1-10 0,5 0-29,12-18-115,-3-12-231</inkml:trace>
          <inkml:trace contextRef="#ctx0" brushRef="#br0" timeOffset="1440">-4558-878 959,'12'-19'44,"12"2"-24,13 7-20,10 4 0,6 6 0,-1 0 0,-6 0-7,-21 0-307</inkml:trace>
          <inkml:trace contextRef="#ctx0" brushRef="#br0" timeOffset="2144">-3003-1204 677,'-1'-13'298,"1"-11"-295,46 2 27,20 7-15,8 15-15,10 0 0,-6 26-29,-3 6-118,-6 3-243</inkml:trace>
          <inkml:trace contextRef="#ctx0" brushRef="#br0" timeOffset="1986">-3015-1427 340,'0'3'485,"0"-3"-423,23 0-13,26-8-35,17-14 36,8 3-40,0 12-7,-10 7-3,-10 0-87,-25 41-174</inkml:trace>
          <inkml:trace contextRef="#ctx0" brushRef="#br0" timeOffset="3066">-733-1920 619,'0'0'98,"0"0"60,-7 22-64,-18 27-81,-12 12-13,-7 11 4,-3 0-4,-1-5 13,6-6 11,7-10-24,12-15 0,11-15 0,8-10 0,4-11 0,0 3 0,14 1 0,19-1 0,20-3 0,11 0 0,11 0 0,6 0 0,5-7 0,1-11 0,2-2 0,-9-10-79,-23 0-336</inkml:trace>
          <inkml:trace contextRef="#ctx0" brushRef="#br0" timeOffset="3276">-496-1868 693,'-11'80'74,"7"18"78,4 17-62,0 13-76,0 9-14,6-5 0,9-18 0,2-30 0,2-34 0,5-29-7,1-21-189,-15-27-233</inkml:trace>
        </inkml:traceGroup>
      </inkml:traceGroup>
    </inkml:traceGroup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07:41.81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A12753D8-9334-4C2B-94E3-CD5279FE571F}" emma:medium="tactile" emma:mode="ink">
          <msink:context xmlns:msink="http://schemas.microsoft.com/ink/2010/main" type="inkDrawing" rotatedBoundingBox="14614,13374 18545,13244 18553,13481 14621,13611" shapeName="Other"/>
        </emma:interpretation>
      </emma:emma>
    </inkml:annotationXML>
    <inkml:trace contextRef="#ctx0" brushRef="#br0">77 273 169,'-17'-5'74,"5"3"-49,2 2 11,6 0-27,-2 0-2,2 0 8,-4 0 2,1 0 10,1 0 52,-1 0 22,6 0 9,1 0 19,0 2-30,0 1-49,0-1-29,0 5-20,12-1-1,19-5-2,17-1 2,9 0-5,9-19 4,-4 1-8,-2 3-6,-9 11 6,-12 4 2,-10 0 7,-8 4-1,-1 7 0,2-7 2,9-4-1,12 0 1,15-15-1,11-17 0,12 1 0,5 8-1,0 13 2,-9 10-2,-18 0 3,-14 17-4,-12 5 3,-8-6-3,-1-2 1,4-13 1,6-1 2,16-11-1,18-24-2,19-9 6,11-4-8,0 10 6,-12 19-4,-16 16 1,-20 3-5,-10 33 4,-14 5 0,-3-5 0,-7-2 1,1-14 5,4-9-2,13-7-3,10-1 0,16 0 0,10-16 1,0 3-2,0 9-2,-13 4-17,-15 3 10,-12 19 5,-11 1 4,-4-2 2,-5-11 15,6-5-9,5-5 0,16-3-3,16-23 1,17-4-2,9 1 0,0 7-4,-7 13 4,-11 9-6,-12 0 6,-7 16-6,-7 10 3,-2-5 0,1-2 1,-1-11-1,7-8 10,4 0-9,15-12 8,9-14-7,4 4-1,2 7-1,-9 11-12,-3 4-17,-17 5 4,-9 17 10,-11-8-11,-1-6-39,-3-8-62,-6-7-195</inkml:trace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07:14.04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BE0B2FB6-744D-495B-A3C9-83CAFACA637D}" emma:medium="tactile" emma:mode="ink">
          <msink:context xmlns:msink="http://schemas.microsoft.com/ink/2010/main" type="inkDrawing" rotatedBoundingBox="15778,9049 15859,9814 15835,9816 15754,9051" semanticType="callout" shapeName="Other">
            <msink:sourceLink direction="with" ref="{2479D609-F486-470F-B890-2575E741AEC8}"/>
          </msink:context>
        </emma:interpretation>
      </emma:emma>
    </inkml:annotationXML>
    <inkml:trace contextRef="#ctx0" brushRef="#br0">8974-288 653,'0'13'168,"0"32"-52,0 28-54,1 15-38,8 10-24,5 0 0,-2-7 0,1-13 0,-3-12 0,2-15-71,-8-13-157,-4-11-416</inkml:trace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07:14.29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2479D609-F486-470F-B890-2575E741AEC8}" emma:medium="tactile" emma:mode="ink">
          <msink:context xmlns:msink="http://schemas.microsoft.com/ink/2010/main" type="inkDrawing" rotatedBoundingBox="15056,10012 16827,9804 16833,9858 15062,10067" shapeName="Other">
            <msink:destinationLink direction="with" ref="{BE0B2FB6-744D-495B-A3C9-83CAFACA637D}"/>
          </msink:context>
        </emma:interpretation>
      </emma:emma>
    </inkml:annotationXML>
    <inkml:trace contextRef="#ctx0" brushRef="#br0">8257 712 1018,'0'6'5,"12"-3"-5,54-3 0,32-18 0,38-15 0,28-6 0,17 6 0,16 11 0,1 12 0,-9 0 0,-12 3 0,-26-3 0,-28-5 0,-43 6-171</inkml:trace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07:23.24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9DFD4306-4513-4759-B230-44EE44B9544C}" emma:medium="tactile" emma:mode="ink">
          <msink:context xmlns:msink="http://schemas.microsoft.com/ink/2010/main" type="writingRegion" rotatedBoundingBox="21025,11493 28921,9565 29554,12157 21657,14085"/>
        </emma:interpretation>
      </emma:emma>
    </inkml:annotationXML>
    <inkml:traceGroup>
      <inkml:annotationXML>
        <emma:emma xmlns:emma="http://www.w3.org/2003/04/emma" version="1.0">
          <emma:interpretation id="{39AC64A7-2649-4A23-AB9C-F6676371A7D3}" emma:medium="tactile" emma:mode="ink">
            <msink:context xmlns:msink="http://schemas.microsoft.com/ink/2010/main" type="paragraph" rotatedBoundingBox="21025,11493 27635,9879 27854,10778 21244,1239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72BA562-2257-4722-8ADC-4CF88346B1F1}" emma:medium="tactile" emma:mode="ink">
              <msink:context xmlns:msink="http://schemas.microsoft.com/ink/2010/main" type="line" rotatedBoundingBox="21025,11493 27635,9879 27854,10778 21244,12393"/>
            </emma:interpretation>
          </emma:emma>
        </inkml:annotationXML>
        <inkml:traceGroup>
          <inkml:annotationXML>
            <emma:emma xmlns:emma="http://www.w3.org/2003/04/emma" version="1.0">
              <emma:interpretation id="{96D0DFB5-9B71-47DE-975C-5E7EF366547E}" emma:medium="tactile" emma:mode="ink">
                <msink:context xmlns:msink="http://schemas.microsoft.com/ink/2010/main" type="inkWord" rotatedBoundingBox="21025,11493 25079,10503 25299,11402 21244,12393"/>
              </emma:interpretation>
              <emma:one-of disjunction-type="recognition" id="oneOf0">
                <emma:interpretation id="interp0" emma:lang="en-US" emma:confidence="0">
                  <emma:literal>hadn't</emma:literal>
                </emma:interpretation>
                <emma:interpretation id="interp1" emma:lang="en-US" emma:confidence="0">
                  <emma:literal>rodent</emma:literal>
                </emma:interpretation>
                <emma:interpretation id="interp2" emma:lang="en-US" emma:confidence="0">
                  <emma:literal>ardent</emma:literal>
                </emma:interpretation>
                <emma:interpretation id="interp3" emma:lang="en-US" emma:confidence="0">
                  <emma:literal>verdant</emma:literal>
                </emma:interpretation>
                <emma:interpretation id="interp4" emma:lang="en-US" emma:confidence="0">
                  <emma:literal>radon'?</emma:literal>
                </emma:interpretation>
              </emma:one-of>
            </emma:emma>
          </inkml:annotationXML>
          <inkml:trace contextRef="#ctx0" brushRef="#br0">7445-2344 655,'5'23'77,"-5"-15"42,4-8-59,13-39-51,1-20-9,8-10 10,5 3-10,4 15 2,-1 18-1,-5 18-2,-4 10 1,-1 5-5,-3 0 0,-2 14 5,-2 10 9,-2 5-6,-2-2 6,-3-3-6,-2-12-3,-4-6-8,-1-6-50,3-2-123,-6-28-118</inkml:trace>
          <inkml:trace contextRef="#ctx0" brushRef="#br0" timeOffset="211">7696-2609 666,'-14'78'71,"14"-4"56,0 2-34,30 3-47,10-5-26,4-10-20,8-9 0,1-17 0,6-19 0,2-15 0,8-4 0,6-25 0,3-24 0,6-16 0,-1-13 0,1-1-150,-9 2-476</inkml:trace>
          <inkml:trace contextRef="#ctx0" brushRef="#br0" timeOffset="1283">9128-2606 365,'3'0'119,"-3"0"37,0 0-41,0 0-20,0 0-21,0 0-11,-3-9-27,-18 6-36,-12-3 0,-16 3 0,-11 3 0,-12 0 0,4 0 0,6 18 0,18 0 0,18-3 0,14-3 0,9-4 0,3 4 0,22 12 0,26 9 0,20 16 0,9 5 0,2 5 0,-8 0 0,-10-6 0,-16-9 0,-17-15 0,-13-17 0,-15-12 0,0-9 0,-19-38 0,-11-27 0,0-17 0,5-8-2,4 3-11,4 10 11,0 26 1,6 22 2,2 22 1,0 16 0,-5 3 11,-4 44-13,-10 26 0,-2 17 0,1 11 0,2 4 0,9-12 0,7-18 0,7-31 0,4-24 0,0-20 0,28-7 0,16-45 0,14-25 0,5-19 0,9 0 0,2 13 0,-11 23-269</inkml:trace>
          <inkml:trace contextRef="#ctx0" brushRef="#br0" timeOffset="2165">9800-2758 102,'0'-4'325,"0"-7"-266,-3 4 28,-5 4-42,-2 1 10,-9 2 7,-9 2-12,-3 30-24,-10 10-3,1 8-1,2 9 9,2 0 1,11 0 14,9-10-8,15-13-18,1-17-20,25-15 0,20-4 0,5-34 0,5-30 0,-4-23 0,-6-19-29,-11-12-16,-13-6 3,-10 19-1,-11 20 1,0 26 20,-17 20 22,-3 17 6,5 14 34,9 8 18,4 7-8,2 31-22,0 24-28,4 18 0,11 14 4,1 7 17,-8 6-5,-2-16-16,1-10 0,-3-27 0,4-18 0,5-24 0,3-12-102,8-16-102,-1-37-150</inkml:trace>
          <inkml:trace contextRef="#ctx0" brushRef="#br0" timeOffset="2429">10112-2666 645,'15'27'31,"10"-18"23,9-9 5,4-29-53,1-28-6,-13-12-13,-10-4-12,-16 19-29,0 15 26,-37 9 28,-12 13 0,-5 3 51,-3 14 11,5 0 18,14 20-7,14 23-15,12 6-37,12 6-18,0-1-3,18-12-12,17-7-31,13-8-46,2-9-81,0-14-108</inkml:trace>
          <inkml:trace contextRef="#ctx0" brushRef="#br0" timeOffset="2932">10465-3011 418,'5'33'143,"-3"7"-49,3 14 14,-1 5-42,0-7-3,0-7-25,0-18-7,-4-13-10,5-14-11,3 0-10,12-22-1,6-28 1,9-21 0,-4-7 0,1 5 2,-4 20-4,-9 20 2,-6 21 0,-5 12-1,-3 0 1,0 21 10,4 12 13,-1 9-23,-1 0 0,-3-3 0,0-7 0,0-9 0,3-13 0,2-10-49,5-2-127,4-38-76</inkml:trace>
          <inkml:trace contextRef="#ctx0" brushRef="#br0" timeOffset="3125">10900-3403 638,'4'7'112,"5"11"-44,6 2-22,9-1-44,-2-2-2,9-2-82,2-7-104,-3-8-229</inkml:trace>
          <inkml:trace contextRef="#ctx0" brushRef="#br0" timeOffset="3449">11187-3173 830,'19'-29'190,"16"-1"-187,17-7-3,1 14 0,-3 14 0,-7 9 0,-12 0 0,-6 0-80,-15 0-361</inkml:trace>
          <inkml:trace contextRef="#ctx0" brushRef="#br0" timeOffset="3300">11284-3572 733,'5'6'88,"7"26"0,1 22-34,2 15-15,-1 16-18,-3 9-21,-5 3 0,-6-8 0,0-12 0,0-20-42,0-15-108,-14-15-268</inkml:trace>
        </inkml:traceGroup>
        <inkml:traceGroup>
          <inkml:annotationXML>
            <emma:emma xmlns:emma="http://www.w3.org/2003/04/emma" version="1.0">
              <emma:interpretation id="{A794C283-6A28-435E-A6CF-8C035F2593F0}" emma:medium="tactile" emma:mode="ink">
                <msink:context xmlns:msink="http://schemas.microsoft.com/ink/2010/main" type="inkWord" rotatedBoundingBox="25578,10443 27649,9937 27810,10596 25739,11102"/>
              </emma:interpretation>
              <emma:one-of disjunction-type="recognition" id="oneOf1">
                <emma:interpretation id="interp5" emma:lang="en-US" emma:confidence="1">
                  <emma:literal>round</emma:literal>
                </emma:interpretation>
                <emma:interpretation id="interp6" emma:lang="en-US" emma:confidence="0">
                  <emma:literal>remind</emma:literal>
                </emma:interpretation>
                <emma:interpretation id="interp7" emma:lang="en-US" emma:confidence="0">
                  <emma:literal>rewind</emma:literal>
                </emma:interpretation>
                <emma:interpretation id="interp8" emma:lang="en-US" emma:confidence="0">
                  <emma:literal>rounds</emma:literal>
                </emma:interpretation>
                <emma:interpretation id="interp9" emma:lang="en-US" emma:confidence="0">
                  <emma:literal>remand</emma:literal>
                </emma:interpretation>
              </emma:one-of>
            </emma:emma>
          </inkml:annotationXML>
          <inkml:trace contextRef="#ctx0" brushRef="#br0" timeOffset="4332">12053-3292 251,'3'23'95,"5"14"33,-1 9-56,-1 2-5,1-1-4,-6-11 14,-1-18-27,0-9-4,0-9-9,0-9 9,0-30-26,0-20-8,0-13-2,3 2 16,5 8-3,5 13-23,4 12 0,4 6 0,7 8 0,9 4 0,8 9-83,7 3-73,-2 4-125</inkml:trace>
          <inkml:trace contextRef="#ctx0" brushRef="#br0" timeOffset="4581">12518-3299 515,'-8'44'93,"8"-17"48,0-12-41,13-13-91,17-2 14,9-26-21,3-25-2,-4-15-3,-7 1-14,-17 7-2,-14 16 5,0 16 14,-31 11 0,-9 14 19,-4 1 13,5 8 4,7 22-13,8 5-6,14 4-17,10-4-3,0 2-14,19-9-39,18-5-73,15-11-92</inkml:trace>
          <inkml:trace contextRef="#ctx0" brushRef="#br0" timeOffset="5075">12936-3647 575,'0'1'106,"0"21"69,-3 14-124,3 3-6,0 6-18,0-1-5,0-7-9,16-13-10,1-9-3,5-12-6,6-3-25,0-22 3,0-22-3,-7-13-15,-5-7 1,-4 5 19,-7 9 25,-2 14 2,-3 20 17,0 12 19,0 4 9,0 0-7,0 11-10,0 23-12,0 10-15,1 3-4,6 4-1,-1-9-22,2-9-39,4-9-70,2-15-104</inkml:trace>
          <inkml:trace contextRef="#ctx0" brushRef="#br0" timeOffset="5383">13282-3701 242,'4'2'356,"4"23"-297,1 7 45,2 8-36,0 1-19,-1-4-6,-2-14-21,-1-8-4,2-12-14,2-3-3,6-18-2,4-26 2,6-14-4,-1-1 1,0 7 1,-3 16-5,-7 16 4,-7 14 2,-4 6-5,-2 0 5,1 24 14,0 6 19,1 4-22,-1 1-5,0 0-6,3-1-11,6-7-36,3-4-29,12-12-94,3-11-97</inkml:trace>
          <inkml:trace contextRef="#ctx0" brushRef="#br0" timeOffset="5729">13860-3845 602,'-20'-9'82,"2"7"66,1 2-75,-9 2-32,1 31-11,-3 12-12,5 10-5,4-2 3,6-3-16,10-15 0,3-9 0,3-14 0,27-12 0,13 0 0,9-37 0,4-23 0,-3-26 0,-13-12-30,-13-5-35,-19 13 15,-8 18 22,0 25 27,-14 20 2,-3 15 5,2 12 39,4 18 19,1 31-37,7 19-17,3 10 11,4 5-21,29-5 0,4-11 0,7-11 0,-2-20 0,-9-17-98,-2-19-172</inkml:trace>
        </inkml:traceGroup>
      </inkml:traceGroup>
    </inkml:traceGroup>
    <inkml:traceGroup>
      <inkml:annotationXML>
        <emma:emma xmlns:emma="http://www.w3.org/2003/04/emma" version="1.0">
          <emma:interpretation id="{BB09802E-6039-444D-8613-95D8BC2A2D75}" emma:medium="tactile" emma:mode="ink">
            <msink:context xmlns:msink="http://schemas.microsoft.com/ink/2010/main" type="paragraph" rotatedBoundingBox="24121,11694 29100,10397 29547,12116 24569,1341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D3D235B-EACF-423B-9774-848D24004418}" emma:medium="tactile" emma:mode="ink">
              <msink:context xmlns:msink="http://schemas.microsoft.com/ink/2010/main" type="line" rotatedBoundingBox="24121,11694 27777,10742 27933,11338 24276,12290"/>
            </emma:interpretation>
          </emma:emma>
        </inkml:annotationXML>
        <inkml:traceGroup>
          <inkml:annotationXML>
            <emma:emma xmlns:emma="http://www.w3.org/2003/04/emma" version="1.0">
              <emma:interpretation id="{1DB0639D-3C54-4D06-A240-609CB6B28F97}" emma:medium="tactile" emma:mode="ink">
                <msink:context xmlns:msink="http://schemas.microsoft.com/ink/2010/main" type="inkWord" rotatedBoundingBox="24165,11863 25740,11453 25834,11810 24258,12221"/>
              </emma:interpretation>
              <emma:one-of disjunction-type="recognition" id="oneOf2">
                <emma:interpretation id="interp10" emma:lang="en-US" emma:confidence="1">
                  <emma:literal>even</emma:literal>
                </emma:interpretation>
                <emma:interpretation id="interp11" emma:lang="en-US" emma:confidence="0">
                  <emma:literal>oven</emma:literal>
                </emma:interpretation>
                <emma:interpretation id="interp12" emma:lang="en-US" emma:confidence="0">
                  <emma:literal>evens</emma:literal>
                </emma:interpretation>
                <emma:interpretation id="interp13" emma:lang="en-US" emma:confidence="0">
                  <emma:literal>eve</emma:literal>
                </emma:interpretation>
                <emma:interpretation id="interp14" emma:lang="en-US" emma:confidence="0">
                  <emma:literal>wren</emma:literal>
                </emma:interpretation>
              </emma:one-of>
            </emma:emma>
          </inkml:annotationXML>
          <inkml:trace contextRef="#ctx0" brushRef="#br0" timeOffset="8165">10584-2008 636,'-4'4'74,"4"-4"60,0 0-72,3 0-41,26-14-13,13-24 16,3-15-14,-3-5-9,-6 1 0,-11 10-1,-11 14-37,-14 15 1,0 12 17,-31 6 6,-13 11-9,-2 23 14,1 11 8,11 6 14,13 1-1,10-3 9,11-4-11,0-12-7,21-11-4,16-14-3,10-8-7,3 0-29,8-18-87,-4-9-131</inkml:trace>
          <inkml:trace contextRef="#ctx0" brushRef="#br0" timeOffset="8700">11055-2292 419,'-4'-2'61,"1"2"71,3 0-40,0 0-15,0 20-25,4 16-11,12 15 6,1-3-14,-1-6-7,0-12-7,0-18-5,0-12-13,1 0 3,-1-31-3,4-20 3,-3-9-4,-3 4 0,-2 7-7,-2 14-37,-6 9-21,-2 11-41,0 9-82,-2 6-230</inkml:trace>
          <inkml:trace contextRef="#ctx0" brushRef="#br0" timeOffset="9022">11329-2307 658,'6'0'21,"17"0"3,10-27 16,4-13-19,1-1-13,-10 1-7,-11 10-1,-13 11-29,-4 9-11,0 10 35,-24 0 0,-5 0-5,2 24 10,4 7 18,3 10 24,7 4 10,9 0 2,4-3-9,0-6-20,7-6-12,16-8-12,4-7 2,10-11-6,1-4-30,6-3-43,5-18-113,-7-5-204</inkml:trace>
          <inkml:trace contextRef="#ctx0" brushRef="#br0" timeOffset="9389">11818-2507 511,'0'18'63,"0"8"79,0 1-41,0 1-47,0-2-10,0-10 4,0-2-26,0-13-15,17-1-7,7-8 0,5-26-1,9-11 1,2-2-4,-1 7-11,-8 16 9,-8 11-9,-11 11 12,-6 2-2,1 5 4,-3 19 0,0 6 2,0-2-2,0 2-22,6-6-86,13-9-127,2-11-337</inkml:trace>
        </inkml:traceGroup>
        <inkml:traceGroup>
          <inkml:annotationXML>
            <emma:emma xmlns:emma="http://www.w3.org/2003/04/emma" version="1.0">
              <emma:interpretation id="{08164B79-7D56-4300-A560-1C14A75F06F7}" emma:medium="tactile" emma:mode="ink">
                <msink:context xmlns:msink="http://schemas.microsoft.com/ink/2010/main" type="inkWord" rotatedBoundingBox="26247,11140 26796,10997 26952,11593 26403,11737"/>
              </emma:interpretation>
              <emma:one-of disjunction-type="recognition" id="oneOf3">
                <emma:interpretation id="interp15" emma:lang="en-US" emma:confidence="0">
                  <emma:literal>if</emma:literal>
                </emma:interpretation>
                <emma:interpretation id="interp16" emma:lang="en-US" emma:confidence="0">
                  <emma:literal>it</emma:literal>
                </emma:interpretation>
                <emma:interpretation id="interp17" emma:lang="en-US" emma:confidence="0">
                  <emma:literal>If</emma:literal>
                </emma:interpretation>
                <emma:interpretation id="interp18" emma:lang="en-US" emma:confidence="0">
                  <emma:literal>is</emma:literal>
                </emma:interpretation>
                <emma:interpretation id="interp19" emma:lang="en-US" emma:confidence="0">
                  <emma:literal>It</emma:literal>
                </emma:interpretation>
              </emma:one-of>
            </emma:emma>
          </inkml:annotationXML>
          <inkml:trace contextRef="#ctx0" brushRef="#br0" timeOffset="9681">12724-2702 264,'1'30'382,"3"12"-314,1 12 19,2 0-65,0-4-17,-6-10-5,-1-12-76,0-17-142</inkml:trace>
          <inkml:trace contextRef="#ctx0" brushRef="#br0" timeOffset="9816">12700-2966 676,'-6'-11'120,"6"11"-64,0 0-50,19 6-6,16 16-25,6 6-138,-3-1-206</inkml:trace>
          <inkml:trace contextRef="#ctx0" brushRef="#br0" timeOffset="10228">12926-2741 805,'27'-18'60,"8"-6"28,12 3-26,2 3-54,2 12-8,-4 6-57,-8-4-237</inkml:trace>
          <inkml:trace contextRef="#ctx0" brushRef="#br0" timeOffset="10087">13156-3040 320,'-17'-24'274,"-1"6"-154,-5 4-6,5 4-67,-1 10 3,-1 0-2,6 10 2,1 25-50,2 13 0,7 12 0,4 6 0,0 8 0,7 0 0,11-7 0,3-4 0,-1-13 0,-5-16 0,-6-13-127,-9-10-172</inkml:trace>
        </inkml:traceGroup>
        <inkml:traceGroup>
          <inkml:annotationXML>
            <emma:emma xmlns:emma="http://www.w3.org/2003/04/emma" version="1.0">
              <emma:interpretation id="{3B71E0AF-0DBE-41FF-8838-56D6A23EA3BB}" emma:medium="tactile" emma:mode="ink">
                <msink:context xmlns:msink="http://schemas.microsoft.com/ink/2010/main" type="inkWord" rotatedBoundingBox="27304,11188 27856,11045 27923,11300 27370,11443"/>
              </emma:interpretation>
              <emma:one-of disjunction-type="recognition" id="oneOf4">
                <emma:interpretation id="interp20" emma:lang="en-US" emma:confidence="0">
                  <emma:literal>a</emma:literal>
                </emma:interpretation>
                <emma:interpretation id="interp21" emma:lang="en-US" emma:confidence="0">
                  <emma:literal>n</emma:literal>
                </emma:interpretation>
                <emma:interpretation id="interp22" emma:lang="en-US" emma:confidence="0">
                  <emma:literal>I</emma:literal>
                </emma:interpretation>
                <emma:interpretation id="interp23" emma:lang="en-US" emma:confidence="0">
                  <emma:literal>•</emma:literal>
                </emma:interpretation>
                <emma:interpretation id="interp24" emma:lang="en-US" emma:confidence="0">
                  <emma:literal>J</emma:literal>
                </emma:interpretation>
              </emma:one-of>
            </emma:emma>
          </inkml:annotationXML>
          <inkml:trace contextRef="#ctx0" brushRef="#br0" timeOffset="11141.2">13991-2951 408,'0'-5'134,"-4"-2"-42,-3-1-36,-1-2-13,-2 2-5,-7 5 12,-9 3-8,-4 0-13,-6 21-13,-2 16-4,2 10-8,5 1 13,7 2 2,12-10-3,12-14-8,0-8-5,14-14-6,21-4-10,9-19-5,8-30-19,5-14 0,4-9-7,-7 7 5,-6 12 10,-15 23 8,-13 16 20,-12 14 0,-7 5 1,-1 28 79,5 9-33,3 3-30,9-3-8,11-7-8,5-10-52,6-16-205</inkml:trace>
        </inkml:traceGroup>
      </inkml:traceGroup>
      <inkml:traceGroup>
        <inkml:annotationXML>
          <emma:emma xmlns:emma="http://www.w3.org/2003/04/emma" version="1.0">
            <emma:interpretation id="{7D2561B6-CD6B-4011-BDEF-E5EC406665D0}" emma:medium="tactile" emma:mode="ink">
              <msink:context xmlns:msink="http://schemas.microsoft.com/ink/2010/main" type="line" rotatedBoundingBox="26615,12068 29326,11310 29538,12067 26827,12826"/>
            </emma:interpretation>
          </emma:emma>
        </inkml:annotationXML>
        <inkml:traceGroup>
          <inkml:annotationXML>
            <emma:emma xmlns:emma="http://www.w3.org/2003/04/emma" version="1.0">
              <emma:interpretation id="{54697D02-1D13-48A6-A533-BE72CDE7136E}" emma:medium="tactile" emma:mode="ink">
                <msink:context xmlns:msink="http://schemas.microsoft.com/ink/2010/main" type="inkWord" rotatedBoundingBox="26615,12068 29326,11310 29538,12067 26827,12826"/>
              </emma:interpretation>
              <emma:one-of disjunction-type="recognition" id="oneOf5">
                <emma:interpretation id="interp25" emma:lang="en-US" emma:confidence="0">
                  <emma:literal>decimal</emma:literal>
                </emma:interpretation>
                <emma:interpretation id="interp26" emma:lang="en-US" emma:confidence="0">
                  <emma:literal>decimate</emma:literal>
                </emma:interpretation>
                <emma:interpretation id="interp27" emma:lang="en-US" emma:confidence="0">
                  <emma:literal>decimals</emma:literal>
                </emma:interpretation>
                <emma:interpretation id="interp28" emma:lang="en-US" emma:confidence="0">
                  <emma:literal>decimal.</emma:literal>
                </emma:interpretation>
                <emma:interpretation id="interp29" emma:lang="en-US" emma:confidence="0">
                  <emma:literal>decimal,</emma:literal>
                </emma:interpretation>
              </emma:one-of>
            </emma:emma>
          </inkml:annotationXML>
          <inkml:trace contextRef="#ctx0" brushRef="#br0" timeOffset="12028.2">13423-1741 404,'-13'-9'70,"-4"-1"32,-4 8-57,-3 2-16,-1 0-10,-4 30 5,-3 16-7,0 12 10,2 6 4,7 0 14,10-5-9,9-9-16,4-12-2,11-13-14,25-22-4,6-3 0,3-44 0,1-28-8,-1-24-8,-7-13-24,-4-14 12,-7 4 12,-9 11 0,-9 18-10,-9 24 13,0 24 12,0 22 2,-3 20 19,-7 3 29,3 41-6,3 20-37,1 16-4,3 13 15,0 3-2,0-1 6,0-9-16,14-19 0,7-19-5,0-24-23,3-13-85,2-11-110,-6-23-318</inkml:trace>
          <inkml:trace contextRef="#ctx0" brushRef="#br0" timeOffset="12319.2">13724-1771 656,'0'0'95,"0"0"-50,21-27-21,13-19 19,11-5-26,-5 1-17,-8 6-8,-15 13-80,-17 11 0,0 10 19,-29 10 58,-15 0 6,-2 24 5,2 18 42,6 13 33,8 9 11,11-3-33,12-5-12,7-10-24,8-10-8,33-8-6,19-12-6,15-12-18,12-4-51,7-6-120,-13-23-245</inkml:trace>
          <inkml:trace contextRef="#ctx0" brushRef="#br0" timeOffset="12740.2">14341-2052 579,'-30'0'124,"1"0"40,-3 19-107,2 17-10,-2 6-1,7 3-40,4 2-6,10-9 0,11-5 0,0-12 0,20 0 0,16-13 0,11-8 0,11-3 0,2-28 0,1-12-115,-6-3-116,-15-7-232</inkml:trace>
          <inkml:trace contextRef="#ctx0" brushRef="#br0" timeOffset="12868.2">14574-2124 533,'0'27'143,"0"11"-38,3 17-38,5-3-55,1 0-12,-4-4-9,2-13-93,-5-19-140</inkml:trace>
          <inkml:trace contextRef="#ctx0" brushRef="#br0" timeOffset="13009.2">14598-2447 215,'-16'-12'587,"8"8"-541,8 4 71,0 4-117,0 25-39,8 13-37,16 9-120,0-3-244</inkml:trace>
          <inkml:trace contextRef="#ctx0" brushRef="#br0" timeOffset="13520.2">14824-2178 572,'0'26'131,"0"13"-14,3 9-66,3 6-18,-2-9-5,3-8-9,-3-15-12,0-15-5,2-7-2,5 0-6,4-36 6,6-12 0,4-9-3,1-2-16,-3 5-9,-3 14 5,-8 17 7,-3 14 11,-5 9 5,-3 0 0,4 23 16,-1 11 21,3 1-9,1-1-9,1-13-14,2-10-5,3-11 0,3 0-1,6-30-2,2-17 1,3-7-5,-2-5-14,-6 13 12,-1 16 0,-11 15 7,-4 13 0,-2 2 2,0 11 9,0 22-1,2 6 3,0 5-8,5-4-6,-1-8-30,5-4-58,2-13-76,13-9-85</inkml:trace>
          <inkml:trace contextRef="#ctx0" brushRef="#br0" timeOffset="13909.2">15639-2374 255,'-20'-14'301,"-3"5"-211,0 0 30,0 9-31,-5 0-28,1 13-3,-1 17-24,3 5-19,1 4-15,5 0 0,9 2 0,7-10 0,3-7 0,8-10 0,22-14 0,5 0-14,1-21-52,-1-12-39,-3-2-50,-12 6-13,-15 7 13,-5 10 145,0 6 10,0 4 88,0 2 8,0 0-31,0 0-39,0 0-26,11 11-19,13-2-20,10-9-132</inkml:trace>
          <inkml:trace contextRef="#ctx0" brushRef="#br0" timeOffset="15070.2">15626-2332 368,'-2'0'177,"-3"0"-43,5 0-29,0 0-25,0 4-38,0 20-24,3 6-17,11 1-1,7-1-1,-1 0-26,3-2-83,3 2-121</inkml:trace>
          <inkml:trace contextRef="#ctx0" brushRef="#br0" timeOffset="14351.2">15705-2675 537,'0'21'222,"0"21"-127,0 21-11,12 4-32,1 0-19,-1-4-33,1-13 0,2-13 0,-1-13 0,4-7-66,1-6-61,2-11-137</inkml:trace>
        </inkml:traceGroup>
      </inkml:traceGroup>
    </inkml:traceGroup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07:46.18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6739B315-9886-4C3B-8CF7-B2970176883F}" emma:medium="tactile" emma:mode="ink">
          <msink:context xmlns:msink="http://schemas.microsoft.com/ink/2010/main" type="writingRegion" rotatedBoundingBox="6306,13667 29452,13789 29434,17104 6288,16981"/>
        </emma:interpretation>
      </emma:emma>
    </inkml:annotationXML>
    <inkml:traceGroup>
      <inkml:annotationXML>
        <emma:emma xmlns:emma="http://www.w3.org/2003/04/emma" version="1.0">
          <emma:interpretation id="{A0EFEBC7-58A0-4BC8-96E3-80C200D57C64}" emma:medium="tactile" emma:mode="ink">
            <msink:context xmlns:msink="http://schemas.microsoft.com/ink/2010/main" type="paragraph" rotatedBoundingBox="13649,13916 29443,13782 29453,14998 13659,1513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D6AED55-5308-466C-940C-0EBBA959D12E}" emma:medium="tactile" emma:mode="ink">
              <msink:context xmlns:msink="http://schemas.microsoft.com/ink/2010/main" type="line" rotatedBoundingBox="13649,13916 29443,13782 29453,14998 13659,15132"/>
            </emma:interpretation>
          </emma:emma>
        </inkml:annotationXML>
        <inkml:traceGroup>
          <inkml:annotationXML>
            <emma:emma xmlns:emma="http://www.w3.org/2003/04/emma" version="1.0">
              <emma:interpretation id="{E64FCC6D-2E09-4721-B704-DACD977C093F}" emma:medium="tactile" emma:mode="ink">
                <msink:context xmlns:msink="http://schemas.microsoft.com/ink/2010/main" type="inkWord" rotatedBoundingBox="13650,14121 14785,14112 14789,14501 13654,14511"/>
              </emma:interpretation>
              <emma:one-of disjunction-type="recognition" id="oneOf0">
                <emma:interpretation id="interp0" emma:lang="en-US" emma:confidence="1">
                  <emma:literal>+</emma:literal>
                </emma:interpretation>
                <emma:interpretation id="interp1" emma:lang="en-US" emma:confidence="0">
                  <emma:literal>x</emma:literal>
                </emma:interpretation>
                <emma:interpretation id="interp2" emma:lang="en-US" emma:confidence="0">
                  <emma:literal>t</emma:literal>
                </emma:interpretation>
                <emma:interpretation id="interp3" emma:lang="en-US" emma:confidence="0">
                  <emma:literal>4</emma:literal>
                </emma:interpretation>
                <emma:interpretation id="interp4" emma:lang="en-US" emma:confidence="0">
                  <emma:literal>X</emma:literal>
                </emma:interpretation>
              </emma:one-of>
            </emma:emma>
          </inkml:annotationXML>
          <inkml:trace contextRef="#ctx0" brushRef="#br0">7611-1654 462,'0'-6'178,"-31"6"-91,-12 24 0,3 38-76,9-8-9,-1 5 8,4-7 11,5-12 8,9-8 24,6-8 4,7-13-31,1-2-26,0-9 0,0 0 0,9 0 0,11 0 0,8 0 0,1 0 0,8 0 0,3 0 0,-2 6 0,-2 3-20,-4-6-117,-9 1-119</inkml:trace>
          <inkml:trace contextRef="#ctx0" brushRef="#br0" timeOffset="220">7392-1439 860,'0'-3'91,"0"2"-19,14-13-72,35-1 0,23 0 0,16 0 0,13 10 0,1 2 0,6-1 0,6 2 0,5 1 0,4 1 0,-3 0-122,-29 0-264</inkml:trace>
        </inkml:traceGroup>
        <inkml:traceGroup>
          <inkml:annotationXML>
            <emma:emma xmlns:emma="http://www.w3.org/2003/04/emma" version="1.0">
              <emma:interpretation id="{083B5319-ED92-4202-9415-8609F03541C7}" emma:medium="tactile" emma:mode="ink">
                <msink:context xmlns:msink="http://schemas.microsoft.com/ink/2010/main" type="inkWord" rotatedBoundingBox="15259,14145 16615,14133 16620,14723 15264,14734"/>
              </emma:interpretation>
              <emma:one-of disjunction-type="recognition" id="oneOf1">
                <emma:interpretation id="interp5" emma:lang="en-US" emma:confidence="1">
                  <emma:literal>this</emma:literal>
                </emma:interpretation>
                <emma:interpretation id="interp6" emma:lang="en-US" emma:confidence="0">
                  <emma:literal>This</emma:literal>
                </emma:interpretation>
                <emma:interpretation id="interp7" emma:lang="en-US" emma:confidence="0">
                  <emma:literal>thin</emma:literal>
                </emma:interpretation>
                <emma:interpretation id="interp8" emma:lang="en-US" emma:confidence="0">
                  <emma:literal>thins</emma:literal>
                </emma:interpretation>
                <emma:interpretation id="interp9" emma:lang="en-US" emma:confidence="0">
                  <emma:literal>•his</emma:literal>
                </emma:interpretation>
              </emma:one-of>
            </emma:emma>
          </inkml:annotationXML>
          <inkml:trace contextRef="#ctx0" brushRef="#br0" timeOffset="1230">8975-1282 1014,'-7'0'9,"7"-1"-9,17-20 0,26-3 0,15-6 0,3 2 0,2 11 0,-2 4-12,-3 5-146,-11 6-178</inkml:trace>
          <inkml:trace contextRef="#ctx0" brushRef="#br0" timeOffset="1066">9176-1626 735,'-7'0'66,"7"22"54,0 24-79,0 22-39,5 10 28,2 3-8,-3-1-15,3-10-7,-3-14 0,0-12-8,-2-18-81,-2-18-126,0-8-346</inkml:trace>
          <inkml:trace contextRef="#ctx0" brushRef="#br0" timeOffset="1710">9489-1561 436,'-4'0'67,"4"0"55,0 10-52,0 21-26,0 16-3,0 13-6,3 9-4,-2 0-13,2 0 5,-1-10-4,3-14-12,4-16-1,-4-18-6,4-11 0,3 0-11,5-36 7,9-21 4,5-9 0,4 0 0,0 16 1,-3 16-2,-8 17 1,-7 14 0,-6 3 0,-5 18 4,0 16 28,-1 7-12,-4 3-11,-1-8-7,0-3-2,0-14 0,0-8-30,7-11-59,3 0-168,2-32-234</inkml:trace>
          <inkml:trace contextRef="#ctx0" brushRef="#br0" timeOffset="1950">9939-1640 776,'-4'-3'41,"4"3"12,11 7-53,16 20-52,8 3-98,-2-2-194</inkml:trace>
          <inkml:trace contextRef="#ctx0" brushRef="#br0" timeOffset="1816">9981-1331 402,'0'68'127,"0"-2"-89,0-6-15,0-11-23,3-19-143</inkml:trace>
          <inkml:trace contextRef="#ctx0" brushRef="#br0" timeOffset="2212">10254-1524 762,'-37'0'89,"8"2"74,3 21-154,7 1-9,7 4 0,5-2 0,7-6 0,0-1 0,21-8 0,17-4 0,5-7 0,-1 3 0,-9 8 0,-13 8 0,-17 15 0,-3 3 0,-23 11 0,-16-8 0,-6-5 0,5-11 0,15-13 0,14-11-15,11 0-91,15-26-285</inkml:trace>
        </inkml:traceGroup>
        <inkml:traceGroup>
          <inkml:annotationXML>
            <emma:emma xmlns:emma="http://www.w3.org/2003/04/emma" version="1.0">
              <emma:interpretation id="{A50763AE-EE8F-46E3-A377-A65B06A725C0}" emma:medium="tactile" emma:mode="ink">
                <msink:context xmlns:msink="http://schemas.microsoft.com/ink/2010/main" type="inkWord" rotatedBoundingBox="17139,14257 19214,14240 19217,14689 17143,14707"/>
              </emma:interpretation>
              <emma:one-of disjunction-type="recognition" id="oneOf2">
                <emma:interpretation id="interp10" emma:lang="en-US" emma:confidence="1">
                  <emma:literal>means</emma:literal>
                </emma:interpretation>
                <emma:interpretation id="interp11" emma:lang="en-US" emma:confidence="0">
                  <emma:literal>mean</emma:literal>
                </emma:interpretation>
                <emma:interpretation id="interp12" emma:lang="en-US" emma:confidence="0">
                  <emma:literal>meant</emma:literal>
                </emma:interpretation>
                <emma:interpretation id="interp13" emma:lang="en-US" emma:confidence="0">
                  <emma:literal>Means</emma:literal>
                </emma:interpretation>
                <emma:interpretation id="interp14" emma:lang="en-US" emma:confidence="0">
                  <emma:literal>meads</emma:literal>
                </emma:interpretation>
              </emma:one-of>
            </emma:emma>
          </inkml:annotationXML>
          <inkml:trace contextRef="#ctx0" brushRef="#br0" timeOffset="3321">10849-1367 434,'0'0'88,"0"0"10,0 21-31,0 17-18,0 14 11,0 0-15,0-3-11,0-13-14,2-12-8,-2-9-10,4-12-2,3-3-1,4-32-44,6-25 42,8-15 3,0 0 0,3 18-2,-6 21-1,-2 24 0,-1 9-3,-5 28 6,2 26 1,-8 8 8,-1-3-3,-1-7-5,-2-18 0,0-17-2,5-17 1,3-7 0,10-41-14,9-18 12,1-5 3,0 14-2,-6 20 1,-7 20 0,-9 17-1,-2 0 2,-1 36 39,-1 12-3,-3 9-24,-2 1-10,-1-9-1,0-13-2,6-12-18,2-12-35,6-12-100,3-9-108</inkml:trace>
          <inkml:trace contextRef="#ctx0" brushRef="#br0" timeOffset="3645">11485-1251 661,'1'3'8,"18"-3"42,7 0-4,13-29-19,0-16-20,1-4 2,-11 0-9,-8 15-2,-10 13-60,-10 15 3,-1 6 35,-12 0 23,-16 16 1,-1 14 5,3 6 45,5 5 5,5-2 13,4-2 4,12-8-25,0-2-33,3-10-11,24-7-3,8-4-4,7-6-27,7 0-39,4-6-100,-4-16-206</inkml:trace>
          <inkml:trace contextRef="#ctx0" brushRef="#br0" timeOffset="4207">12036-1386 397,'-13'-8'63,"0"1"67,-3 5-44,-5 2-28,-7 0-13,-4 9-16,-2 18-7,5 12 26,4 7-2,2 3-10,9-3-2,7-3-5,7-14-29,0-9 0,11-6 0,13-14 0,1 0 0,8-28-8,4-22-4,1-9-26,3 2 1,-9 13 16,-7 19 17,-14 12-1,-7 13 5,-4 0 1,0 0 29,0 8 25,0 18-38,-4 8-14,-3-1-1,0-1-2,3-5 0,0-11-22,4-2-38,0-13-91,11-1-147</inkml:trace>
          <inkml:trace contextRef="#ctx0" brushRef="#br0" timeOffset="4484">12206-1304 640,'-7'29'39,"7"-2"127,0-12-131,0-5-30,16-10-2,6 0-3,9-37-1,4-13 1,5-7-11,1 3-5,-4 10-7,-5 17 9,-11 17 2,-5 10 9,-9 7 3,-7 30 23,0 15 5,0 5-21,0 5-6,0-4 0,0-10-2,0-10-29,0-17-40,0-16-60,14-5-87</inkml:trace>
          <inkml:trace contextRef="#ctx0" brushRef="#br0" timeOffset="4821">12884-1539 685,'-38'0'79,"-5"8"75,1 13-122,4 1-6,6 0-8,8-3 11,15-7-29,9-3 0,1-3 0,39 2 0,14 5 0,6 0 0,-6 6 0,-18 6 0,-17 9 0,-19 6 0,0 2 0,-31-5 0,-18-5 0,-3-12 0,2-8 0,4-12 0,11 0 0,14-7-69,17-12-153,4 3-448</inkml:trace>
        </inkml:traceGroup>
        <inkml:traceGroup>
          <inkml:annotationXML>
            <emma:emma xmlns:emma="http://www.w3.org/2003/04/emma" version="1.0">
              <emma:interpretation id="{6CA085E7-C487-4F82-8E49-73CBCEF7A454}" emma:medium="tactile" emma:mode="ink">
                <msink:context xmlns:msink="http://schemas.microsoft.com/ink/2010/main" type="inkWord" rotatedBoundingBox="20000,14126 20279,14124 20284,14789 20006,14791"/>
              </emma:interpretation>
              <emma:one-of disjunction-type="recognition" id="oneOf3">
                <emma:interpretation id="interp15" emma:lang="en-US" emma:confidence="0">
                  <emma:literal>]</emma:literal>
                </emma:interpretation>
                <emma:interpretation id="interp16" emma:lang="en-US" emma:confidence="0">
                  <emma:literal>}</emma:literal>
                </emma:interpretation>
                <emma:interpretation id="interp17" emma:lang="en-US" emma:confidence="0">
                  <emma:literal>?</emma:literal>
                </emma:interpretation>
                <emma:interpretation id="interp18" emma:lang="en-US" emma:confidence="0">
                  <emma:literal>1</emma:literal>
                </emma:interpretation>
                <emma:interpretation id="interp19" emma:lang="en-US" emma:confidence="0">
                  <emma:literal>z</emma:literal>
                </emma:interpretation>
              </emma:one-of>
            </emma:emma>
          </inkml:annotationXML>
          <inkml:trace contextRef="#ctx0" brushRef="#br0" timeOffset="6380">13738-1532 378,'-18'3'426,"6"-3"-320,12 0 7,7-15-113,30-18 0,10-3 0,6 6 0,-4 18 0,-10 12 0,-13 10-4,-21 36-25,-5 14 17,-12 2 12,-25-5 0,6-15 17,6-14 11,11-13-28,13-15 0,1 0 0,10-15 0,18-4 0,5 6 0,-1 13 0,-8 13-19,-14 33 15,-10 17 4,0 8 23,-14-6-23,-7-11 0,6-23 0,3-16 0,8-11 0,3-4 0,1-6-56,0-18-215</inkml:trace>
          <inkml:trace contextRef="#ctx0" brushRef="#br0" timeOffset="7557">13785-1045 322,'-8'0'101,"1"0"-6,7 0 9,0 0-43,0 0-10,0 0-3,0 0 6,0 0-8,7 11-12,5 1 7,5-1-16,0 1-22,-2-3-3,4-9-26,4 0-97,-2-7-159</inkml:trace>
        </inkml:traceGroup>
        <inkml:traceGroup>
          <inkml:annotationXML>
            <emma:emma xmlns:emma="http://www.w3.org/2003/04/emma" version="1.0">
              <emma:interpretation id="{229F177A-DA98-4F6D-8B9B-6000401CA9D5}" emma:medium="tactile" emma:mode="ink">
                <msink:context xmlns:msink="http://schemas.microsoft.com/ink/2010/main" type="inkWord" rotatedBoundingBox="20678,14218 22898,14200 22905,15053 20686,15072"/>
              </emma:interpretation>
              <emma:one-of disjunction-type="recognition" id="oneOf4">
                <emma:interpretation id="interp20" emma:lang="en-US" emma:confidence="1">
                  <emma:literal>wrong,</emma:literal>
                </emma:interpretation>
                <emma:interpretation id="interp21" emma:lang="en-US" emma:confidence="0">
                  <emma:literal>wrong/</emma:literal>
                </emma:interpretation>
                <emma:interpretation id="interp22" emma:lang="en-US" emma:confidence="0">
                  <emma:literal>wrongs,</emma:literal>
                </emma:interpretation>
                <emma:interpretation id="interp23" emma:lang="en-US" emma:confidence="0">
                  <emma:literal>wring,</emma:literal>
                </emma:interpretation>
                <emma:interpretation id="interp24" emma:lang="en-US" emma:confidence="0">
                  <emma:literal>wrung,</emma:literal>
                </emma:interpretation>
              </emma:one-of>
            </emma:emma>
          </inkml:annotationXML>
          <inkml:trace contextRef="#ctx0" brushRef="#br0" timeOffset="8493">14404-1399 49,'-7'-3'373,"3"1"-282,3 2 21,-2 0-38,3 0-5,0 0-19,0 0-2,0 17-8,-1 16-20,1 8-20,0 5 10,0 2 1,0-11 11,9-9-12,7-9-10,3-14-1,2-5-1,2-15-2,5-32-2,-3-7 1,1-2-14,-5 14 4,-7 17-14,-3 18 17,-1 7 0,0 2 12,0 28 4,5 5 20,-1 1 0,1-7-6,2-11-2,0-9-12,0-9 4,1 0-7,4-24 9,-2-15-8,-3-5-2,-5-1-6,-9 3-29,-3 9-26,0 6-46,-8 9-74,-4 7-137</inkml:trace>
          <inkml:trace contextRef="#ctx0" brushRef="#br0" timeOffset="8847">14976-1359 401,'8'50'74,"4"7"31,0-7-14,-5-12-36,-1-19 25,-6-16-12,0-3 7,0-2-20,0-33-36,0-14-19,0-15 0,0 9 0,0 9 0,4 13 0,7 11 0,2 7 0,3 7 0,5 2-22,5 5-57,1 1-59,3 0-88,2 0-272</inkml:trace>
          <inkml:trace contextRef="#ctx0" brushRef="#br0" timeOffset="9075">15369-1298 49,'8'16'477,"3"-10"-395,2-6 0,1-24-55,4-18-21,-5-3-6,-9 3-1,-4 9-8,0 13 9,-21 10 1,-10 9 24,0 1 25,1 4 15,3 18-23,7 7-17,8 1-13,8 2-12,4 0-1,0-6-17,21-2-36,8-3-67,4-13-85,2-2-315</inkml:trace>
          <inkml:trace contextRef="#ctx0" brushRef="#br0" timeOffset="9434">15627-1455 221,'0'34'415,"0"3"-337,0-2 47,-1-4-73,1-15-18,0-8-8,0-8-20,0 0-3,17-8-1,12-22-2,4-7 4,4-5-3,-1 5-2,-11 8-1,-5 14-5,-8 12 3,-7 3-2,-1 10 6,0 16 2,-3 8 7,-1 0-9,3-2-1,-1-1-22,5-3-13,4-8-54,6-7-73,3-13-171</inkml:trace>
          <inkml:trace contextRef="#ctx0" brushRef="#br0" timeOffset="9901">16028-1507 536,'-17'14'62,"1"9"93,0 9-101,0 2 0,0 1-4,6-6-13,3-6-7,6-9-20,1-9-10,0-5 0,18-5-6,7-36-3,3-12 0,2-5-19,0 6 14,-3 13 12,-3 18-2,-1 12 4,-9 9 0,2 0 4,-5 32 23,-1 19 14,1 24-20,-10 16-7,-1 17-14,-5 2 0,-26-5 0,-8-15 0,-9-13 0,-2-20 0,1-19 0,4-17 0,5-20 0,6-1 0,6-14 0,10-20 0,7-4 0,11 1 0,0 4 0,15 3 0,12 4 0,9 6 0,2 3 0,5 0 0,10 6 0,6 1 0,10 3 0,2 7-153,-1 0-148</inkml:trace>
          <inkml:trace contextRef="#ctx0" brushRef="#br0" timeOffset="10065">16608-1152 813,'0'38'67,"-10"12"63,-5 7-117,-10 0-13,-4-3 0,-5-4-22,2-8-207,0-10-489</inkml:trace>
        </inkml:traceGroup>
        <inkml:traceGroup>
          <inkml:annotationXML>
            <emma:emma xmlns:emma="http://www.w3.org/2003/04/emma" version="1.0">
              <emma:interpretation id="{3537C301-5240-45C2-8015-50C17784729E}" emma:medium="tactile" emma:mode="ink">
                <msink:context xmlns:msink="http://schemas.microsoft.com/ink/2010/main" type="inkWord" rotatedBoundingBox="23365,14062 25249,14046 25255,14725 23371,14741"/>
              </emma:interpretation>
              <emma:one-of disjunction-type="recognition" id="oneOf5">
                <emma:interpretation id="interp25" emma:lang="en-US" emma:confidence="1">
                  <emma:literal>then</emma:literal>
                </emma:interpretation>
                <emma:interpretation id="interp26" emma:lang="en-US" emma:confidence="0">
                  <emma:literal>Then</emma:literal>
                </emma:interpretation>
                <emma:interpretation id="interp27" emma:lang="en-US" emma:confidence="0">
                  <emma:literal>them</emma:literal>
                </emma:interpretation>
                <emma:interpretation id="interp28" emma:lang="en-US" emma:confidence="0">
                  <emma:literal>the</emma:literal>
                </emma:interpretation>
                <emma:interpretation id="interp29" emma:lang="en-US" emma:confidence="0">
                  <emma:literal>teen</emma:literal>
                </emma:interpretation>
              </emma:one-of>
            </emma:emma>
          </inkml:annotationXML>
          <inkml:trace contextRef="#ctx0" brushRef="#br0" timeOffset="10755">17075-1315 902,'0'0'98,"0"-14"-75,39-6-23,20-5 0,18-7 0,5 2 0,1 4 0,-5 3 0,-10 4-43,-10 4-188,-21 9-284</inkml:trace>
          <inkml:trace contextRef="#ctx0" brushRef="#br0" timeOffset="10584">17368-1683 718,'0'27'77,"2"21"41,2 20-45,-1 13-36,-3 6-37,0 3 0,0-5 0,0-15 0,0-18 0,0-25-90,0-20-163</inkml:trace>
          <inkml:trace contextRef="#ctx0" brushRef="#br0" timeOffset="11136">17607-1722 573,'0'35'48,"0"16"45,12 9-25,4 9-22,1 12-6,-3 1 7,0 1-13,-6-9 7,-2-17-21,1-27-7,-1-16-13,6-14 0,11-41-18,3-18 18,10-14 0,2 4-7,3 10 6,-5 21 1,-8 15-6,-11 15 7,-9 8-2,-6 4 1,2 25 0,-4 11 15,3 15-6,-2 0-7,-1-5 1,3 1-6,0-21-3,1-8-35,1-16-50,8-6-102,2-16-132</inkml:trace>
          <inkml:trace contextRef="#ctx0" brushRef="#br0" timeOffset="11466">18176-1292 502,'17'6'82,"8"-6"3,7 0-30,2-21-24,2-12-11,-5-10-11,-9 1-9,-9 11-23,-12 5-26,-1 11 11,-8 8 38,-22 7 3,-6 0 15,-2 11 13,2 23 49,7 11-4,4 7-6,6 3-15,11-1-39,7-9-16,1-9 0,8-9 0,26-12 0,9-14 0,9-1 0,5-25-59,0-15-65,0-9-116,-5 5-306</inkml:trace>
          <inkml:trace contextRef="#ctx0" brushRef="#br0" timeOffset="11699">18672-1349 250,'0'32'424,"0"-2"-317,0-2 28,0-12-92,2-7-21,19-9-19,7 0 1,5-27-4,1-12 0,1 0-1,-10 6-6,-6 14 6,-9 11 1,-1 8-2,-2 0 4,2 15 10,4 14 20,1 8-32,-6-1 0,-4 3 0,1-9 0,3-14-80,-4-11-243</inkml:trace>
        </inkml:traceGroup>
        <inkml:traceGroup>
          <inkml:annotationXML>
            <emma:emma xmlns:emma="http://www.w3.org/2003/04/emma" version="1.0">
              <emma:interpretation id="{04031552-1E1E-4D25-B9E8-9CFD597A9314}" emma:medium="tactile" emma:mode="ink">
                <msink:context xmlns:msink="http://schemas.microsoft.com/ink/2010/main" type="inkWord" rotatedBoundingBox="26110,13935 26165,13934 26172,14673 26116,14673"/>
              </emma:interpretation>
              <emma:one-of disjunction-type="recognition" id="oneOf6">
                <emma:interpretation id="interp30" emma:lang="en-US" emma:confidence="0.5">
                  <emma:literal>|</emma:literal>
                </emma:interpretation>
                <emma:interpretation id="interp31" emma:lang="en-US" emma:confidence="0">
                  <emma:literal>I</emma:literal>
                </emma:interpretation>
                <emma:interpretation id="interp32" emma:lang="en-US" emma:confidence="0">
                  <emma:literal>l</emma:literal>
                </emma:interpretation>
                <emma:interpretation id="interp33" emma:lang="en-US" emma:confidence="0">
                  <emma:literal>1</emma:literal>
                </emma:interpretation>
                <emma:interpretation id="interp34" emma:lang="en-US" emma:confidence="0">
                  <emma:literal>'</emma:literal>
                </emma:interpretation>
              </emma:one-of>
            </emma:emma>
          </inkml:annotationXML>
          <inkml:trace contextRef="#ctx0" brushRef="#br0" timeOffset="12418">19822-1845 325,'0'0'392,"0"32"-274,0 26-25,0 23-46,0 17-13,0 5-20,0-2-14,0-9 0,0-14 0,5-24 0,6-21-70,10-25-110,-2-8-194</inkml:trace>
        </inkml:traceGroup>
        <inkml:traceGroup>
          <inkml:annotationXML>
            <emma:emma xmlns:emma="http://www.w3.org/2003/04/emma" version="1.0">
              <emma:interpretation id="{E70A5AF1-473E-4682-85AD-0A9CC2400242}" emma:medium="tactile" emma:mode="ink">
                <msink:context xmlns:msink="http://schemas.microsoft.com/ink/2010/main" type="inkWord" rotatedBoundingBox="26793,13805 29443,13782 29450,14643 26800,14666"/>
              </emma:interpretation>
              <emma:one-of disjunction-type="recognition" id="oneOf7">
                <emma:interpretation id="interp35" emma:lang="en-US" emma:confidence="1">
                  <emma:literal>correct.</emma:literal>
                </emma:interpretation>
                <emma:interpretation id="interp36" emma:lang="en-US" emma:confidence="0">
                  <emma:literal>correct</emma:literal>
                </emma:interpretation>
                <emma:interpretation id="interp37" emma:lang="en-US" emma:confidence="0">
                  <emma:literal>•erect.</emma:literal>
                </emma:interpretation>
                <emma:interpretation id="interp38" emma:lang="en-US" emma:confidence="0">
                  <emma:literal>erect.</emma:literal>
                </emma:interpretation>
                <emma:interpretation id="interp39" emma:lang="en-US" emma:confidence="0">
                  <emma:literal>Correct.</emma:literal>
                </emma:interpretation>
              </emma:one-of>
            </emma:emma>
          </inkml:annotationXML>
          <inkml:trace contextRef="#ctx0" brushRef="#br0" timeOffset="13630">20707-1459 277,'0'-7'209,"-13"0"-49,1 0-45,-3 1-31,-1 6-27,-2 0-7,-6 0-5,0 19-21,-1 17-22,2 8-2,4 7 0,8-1 0,10 2 0,1-5 0,8-12 0,24-10 0,7-13 0,13-12 0,7-3-37,7-24-6,-2-5-18,-7 7 23,-15 4 5,-13 16 16,-13 5 5,-11 0 11,1 0 1,-5-3 30,6-9-5,2-10-16,1-10 16,-2-7-19,-4 1-6,-4 1 0,0 15-6,-25 4 6,-7 10 0,-3 8 7,0 0 11,6 21 24,5 13-19,10 1-8,7 2-12,7 1-3,0-5-1,24-6-17,9-10-41,10-9-95,-1-8-208</inkml:trace>
          <inkml:trace contextRef="#ctx0" brushRef="#br0" timeOffset="14034">21258-1463 486,'0'25'109,"4"11"-9,7 11-58,2-1-19,-2-2 10,-6-3-16,-2-16 17,-3-16-4,0-9-1,0 0 4,0-27-18,0-17-6,4-16-9,5-2 0,1 5 0,2 12 0,2 11 0,3 16-3,0 6-33,4 12-59,4 0-63,3 9-78</inkml:trace>
          <inkml:trace contextRef="#ctx0" brushRef="#br0" timeOffset="14446">21597-1294 429,'-7'8'154,"3"-8"16,3-1-68,1-29-69,0-10-30,0-2 1,4 3 2,20 6 0,5 7-6,0 9 0,3 9-1,1 8-8,-3 0-20,2 7-2,-2 16 20,1 6 10,-2-4-1,0-5 1,-1-13 0,-3-7-1,-4 0-5,-5-20-2,-11-11-40,-5 1 14,0 7-9,-5 2 38,-19 8 6,-4 6 4,-1 7 13,1 0 24,5 22 34,7 20-34,6 9-3,10 1-7,0-2 5,10-8-20,20-3-14,14-12-2,9-19-12,4-8-58,-2-1-80,-2-33-101</inkml:trace>
          <inkml:trace contextRef="#ctx0" brushRef="#br0" timeOffset="14708">22434-1645 211,'-14'-5'378,"-5"4"-221,-5 1-21,-4 0-68,-1 6-19,-8 21-25,4 7-24,4 1 0,8 4 0,9-7 0,12-1 0,0-2 0,24-10 0,17-11 0,12-8 0,8-8 0,5-29-94,-3-13-174,-7-13-360</inkml:trace>
          <inkml:trace contextRef="#ctx0" brushRef="#br0" timeOffset="15025">22455-1755 963,'9'-6'39,"35"-2"-18,14 1-21,10 2 0,-2 5 0,-5 0 0,-8 0 0,-4 2-146,-9 8-273</inkml:trace>
          <inkml:trace contextRef="#ctx0" brushRef="#br0" timeOffset="14865">22643-1993 522,'-5'16'204,"3"29"-69,2 18-66,0 15-14,0 8-17,0-1-38,0-9 0,0-12 0,0-15 0,2-17-23,7-14-102,-9-13-195</inkml:trace>
          <inkml:trace contextRef="#ctx0" brushRef="#br0" timeOffset="15517">23136-1374 591,'-10'0'432,"6"0"-432,4 0 0,0 0 0,0 0 0,1 0 0,-1 0 0,5 0 0,10 0-3,-3 12-504</inkml:trace>
        </inkml:traceGroup>
      </inkml:traceGroup>
    </inkml:traceGroup>
    <inkml:traceGroup>
      <inkml:annotationXML>
        <emma:emma xmlns:emma="http://www.w3.org/2003/04/emma" version="1.0">
          <emma:interpretation id="{59A725AC-6C62-4162-AD3E-E57ADFB0262D}" emma:medium="tactile" emma:mode="ink">
            <msink:context xmlns:msink="http://schemas.microsoft.com/ink/2010/main" type="paragraph" rotatedBoundingBox="6300,14823 29397,14945 29385,17103 6288,1698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C2B6A3A-41D8-45AE-8794-98A9873D5D74}" emma:medium="tactile" emma:mode="ink">
              <msink:context xmlns:msink="http://schemas.microsoft.com/ink/2010/main" type="line" rotatedBoundingBox="6300,14823 29397,14945 29385,17103 6288,16981"/>
            </emma:interpretation>
          </emma:emma>
        </inkml:annotationXML>
        <inkml:traceGroup>
          <inkml:annotationXML>
            <emma:emma xmlns:emma="http://www.w3.org/2003/04/emma" version="1.0">
              <emma:interpretation id="{1238A276-B5F6-43E4-8DBC-84E92935B24D}" emma:medium="tactile" emma:mode="ink">
                <msink:context xmlns:msink="http://schemas.microsoft.com/ink/2010/main" type="inkWord" rotatedBoundingBox="6300,14823 10150,14844 10139,16997 6288,16977"/>
              </emma:interpretation>
              <emma:one-of disjunction-type="recognition" id="oneOf8">
                <emma:interpretation id="interp40" emma:lang="en-US" emma:confidence="0">
                  <emma:literal>Panda)</emma:literal>
                </emma:interpretation>
                <emma:interpretation id="interp41" emma:lang="en-US" emma:confidence="0">
                  <emma:literal>Plata)</emma:literal>
                </emma:interpretation>
                <emma:interpretation id="interp42" emma:lang="en-US" emma:confidence="0">
                  <emma:literal>Platan)</emma:literal>
                </emma:interpretation>
                <emma:interpretation id="interp43" emma:lang="en-US" emma:confidence="0">
                  <emma:literal>Pyxidia)</emma:literal>
                </emma:interpretation>
                <emma:interpretation id="interp44" emma:lang="en-US" emma:confidence="0">
                  <emma:literal>Plata))</emma:literal>
                </emma:interpretation>
              </emma:one-of>
            </emma:emma>
          </inkml:annotationXML>
          <inkml:trace contextRef="#ctx0" brushRef="#br0" timeOffset="19611">0 250 981,'23'-43'2,"34"-13"38,26-7-40,13 9 0,2 24 0,-13 30 0,-22 9 0,-27 47 0,-25 10 0,-11 9 0,-36-8 0,-21-5 0,-6-13 0,6-14 0,13-12 0,19-13 0,14-10 0,11 0 0,0-24-42,22-9-193,1 0-212</inkml:trace>
          <inkml:trace contextRef="#ctx0" brushRef="#br0" timeOffset="19347">255-7 663,'0'-25'126,"-6"5"53,-1 14-124,7 6-55,0 32 0,0 33 0,3 27 0,5 16 0,1 4 0,2-4 0,-3-12 0,1-12 0,3-20 0,-2-15 0,3-19 0,-6-21-200,-7-9-315</inkml:trace>
          <inkml:trace contextRef="#ctx0" brushRef="#br0" timeOffset="20504">1357 181 696,'-1'0'123,"1"0"17,18 21-113,30 24-15,15 23 0,6 7-4,4 11-6,-7-5-2,-7-13-45,-12-20-56,-13-20-83,-11-23-196</inkml:trace>
          <inkml:trace contextRef="#ctx0" brushRef="#br0" timeOffset="20696">1765 225 789,'-61'48'27,"-1"7"116,2 7-94,6 9-34,5-4-15,13-7 0,8-9 0,14-18 0,14-13 0,0-6 0,25-10-105,13-4-77,11 0-92</inkml:trace>
          <inkml:trace contextRef="#ctx0" brushRef="#br0" timeOffset="21026">2132 356 815,'1'0'76,"21"-7"-35,13-8 4,17 2-9,5-7-26,-2 7-10,-3 9 0,-11 4-20,-7 19-107,-21 26-150</inkml:trace>
          <inkml:trace contextRef="#ctx0" brushRef="#br0" timeOffset="21183">2169 639 954,'-8'0'13,"8"-12"43,13-6-56,23-4 0,13 11 0,8 11 0,0 2-130,-6 25-274</inkml:trace>
          <inkml:trace contextRef="#ctx0" brushRef="#br0" timeOffset="19972">1260-594 697,'-30'9'129,"-7"50"4,-14 29-83,-2 31-36,-4 28-14,-5 8 0,5 12 0,12 11 0,17-8 0,24-14 0,4-18 0,38-25 0,18-23 0,7-16 0,5-14 0,-1-17 0,3-17-43,-13-20-328</inkml:trace>
          <inkml:trace contextRef="#ctx0" brushRef="#br0" timeOffset="22016">3128 188 192,'13'-17'109,"2"2"59,-7 2-46,1 9-6,-9 4-30,0 0 23,0 12-21,0 24-55,-21 12-33,-7 5 0,-2-5 0,-2-9 0,9-11 0,4-12 0,11-6 0,5-7 0,3-3 0,0 0 0,0 0 0,30 0 0,13-9 0,14-9 0,9-3 0,4 3 0,-5 0 0,-6 3-99,-14-3-212</inkml:trace>
          <inkml:trace contextRef="#ctx0" brushRef="#br0" timeOffset="22221">3350 27 652,'-8'40'123,"6"11"7,2 14-48,0 11-49,5 4-30,9 4-3,1-4 0,5-11 0,1-17 0,-1-22 0,4-23-66,3-7-140,-6-36-128</inkml:trace>
          <inkml:trace contextRef="#ctx0" brushRef="#br0" timeOffset="22496">3518-528 18,'13'8'886,"20"53"-860,20 33 45,11 33-49,-2 22-22,-8 12 0,-17 7 0,-22 6 0,-15-23 0,-7-18 0,-31-40 0,-4-36 0,-1-33 0,1-24-7,10-27-139,0-42-212</inkml:trace>
          <inkml:trace contextRef="#ctx0" brushRef="#br0" timeOffset="23460.6">2333-941 497,'-6'-3'137,"3"3"64,3 0-127,0 15-31,28 23-17,14 19 10,11 12-27,13 3-9,11 2 0,1-7 0,-2-1 0,-4-9 0,-9-1 0,-10-8 0,-5-3 0,-12-11 0,-6-12 0,-9-3 0,-6-10 0,-1 0 0,-3-4 0,-1 5 0,5-1 0,-4-1 0,2 1 0,-3 1 0,1 3 0,2 2 0,-2 0 0,-2-3 0,0-4 0,-6-6 0,-2-2 0,-1 0 0,0 0 0,-8-8 0,-24-11 0,-12-10 0,-7 1 0,0 8 0,2 5 0,13 9 0,8 6 0,14 0 0,6 0 0,8 14 0,0 8 0,9 7 0,17-1 0,6-4 0,1-4 0,4-10 0,2-10 0,-6 0 0,-3-19 0,-5-19 0,-6-9 0,-3 3 0,-7-3 0,-4 5 0,-1 5 0,4 5-101,-8 14-280</inkml:trace>
        </inkml:traceGroup>
        <inkml:traceGroup>
          <inkml:annotationXML>
            <emma:emma xmlns:emma="http://www.w3.org/2003/04/emma" version="1.0">
              <emma:interpretation id="{ADD8C91E-EBDE-4E8D-864F-A0DB121F3819}" emma:medium="tactile" emma:mode="ink">
                <msink:context xmlns:msink="http://schemas.microsoft.com/ink/2010/main" type="inkWord" rotatedBoundingBox="10829,16021 11284,16024 11282,16359 10827,16357"/>
              </emma:interpretation>
              <emma:one-of disjunction-type="recognition" id="oneOf9">
                <emma:interpretation id="interp45" emma:lang="en-US" emma:confidence="1">
                  <emma:literal>=</emma:literal>
                </emma:interpretation>
                <emma:interpretation id="interp46" emma:lang="en-US" emma:confidence="0">
                  <emma:literal>I</emma:literal>
                </emma:interpretation>
                <emma:interpretation id="interp47" emma:lang="en-US" emma:confidence="0">
                  <emma:literal>--</emma:literal>
                </emma:interpretation>
                <emma:interpretation id="interp48" emma:lang="en-US" emma:confidence="0">
                  <emma:literal>-.</emma:literal>
                </emma:interpretation>
                <emma:interpretation id="interp49" emma:lang="en-US" emma:confidence="0">
                  <emma:literal>:</emma:literal>
                </emma:interpretation>
              </emma:one-of>
            </emma:emma>
          </inkml:annotationXML>
          <inkml:trace contextRef="#ctx0" brushRef="#br0" timeOffset="25059.6">4535 269 672,'0'0'54,"16"0"31,21 0-25,23 0-21,6-10-29,5-2-10,-1 9 0,-8 3-59,-15 6-130,-29 25-262</inkml:trace>
          <inkml:trace contextRef="#ctx0" brushRef="#br0" timeOffset="25201.6">4629 578 829,'-15'0'125,"15"0"-63,7-6-55,33-20-7,17 5 0,10 11 0,6 10-38,-2 10-136,-11 28-240</inkml:trace>
        </inkml:traceGroup>
        <inkml:traceGroup>
          <inkml:annotationXML>
            <emma:emma xmlns:emma="http://www.w3.org/2003/04/emma" version="1.0">
              <emma:interpretation id="{E48CD0BD-E884-4BF5-824F-C64B30250EE1}" emma:medium="tactile" emma:mode="ink">
                <msink:context xmlns:msink="http://schemas.microsoft.com/ink/2010/main" type="inkWord" rotatedBoundingBox="12462,15416 16859,15461 16843,17045 12446,17000"/>
              </emma:interpretation>
              <emma:one-of disjunction-type="recognition" id="oneOf10">
                <emma:interpretation id="interp50" emma:lang="en-US" emma:confidence="0">
                  <emma:literal>(o.75)fo.75)(0.75)(0r25)=</emma:literal>
                </emma:interpretation>
                <emma:interpretation id="interp51" emma:lang="en-US" emma:confidence="0">
                  <emma:literal>(o.75)fo.75)(0.75)(0r25]=</emma:literal>
                </emma:interpretation>
                <emma:interpretation id="interp52" emma:lang="en-US" emma:confidence="0">
                  <emma:literal>(o.75)fo.75)(0.75)(0.25)=</emma:literal>
                </emma:interpretation>
                <emma:interpretation id="interp53" emma:lang="en-US" emma:confidence="0">
                  <emma:literal>(o.75)fo.75)(0.75)(0.25]=</emma:literal>
                </emma:interpretation>
                <emma:interpretation id="interp54" emma:lang="en-US" emma:confidence="0">
                  <emma:literal>(o.75)fo.75)(0.75)(0~25)=</emma:literal>
                </emma:interpretation>
              </emma:one-of>
            </emma:emma>
          </inkml:annotationXML>
          <inkml:trace contextRef="#ctx0" brushRef="#br0" timeOffset="27060.6">6483-187 399,'0'-17'129,"0"9"84,-9 5-59,-12 3-61,-7 18-58,-6 34-35,-6 31 0,-5 22 0,0 18 0,7 7 0,4 4 0,13-4 0,11-10 0,10-18 0,0-18 0,10-20 0,18-12 0,1-15 0,7-10 0,2-19 0,7-8-10,8 0-158,-4-22-210</inkml:trace>
          <inkml:trace contextRef="#ctx0" brushRef="#br0" timeOffset="27412.6">6768 568 302,'-6'50'408,"6"-11"-391,19-12 77,23-19-85,7-8-5,5-16-1,0-40-1,-11-14-2,-12-1 0,-17 7-4,-14 18-3,-6 11 6,-33 15 2,-13 7 15,-5 13 25,0 0 10,8 20 12,14 19-39,8 5-24,15 4 0,12 8 0,0-1 0,16 0 0,15-7-85,5-11-60,2-3-148</inkml:trace>
          <inkml:trace contextRef="#ctx0" brushRef="#br0" timeOffset="27967.6">7237 806 460,'-9'0'172,"5"0"-60,4 0-24,0 0-84,0-11-4,0-2-1,0-2 1,0 3-1,1 5-4,2 7 5,-3 0 0,0 0 17,0 0 28,0 2-9,0 3-8,0-2 20,0-3-28,0 0-20,0 0 0,0 0 0,2-2 0,2-11 0,3 3 0,-3 6 0,-3 4 0,-1 0 0,0 0 0,0 0 0,0 0 0,0 0 0,0 0 0,0 0 0,0 0 0,0 0 0,12-11 0,7-8-102,11-4-89,-3-3-308</inkml:trace>
          <inkml:trace contextRef="#ctx0" brushRef="#br0" timeOffset="28426.6">7450 296 590,'-8'0'84,"1"0"134,7 0-117,0 3-71,0-3-30,0 0 0,10 0 0,19 0 0,12 0 0,5-11 0,8-4 0,8-3 0,-1 0 0,1-2 0,-9-1 0,-13 12-26,-14 3-19,-10 6 6,-6 6 17,-10 20 22,0 20 0,0 9 2,-4 6 5,-10 8 1,1 2 6,4-2 6,0 0 3,2-14 5,6-13-11,1-16-9,0-11-8,0-14-11,0-1-95,8 0-50,6-15-63</inkml:trace>
          <inkml:trace contextRef="#ctx0" brushRef="#br0" timeOffset="28598.6">7699 646 914,'0'-26'24,"13"-11"41,33-4-56,15 5-6,9 13-3,-4 14-23,-2 8-81,-5 1-126,-13 0-271</inkml:trace>
          <inkml:trace contextRef="#ctx0" brushRef="#br0" timeOffset="29031.6">8377 225 543,'-11'0'117,"-2"19"72,-1 14-143,-3 11-22,2-2 0,7-5 2,4-7 5,4-11-18,0-7-8,19-5-3,15-7-4,10 0 0,7 0 1,-1 0-1,-5 0 2,-15 0-4,-16 21 2,-9 18 2,-5 3 8,0 6 0,-13-7-8,-11-8 0,-1-4 0,0-10 0,4-9 0,4-10 0,2 0-18,11-17-61,4-21-120,0-15-173</inkml:trace>
          <inkml:trace contextRef="#ctx0" brushRef="#br0" timeOffset="29248.6">8336 369 28,'-4'0'782,"4"-6"-713,9-6-2,23-3-56,10 0 1,5 3-12,-1 9-9,-4-2-83,-1 5-113,-9 0-203</inkml:trace>
          <inkml:trace contextRef="#ctx0" brushRef="#br0" timeOffset="31009.6">8717-276 819,'0'0'41,"9"11"34,39 39-68,15 39 45,11 32-30,-1 30-15,-8 24-7,-19 8 0,-18 0 0,-21-19 0,-7-32 0,-18-28 0,-17-26 0,-5-26 0,-4-25 0,7-22 0,13-5-66,3-37-234</inkml:trace>
          <inkml:trace contextRef="#ctx0" brushRef="#br0" timeOffset="31802.6">9649-328 503,'-32'22'56,"-6"31"78,-3 28-70,2 20-5,-1 16 4,5 8 5,8 5 1,10-2-62,13-4-7,4-5 0,9-21 0,17-8 0,10-13 0,2-20 0,-1-15 0,-1-14 0,0-17 0,2-11 0,4-6-61,3-31-155,-6-10-327</inkml:trace>
          <inkml:trace contextRef="#ctx0" brushRef="#br0" timeOffset="32116.6">9918 452 280,'-11'61'455,"11"-6"-447,11-9 62,34-21-56,17-25-12,8-7 7,-1-47-7,-3-18-2,-16 0-1,-19 8-12,-18 18-9,-13 14 5,-23 10 17,-27 11 0,-9 7 31,-2 4 0,1 11 26,11 22-17,8 2-4,16 6-16,15-1-20,10 4-7,2-2-31,31-5-41,15-3-110,2-13-187</inkml:trace>
          <inkml:trace contextRef="#ctx0" brushRef="#br0" timeOffset="32500.6">10533 714 504,'-4'0'129,"1"0"-33,3 0-42,0-4-54,3-8-12,7-2 0,-2 3-2,-1 6 13,-5 5 1,-2 0 5,0 0 65,0 0 2,0 0-16,0 0 4,0 1-44,0-1-16,0 0 0,0 0 0,0 0 0,0 0 0,0-7 0,0-1-2,0 7-157,0 1-203</inkml:trace>
        </inkml:traceGroup>
        <inkml:traceGroup>
          <inkml:annotationXML>
            <emma:emma xmlns:emma="http://www.w3.org/2003/04/emma" version="1.0">
              <emma:interpretation id="{0B3C823E-DB21-421F-AB89-0BCAD06B292B}" emma:medium="tactile" emma:mode="ink">
                <msink:context xmlns:msink="http://schemas.microsoft.com/ink/2010/main" type="inkWord" rotatedBoundingBox="17258,15289 22078,15314 22070,16766 17250,16740"/>
              </emma:interpretation>
            </emma:emma>
          </inkml:annotationXML>
          <inkml:trace contextRef="#ctx0" brushRef="#br0" timeOffset="33283.6">10969 181 710,'-8'6'84,"8"-5"47,0-1-89,0 0-32,21 0-6,19 0 0,12 0 15,5-8-15,6 1-4,-3 5 0,-5 2-2,-6 0-17,-13 0-25,-11 9 6,-12 13 1,-10 8 13,-3 11 24,0 7 2,-16 6 5,-3 1 9,2 3 2,2-4 0,6-5 8,5-11-20,4-10 3,0-12-9,0-5-4,18-7-59,0-4-90,2 0-100</inkml:trace>
          <inkml:trace contextRef="#ctx0" brushRef="#br0" timeOffset="33457.6">11203 521 888,'0'-23'0,"7"-2"36,29-10-22,10 8-12,9 6-2,2 6-27,3 3-88,2 7-124</inkml:trace>
          <inkml:trace contextRef="#ctx0" brushRef="#br0" timeOffset="33824.6">11875 128 595,'-20'23'32,"2"9"108,-1 10-100,-1 3-14,3 0 17,5-2 5,6-11-9,6-11-21,0-6-7,10-9-11,22-6 0,14 0-5,6-3 5,1-8-3,-7 7 2,-8 4-1,-14 1 0,-13 28 1,-11 7 2,0 5 2,-9-1 0,-17-6 2,-5-9-5,-5-13-3,-2-12-23,3 0-26,6-5-40,5-31-137</inkml:trace>
          <inkml:trace contextRef="#ctx0" brushRef="#br0" timeOffset="33982.6">11776 294 869,'14'-10'16,"12"-4"30,9 5-39,10-2-7,4 1 0,0 5-20,-9 2-94,-2 0-174</inkml:trace>
          <inkml:trace contextRef="#ctx0" brushRef="#br0" timeOffset="34274.2">12002-274 662,'49'30'16,"10"39"155,6 27-91,0 22-23,-16 14-20,-17 8-37,-27-1 0,-5-11 0,-28-11 0,-15-30 0,-2-28 0,5-19 0,8-23 0,15-17-122,4 0-192</inkml:trace>
          <inkml:trace contextRef="#ctx0" brushRef="#br0" timeOffset="35128.2">12793-368 370,'0'-1'147,"-7"1"66,-14 0-115,-7 8-12,-3 37-39,-8 27-20,0 24-8,3 20-3,2 7-16,6 6 0,7 2 0,10-6 0,7-4 0,4-12 0,4-23 0,21-18 0,7-18 0,6-18 0,6-10 0,2-16 0,4-6 0,6-2-86,-3-25-123,-8-6-257</inkml:trace>
          <inkml:trace contextRef="#ctx0" brushRef="#br0" timeOffset="35458.2">13040 426 540,'-4'68'87,"4"-5"-32,3-10 17,22-24-50,12-21-20,7-8 8,5-33-5,0-31-5,-3-10 0,-8 1 2,-14 9-4,-23 9 4,-1 11 0,-39 11-1,-17 9 6,2 17 32,2 7 24,10 14 2,6 25-14,12 9-51,10 8 0,10 1 0,4 2 0,8-5 0,21-8-33,12-8-59,5-7-80,6-17-101</inkml:trace>
          <inkml:trace contextRef="#ctx0" brushRef="#br0" timeOffset="35885.2">13576 570 579,'0'2'50,"0"-2"63,4 0-109,4 0-4,1 0-26,0 0 26,-2 0 0,0 0 0,-7 0 0,0 0 6,2 0 25,-2 0 47,0 16-2,0 5-44,0-6-2,0-10 7,0-5-24,0 0-13,0 0 0,0 0 0,0 0-11,0 0 6,0 0 5,0 0 0,0 0 4,0 6 3,0 1-2,0 1-5,0 1 0,0-9 0,0 0 0,0 0 0,0 0 0,0-15 0,8-11-11,12-5-90,-3-6-173</inkml:trace>
          <inkml:trace contextRef="#ctx0" brushRef="#br0" timeOffset="36328.2">13760 195 576,'-4'3'127,"1"1"69,3-3-101,0-1-66,0 0-29,11 0 0,12 0 0,12 0 0,7 0 0,8-11 0,7-1 0,0 1 0,1 3 0,-9-3 0,-12 0-9,-6 5-54,-13 1 4,-7 5 18,-6 0 18,-5 22 23,0 11 17,0 16 8,-16 5 2,0 8 5,-1 1-3,1 2-3,4-3-2,2-7-11,3-9-11,3-23-2,4-8 0,0-9-14,0-6-80,7 0-44,-2-14-118</inkml:trace>
          <inkml:trace contextRef="#ctx0" brushRef="#br0" timeOffset="36494.2">13994 432 408,'-6'0'495,"6"-14"-480,18-8 15,25 1-27,11 0 3,6 10-6,-2 4-29,-2 5-102,-10 2-135</inkml:trace>
          <inkml:trace contextRef="#ctx0" brushRef="#br0" timeOffset="36885.2">14540 135 344,'-21'16'305,"-4"10"-219,1 7 24,0 1-85,3 2 11,6-2-13,7-7 10,8-5-19,0-4-11,21-6-3,26-9-1,15-3-3,7 0 2,1 0 1,-11 0-4,-14 0-4,-15 4 1,-17 26 8,-9 5 3,-4 4 6,0-1 0,-26-4 0,-8-11 10,-8-4-13,-5-8-6,5-11-10,4 0-20,9-17-48,9-25-123,1-5-270</inkml:trace>
          <inkml:trace contextRef="#ctx0" brushRef="#br0" timeOffset="37064.2">14569 207 835,'9'0'83,"12"0"-1,9 0-59,5-9-23,6 1 0,2 1 0,-4 1 0,-4 2-95,0-3-139,-8-1-244</inkml:trace>
          <inkml:trace contextRef="#ctx0" brushRef="#br0" timeOffset="37347.2">14684-471 778,'56'20'61,"23"40"79,15 30-96,0 24-44,-12 21 0,-20 11 0,-29 10 0,-29-6 0,-5-10 0,-40-19 0,-14-27 0,-7-31 0,1-24 0,7-24 0,15-15-53,13 0-204</inkml:trace>
          <inkml:trace contextRef="#ctx0" brushRef="#br0" timeOffset="38152.2">15784-376 495,'-30'6'73,"-3"36"70,-12 27-49,-1 29-49,-6 19 0,6 15 14,8 2 4,8 2-57,13-11-6,11-13 0,6-15 0,9-28 0,26-19 0,18-20 0,12-19 0,12-11-107,0-7-231</inkml:trace>
        </inkml:traceGroup>
        <inkml:traceGroup>
          <inkml:annotationXML>
            <emma:emma xmlns:emma="http://www.w3.org/2003/04/emma" version="1.0">
              <emma:interpretation id="{FB918DE1-6E7C-4C00-AB83-6411F7AA878A}" emma:medium="tactile" emma:mode="ink">
                <msink:context xmlns:msink="http://schemas.microsoft.com/ink/2010/main" type="inkWord" rotatedBoundingBox="22494,15323 24546,15334 24539,16573 22488,16562"/>
              </emma:interpretation>
            </emma:emma>
          </inkml:annotationXML>
          <inkml:trace contextRef="#ctx0" brushRef="#br0" timeOffset="38779.2">16271 217 427,'-22'56'233,"4"7"-127,14 9 9,4-7-53,0-17-22,23-16-15,10-24-10,7-8-15,5-38 0,1-33 0,-4-15 0,-7 0 0,-18 9 0,-17 20-8,0 14-4,-37 13 12,-14 23 0,-4 7 8,2 7 4,7 36-12,9 6 0,14 8 0,14 1 0,9-2 0,9-2 0,27-9-24,6-4-59,14-9-87,1-15-92</inkml:trace>
          <inkml:trace contextRef="#ctx0" brushRef="#br0" timeOffset="39205.2">16750 444 591,'-2'1'55,"2"3"32,0-1-77,2 4-10,13 2-8,-2-3 1,-4-4 2,0 1 5,-6-3 0,-1 1 19,-2 5 49,0-4 8,0 1-25,0-3-25,0 0-16,0 0-2,2 0-8,6 0-15,3 0-19,-1-5 27,3-2-1,-9 7 0,-1 0 4,-3 0 4,0 12 23,0 5-1,0-6 13,0-5-7,-3-6-18,3 0-10,0 0 0,0-27-25,4-10-101,20-6-128,0 1-364</inkml:trace>
          <inkml:trace contextRef="#ctx0" brushRef="#br0" timeOffset="39554.2">17025 127 753,'8'-13'89,"12"0"15,15-4-51,12 5-29,3 6-24,-1 6 0,-7 13 0,-15 29 0,-13 13 0,-14 9-26,0-1 2,-24-6-6,-10-9 14,1-12 16,1-16 0,11-10 24,8-8 48,9-2-72,4 0 0,0-12 0,17-17 0,15-2 0,10 8 0,3 8 0,1 9 0,-2 2-72,0 4-122,-2-2-128</inkml:trace>
          <inkml:trace contextRef="#ctx0" brushRef="#br0" timeOffset="39963.2">17789-23 160,'-5'9'472,"-12"18"-384,0 12 18,-3 3-58,4 0-26,-1 2-2,4-7 4,6-14-3,7-4-6,0-8 0,7 0-11,27-4-1,16-4-6,14-3 6,2 0-7,-4 0 4,-18 0-4,-13 0-1,-13 15 0,-12 12 4,-6 9 2,0 9 5,-25 0-4,-12 0 4,-9-14-3,-3-9-3,-4-14 0,3-8-18,7-4-4,9-29-37,14-7-60,11-10-126</inkml:trace>
          <inkml:trace contextRef="#ctx0" brushRef="#br0" timeOffset="40170.2">17707 163 651,'0'-15'193,"0"3"-87,2 0-33,17 6-73,11 2 0,12 4 0,13 0 0,6 0 0,1 4-17,-6 2-129,-10-6-161</inkml:trace>
          <inkml:trace contextRef="#ctx0" brushRef="#br0" timeOffset="40475.2">17842-448 728,'13'10'48,"32"33"85,15 25-23,7 25-106,1 25-4,-5 17 0,-11 12 0,-20 8 0,-27-15 0,-5-17 0,-29-24 0,-20-34 0,-1-31 0,-3-24-41,12-10-60,8-8-79,5-20-318</inkml:trace>
        </inkml:traceGroup>
        <inkml:traceGroup>
          <inkml:annotationXML>
            <emma:emma xmlns:emma="http://www.w3.org/2003/04/emma" version="1.0">
              <emma:interpretation id="{510C3600-E5FE-4D34-8A62-24ED91A9E4F7}" emma:medium="tactile" emma:mode="ink">
                <msink:context xmlns:msink="http://schemas.microsoft.com/ink/2010/main" type="inkWord" rotatedBoundingBox="25125,15805 25626,15807 25624,16158 25123,16155"/>
              </emma:interpretation>
            </emma:emma>
          </inkml:annotationXML>
          <inkml:trace contextRef="#ctx0" brushRef="#br0" timeOffset="43074.2">18833 376 916,'-3'0'64,"3"-1"-21,28-23-43,27-6 0,20-3 0,12 15 0,5 14 0,-3 4-202,-14 14-395</inkml:trace>
          <inkml:trace contextRef="#ctx0" brushRef="#br0" timeOffset="42897.2">18871 76 696,'-9'0'112,"-2"0"81,11 3-171,0-3-22,3 0 0,25 0 0,17-3 0,10-15 0,7 2 0,-3 2-7,-6 13-112,-4 1-103,-17 1-248</inkml:trace>
        </inkml:traceGroup>
        <inkml:traceGroup>
          <inkml:annotationXML>
            <emma:emma xmlns:emma="http://www.w3.org/2003/04/emma" version="1.0">
              <emma:interpretation id="{09EFE41A-DDE8-49B3-AF07-B7AB46C0A776}" emma:medium="tactile" emma:mode="ink">
                <msink:context xmlns:msink="http://schemas.microsoft.com/ink/2010/main" type="inkWord" rotatedBoundingBox="26425,15901 29392,15916 29388,16540 26421,16524">
                  <msink:destinationLink direction="with" ref="{B2D3A4E1-DC6A-4486-BA31-BAB4C6834FB3}"/>
                </msink:context>
              </emma:interpretation>
              <emma:one-of disjunction-type="recognition" id="oneOf11">
                <emma:interpretation id="interp55" emma:lang="en-US" emma:confidence="0">
                  <emma:literal>0.</emma:literal>
                </emma:interpretation>
                <emma:interpretation id="interp56" emma:lang="en-US" emma:confidence="0">
                  <emma:literal>O.</emma:literal>
                </emma:interpretation>
                <emma:interpretation id="interp57" emma:lang="en-US" emma:confidence="0">
                  <emma:literal>0,</emma:literal>
                </emma:interpretation>
                <emma:interpretation id="interp58" emma:lang="en-US" emma:confidence="0">
                  <emma:literal>D.</emma:literal>
                </emma:interpretation>
                <emma:interpretation id="interp59" emma:lang="en-US" emma:confidence="0">
                  <emma:literal>o.</emma:literal>
                </emma:interpretation>
              </emma:one-of>
            </emma:emma>
          </inkml:annotationXML>
          <inkml:trace contextRef="#ctx0" brushRef="#br0" timeOffset="65570.2">20186 294 520,'0'79'93,"0"21"10,0 5-12,38-56-62,2-22-15,5-20-3,5-9 1,-4-52 8,-2-26-6,-12-13 6,-14 4-8,-15 16-4,-3 23 5,-27 17 10,-20 12 11,-15 11-28,-2 10-6,6 5 0,10 29 0,11 6 0,16 6 0,13 1 0,8 1 0,7-4 0,26 0-37,16-5-162,-4-11-275</inkml:trace>
          <inkml:trace contextRef="#ctx0" brushRef="#br0" timeOffset="66126.2">20682 625 369,'0'0'175,"0"0"-73,0 0-22,0 0-50,0 0-15,0 2-9,0-2 16,4 0-13,-3 0-6,-1 0 0,0 0-3,0 0 9,0 0-3,0 5 40,3 2-12,1 0-8,1 1-4,3 4-3,2-9-18,1-3 2,2 0-3,-5 0 0,-1-12-1,-6-1 1,-1 1 1,0 12 2,0 0 37,-8 0-40,-5 14 0,5-1 0,4-4 0,1-4 0,3-5 0,0 0 0,0 0 0,0 0 0,0 0 0,-1 0 0,-4-11-83,-11-1-494</inkml:trace>
          <inkml:trace contextRef="#ctx0" brushRef="#br0" timeOffset="67071.2">21217 128 549,'0'-1'138,"0"1"30,0 0-59,0 0-50,0 23-59,0 29 0,0 23 0,-10 14 0,2 4 0,1-7 0,1-13 0,2-15 0,4-16 0,0-14-66,2-24-220</inkml:trace>
          <inkml:trace contextRef="#ctx0" brushRef="#br0" timeOffset="67361.2">21511 525 566,'26'51'23,"9"-10"110,7-19-96,4-17-30,7-5 2,0-51 1,-4-21 0,-10-14-10,-16 7-10,-19 15 6,-4 16 4,-34 14 7,-23 7 4,-6 10 15,6 16 15,12 1 0,14 27 3,17 18-34,8 10-7,6 2-3,0 2-3,19-2-12,13-6-71,3-2-157</inkml:trace>
          <inkml:trace contextRef="#ctx0" brushRef="#br0" timeOffset="68219.2">22082 240 487,'0'-1'329,"16"-9"-243,12-8-15,5-1-21,8 0-50,-1 11 0,-2 6 0,2 2-4,1 0-110,-3 0-118,-5 3-441</inkml:trace>
          <inkml:trace contextRef="#ctx0" brushRef="#br0" timeOffset="67928.2">22152 173 427,'0'0'179,"0"0"-3,-1 15-108,-11 17-51,3 3-4,-2 1 4,5-6-1,3-10 7,3-5-9,0-5-13,21-6-1,15-4-1,11 0 1,6-14 0,0-8 0,-4 9-6,-16 10 4,-10 3-4,-14 21 1,-9 18 5,0 17 0,-5-2 12,-19-7-9,-1-9 4,-6-12-5,2-7 3,2-5-5,3-14-1,5 0-37,9 0-106,2-22-152</inkml:trace>
          <inkml:trace contextRef="#ctx0" brushRef="#br0" timeOffset="68909.8">22622 220 567,'12'-9'347,"13"1"-258,17-5-69,11 0-20,12 9 0,2 4 0,1 0 0,-9 0 0,-6 10-21,-21-5-357</inkml:trace>
          <inkml:trace contextRef="#ctx0" brushRef="#br0" timeOffset="68668.8">22705 166 367,'-13'32'145,"-3"7"-17,1 5-41,2 1-58,3-1 12,2-6-10,5-11-9,3-6-9,0-13-11,11-7-2,19-1 0,8 0 6,7-6-6,3-4 2,-6 5-1,-8 5-2,-9 1 3,-14 30 2,-11 9 21,0 4 0,-23-7 0,-11-2-1,-8-6 4,1-6-11,4-6-17,8-5 0,5-9 0,11-1 0,6-2-24,7 0-137,0-20-273</inkml:trace>
        </inkml:traceGroup>
      </inkml:traceGroup>
    </inkml:traceGroup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08:56.47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B2D3A4E1-DC6A-4486-BA31-BAB4C6834FB3}" emma:medium="tactile" emma:mode="ink">
          <msink:context xmlns:msink="http://schemas.microsoft.com/ink/2010/main" type="inkDrawing" rotatedBoundingBox="26063,15021 29866,15237 29744,17395 25940,17179" hotPoints="29827,15304 29726,17378 25995,17197 26096,15122" semanticType="enclosure" shapeName="Rectangle">
            <msink:sourceLink direction="with" ref="{09EFE41A-DDE8-49B3-AF07-B7AB46C0A776}"/>
          </msink:context>
        </emma:interpretation>
      </emma:emma>
    </inkml:annotationXML>
    <inkml:trace contextRef="#ctx0" brushRef="#br0">144 374 345,'-8'-3'113,"1"3"65,6 0-59,-2 0-26,1 0-40,2 23-21,0 31-22,0 29-6,0 22 8,0 17 10,0 9-12,0 8-1,0 8-2,0-3 3,-12-6-8,-9-15-2,-3-14 1,3-23 2,4-20-3,2-20 0,7-16 0,3-6 0,5-7 0,6-3 0,37 1 0,37 0 0,43-4 0,40 1 0,39 7 0,18 3 0,14 5 0,20-2 0,13-3 0,8-11 0,-1-7 0,-24-4 0,-23 0 0,-32-3 0,-23-13 0,-19-6 0,-14-3 0,-17-2 0,-21-1 0,-17 7 0,-22 6 0,-13 5 0,-17 7 0,-13 0 0,-8 0 0,-7 3 0,-4 0 0,3 0 0,-2 0 0,-1 0 0,3 0 0,-3 0 0,0 0 0,0-6 0,0-9 0,0-20 0,1-32 0,4-33 0,-1-27 0,7-30 0,2-23 0,3-13 0,8-4 0,-2 11 0,-2 24 0,-5 27 0,-6 32 0,-8 34 0,-1 19 0,0 19 0,-14 8 0,-25 5 0,-22 9 0,-32 2 0,-49 0 0,-43-3 0,-44-7 0,-36-4 0,-32-1 0,-27 6 0,-21 9 0,8 6 0,27 1 0,43 24 0,50 24 0,37 15 0,39 8 0,31 4 0,31-3 0,26-7 0,25-11-131,7-20-268</inkml:trace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06:35.297"/>
    </inkml:context>
    <inkml:brush xml:id="br0">
      <inkml:brushProperty name="width" value="0.06667" units="cm"/>
      <inkml:brushProperty name="height" value="0.06667" units="cm"/>
      <inkml:brushProperty name="color" value="#FFFF00"/>
      <inkml:brushProperty name="fitToCurve" value="1"/>
    </inkml:brush>
  </inkml:definitions>
  <inkml:trace contextRef="#ctx0" brushRef="#br0">11 0 966,'-13'0'35,"12"0"-13,1 0-22,0 0 0,5 0 0,25 0 0,13 0-99,-5 0-289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09:04.77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F2F71BBE-81DE-4AF0-BA8F-69A2280AB37B}" emma:medium="tactile" emma:mode="ink">
          <msink:context xmlns:msink="http://schemas.microsoft.com/ink/2010/main" type="writingRegion" rotatedBoundingBox="1904,9419 21629,9404 21633,14187 1908,14203">
            <msink:destinationLink direction="with" ref="{81DD44AF-541E-463C-A23E-314DFA2AC54B}"/>
          </msink:context>
        </emma:interpretation>
      </emma:emma>
    </inkml:annotationXML>
    <inkml:traceGroup>
      <inkml:annotationXML>
        <emma:emma xmlns:emma="http://www.w3.org/2003/04/emma" version="1.0">
          <emma:interpretation id="{17BDA6FD-FC97-4882-9EC0-134DF9008059}" emma:medium="tactile" emma:mode="ink">
            <msink:context xmlns:msink="http://schemas.microsoft.com/ink/2010/main" type="paragraph" rotatedBoundingBox="1904,9419 20665,9405 20666,11133 1905,1114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D92949E-E197-4460-9182-E445CBFF329F}" emma:medium="tactile" emma:mode="ink">
              <msink:context xmlns:msink="http://schemas.microsoft.com/ink/2010/main" type="line" rotatedBoundingBox="1904,9419 20665,9405 20666,11133 1905,11147"/>
            </emma:interpretation>
          </emma:emma>
        </inkml:annotationXML>
        <inkml:traceGroup>
          <inkml:annotationXML>
            <emma:emma xmlns:emma="http://www.w3.org/2003/04/emma" version="1.0">
              <emma:interpretation id="{4954B093-94DA-4CB0-9C92-4EC9291D921A}" emma:medium="tactile" emma:mode="ink">
                <msink:context xmlns:msink="http://schemas.microsoft.com/ink/2010/main" type="inkWord" rotatedBoundingBox="1904,9593 5395,9590 5396,11145 1905,11147"/>
              </emma:interpretation>
              <emma:one-of disjunction-type="recognition" id="oneOf0">
                <emma:interpretation id="interp0" emma:lang="en-US" emma:confidence="0">
                  <emma:literal>P(x=4)</emma:literal>
                </emma:interpretation>
                <emma:interpretation id="interp1" emma:lang="en-US" emma:confidence="0">
                  <emma:literal>pyx = 4)</emma:literal>
                </emma:interpretation>
                <emma:interpretation id="interp2" emma:lang="en-US" emma:confidence="0">
                  <emma:literal>Pix = 4)</emma:literal>
                </emma:interpretation>
                <emma:interpretation id="interp3" emma:lang="en-US" emma:confidence="0">
                  <emma:literal>p(x=4)</emma:literal>
                </emma:interpretation>
                <emma:interpretation id="interp4" emma:lang="en-US" emma:confidence="0">
                  <emma:literal>Pox = 4)</emma:literal>
                </emma:interpretation>
              </emma:one-of>
            </emma:emma>
          </inkml:annotationXML>
          <inkml:trace contextRef="#ctx0" brushRef="#br0">0 188 958,'25'-36'1,"38"-14"63,22-1-64,5 15 0,-12 24 0,-21 12 0,-23 39 0,-23 31 0,-11 12 0,-36 0 0,-19-13 0,-6-15 0,1-19 0,13-14 0,12-16 0,14-5 0,21-15 0,0-19 0,24-3-123,14 2-170</inkml:trace>
          <inkml:trace contextRef="#ctx0" brushRef="#br0" timeOffset="-261">168 8 784,'-3'0'101,"3"4"31,0 47-126,0 30-6,0 30 0,0 7 0,0-1 0,0-14 0,4-23 0,3-11 0,3-18 0,1-22 0,-3-19-128,-8-10-269</inkml:trace>
          <inkml:trace contextRef="#ctx0" brushRef="#br0" timeOffset="406">1010-380 44,'-8'0'633,"-19"15"-502,-8 47 8,-5 35-105,-2 32 6,0 35-38,6 15-2,15 7 0,17-16 0,4-25 0,26-28 0,26-23 0,9-27 0,6-21 0,2-18 0,-15-28-227</inkml:trace>
          <inkml:trace contextRef="#ctx0" brushRef="#br0" timeOffset="1869">1244 194 202,'-2'-3'502,"0"3"-397,2 0-6,12 18-59,23 24-8,13 25 11,5 11-43,3 3 0,-3-1 0,-7-9 0,-2-15 0,-7-11 0,-6-15-86,-3-11-130,-13-19-222</inkml:trace>
          <inkml:trace contextRef="#ctx0" brushRef="#br0" timeOffset="2092">1603 186 730,'-39'45'49,"5"11"68,1 7-84,-2 1-10,5-3 4,5-6-2,4-13-6,9-13-19,5-11 0,7-8 0,0-4-3,0-4-75,4-2-39,15 0-60,0 0-100</inkml:trace>
          <inkml:trace contextRef="#ctx0" brushRef="#br0" timeOffset="2452">2063 260 735,'21'-3'3,"23"-23"91,15 1-53,5 1-36,-5 18-5,-6 6-48,-17 31-174,-30 25-386</inkml:trace>
          <inkml:trace contextRef="#ctx0" brushRef="#br0" timeOffset="2581">2112 525 30,'0'-10'883,"5"-16"-881,40-4 29,19 6-13,7 19-18,3 5-26,-8 19-197</inkml:trace>
          <inkml:trace contextRef="#ctx0" brushRef="#br0" timeOffset="3592">2985 98 209,'4'-5'324,"-4"5"-182,0 0 6,0 21-65,-3 22-27,-13 21-51,-5 3-5,1-3 0,6-9 3,3-13 15,7-14 10,4-13-21,0-4-7,0-10 0,8-1 0,20 0 0,13 0 0,5-19 0,7-6 0,-3-1 0,2-1-6,-10 4-120,-13-2-171</inkml:trace>
          <inkml:trace contextRef="#ctx0" brushRef="#br0" timeOffset="3781">3203-23 749,'-15'44'58,"5"16"49,6 15-56,4 11-39,0 9-9,0-2 1,5-9-2,12-15-4,0-21-23,5-21-61,-1-27-129,-7-6-264</inkml:trace>
          <inkml:trace contextRef="#ctx0" brushRef="#br0" timeOffset="4036">3216-422 673,'-7'-15'207,"7"15"-167,14 22 4,27 34-30,10 38 27,2 36-37,-4 28-4,-13 20 0,-11 1 0,-12-17 0,-13-27 0,0-38 0,-9-31 0,-18-29 0,-4-19 0,-1-16 0,-2-2-12,3-6-160,5-15-204</inkml:trace>
        </inkml:traceGroup>
        <inkml:traceGroup>
          <inkml:annotationXML>
            <emma:emma xmlns:emma="http://www.w3.org/2003/04/emma" version="1.0">
              <emma:interpretation id="{5CE3C0B2-DFA2-478B-8E11-388531B3EE92}" emma:medium="tactile" emma:mode="ink">
                <msink:context xmlns:msink="http://schemas.microsoft.com/ink/2010/main" type="inkWord" rotatedBoundingBox="6567,9950 7216,9949 7217,10381 6568,10382"/>
              </emma:interpretation>
              <emma:one-of disjunction-type="recognition" id="oneOf1">
                <emma:interpretation id="interp5" emma:lang="en-US" emma:confidence="1">
                  <emma:literal>=</emma:literal>
                </emma:interpretation>
                <emma:interpretation id="interp6" emma:lang="en-US" emma:confidence="0">
                  <emma:literal>&amp;</emma:literal>
                </emma:interpretation>
                <emma:interpretation id="interp7" emma:lang="en-US" emma:confidence="0">
                  <emma:literal>.</emma:literal>
                </emma:interpretation>
                <emma:interpretation id="interp8" emma:lang="en-US" emma:confidence="0">
                  <emma:literal>#</emma:literal>
                </emma:interpretation>
                <emma:interpretation id="interp9" emma:lang="en-US" emma:confidence="0">
                  <emma:literal>:</emma:literal>
                </emma:interpretation>
              </emma:one-of>
            </emma:emma>
          </inkml:annotationXML>
          <inkml:trace contextRef="#ctx0" brushRef="#br0" timeOffset="15642.6">4668 354 994,'0'0'0,"23"-17"9,39-21-2,20-4 6,13 13-13,7 19 0,2 10-41,-6 27-167,-20 12-368</inkml:trace>
          <inkml:trace contextRef="#ctx0" brushRef="#br0" timeOffset="15477.6">4668-19 927,'-5'0'35,"5"0"26,16 0-61,30-8 0,20-6 0,15-2 0,5 3 0,-1 5-37,2 8-123,-21 0-218</inkml:trace>
        </inkml:traceGroup>
        <inkml:traceGroup>
          <inkml:annotationXML>
            <emma:emma xmlns:emma="http://www.w3.org/2003/04/emma" version="1.0">
              <emma:interpretation id="{06F3FDBC-0CE7-4C98-B02B-66D6800447B1}" emma:medium="tactile" emma:mode="ink">
                <msink:context xmlns:msink="http://schemas.microsoft.com/ink/2010/main" type="inkWord" rotatedBoundingBox="8594,9414 15075,9409 15076,10971 8595,10976"/>
              </emma:interpretation>
              <emma:one-of disjunction-type="recognition" id="oneOf2">
                <emma:interpretation id="interp10" emma:lang="en-US" emma:confidence="0">
                  <emma:literal>(075339.25)</emma:literal>
                </emma:interpretation>
                <emma:interpretation id="interp11" emma:lang="en-US" emma:confidence="0">
                  <emma:literal>(075330.25)</emma:literal>
                </emma:interpretation>
                <emma:interpretation id="interp12" emma:lang="en-US" emma:confidence="0">
                  <emma:literal>(0.75/3/0.25]</emma:literal>
                </emma:interpretation>
                <emma:interpretation id="interp13" emma:lang="en-US" emma:confidence="0">
                  <emma:literal>(0.7533/0.25]</emma:literal>
                </emma:interpretation>
                <emma:interpretation id="interp14" emma:lang="en-US" emma:confidence="0">
                  <emma:literal>(0.7523/0.25]</emma:literal>
                </emma:interpretation>
              </emma:one-of>
            </emma:emma>
          </inkml:annotationXML>
          <inkml:trace contextRef="#ctx0" brushRef="#br0" timeOffset="17568.6">6987-460 221,'-30'0'386,"-5"19"-265,-6 34 9,1 21-80,-1 21-25,3 22 8,9 12 15,5 9-39,12 0-9,5-1 0,7-11 0,0-15 0,16-21 0,11-20 0,0-22 0,5-11 0,4-18 0,2-12 0,7-7-107,-1-9-123,-7-16-360</inkml:trace>
          <inkml:trace contextRef="#ctx0" brushRef="#br0" timeOffset="17944.6">7307 463 553,'-2'67'118,"2"-13"-90,21-15 75,23-22-85,9-17-5,5-15-5,-5-44 1,-11-19-1,-14-7-5,-20 4-1,-8 16 3,-21 11-5,-33 12 4,-12 15 1,0 16 25,6 11 16,15 15 2,12 33-26,9 8-22,16 12 0,8 2 0,0-2-7,25-7-51,15-8-44,12-16-146,1-11-350</inkml:trace>
          <inkml:trace contextRef="#ctx0" brushRef="#br0" timeOffset="18378.6">7822 529 357,'0'0'245,"0"0"-197,0 0 43,0 0-91,0-10-3,8-5-6,3 3 6,-2 10-1,-2 2-2,-6 0 6,-1 13 44,0 14 42,0 3-18,0-10-18,0-5 5,0-9-51,0-6-4,0 0 0,0 0 0,0 0 0,3-17 0,2 4 0,2 2 0,-5 8 0,-2 3 0,0 0 0,0 0 0,0 0 0,0 0 0,0 0 0,0 0 0,0 0 0,0 0 0,4-15 0,9-9-124,6-9-88,2-7-224</inkml:trace>
          <inkml:trace contextRef="#ctx0" brushRef="#br0" timeOffset="18781.6">8047 125 715,'-9'4'89,"5"1"105,4-4-169,0 2-25,0-3 0,4 0 0,20 0 0,14 0 0,13-3 0,1-9 0,1 0 0,-1-2 0,-14 0 0,-5 8 0,-6-2 0,-10 7-14,-5 1-9,-6 0 13,-3 7 7,-3 20 3,0 6 1,0 12 2,0 8-1,-5 9 4,-6 2 2,1 3 0,-1-8 4,0-10-8,10-12-2,-2-15-2,3-17-12,0-5-65,0 0-103,0-14-18</inkml:trace>
          <inkml:trace contextRef="#ctx0" brushRef="#br0" timeOffset="18955.6">8231 395 873,'0'0'69,"0"-9"-2,29-15-53,16-6-14,11 1 0,3 7 0,-2 7 0,-1 9-61,-6 6-117,-8 0-166</inkml:trace>
          <inkml:trace contextRef="#ctx0" brushRef="#br0" timeOffset="19329.6">8826 27 658,'-12'7'51,"2"22"124,-2 13-149,-1 5-16,2-1 11,4-11 9,5-7 1,2-12-10,0-1-21,21-8 0,21-7 0,10 0 0,7 0 0,1-7 0,-11 3 0,-14 4 0,-13 0-8,-12 23 8,-10 13 3,0 5-2,-18 1 3,-13-2-4,-3-7 0,-6-12 0,2-9-3,2-9-27,2-3-20,13-9-45,10-24-134,7-6-262</inkml:trace>
          <inkml:trace contextRef="#ctx0" brushRef="#br0" timeOffset="19544.6">8800 105 731,'0'0'58,"18"0"-30,25-15 31,11-7-33,3 2-23,-3 6-3,-3 10-122,-4-3-150</inkml:trace>
          <inkml:trace contextRef="#ctx0" brushRef="#br0" timeOffset="19805.6">9026-426 794,'13'0'25,"39"7"47,26 39 10,9 31-37,-1 28-40,-13 24-5,-23 20 0,-25 12 0,-25-5 0,0-11 0,-37-24 0,-10-30 0,-6-26 0,2-28 0,10-26 0,16-11-154,4-34-236</inkml:trace>
          <inkml:trace contextRef="#ctx0" brushRef="#br0" timeOffset="20691.6">9641-537 483,'-4'-4'276,"4"-4"-144,0-7-31,24-4-80,15-2-11,10 9-10,0 12 0,-9 0 0,-15 27 0,-16 17 0,-9 9 0,-13-1 0,-20-4 0,-4-12 0,9-12 0,12-16 0,16-7 0,0-1 0,30-6 0,12-4 0,7 5-46,-11 5 2,-17 30 2,-18 21 40,-3 6 2,-37 0 37,-9-5 5,2-17-3,3-14-23,13-14-16,15-7 0,13-23-49,0-16-201</inkml:trace>
          <inkml:trace contextRef="#ctx0" brushRef="#br0" timeOffset="21352.6">10457-475 706,'-44'57'20,"-1"20"128,0 28-108,2 19-21,7 22 20,2 18-2,6 4-23,7-10-14,9-25 0,12-31 0,0-32 0,30-29 0,19-22 0,15-19 0,6 0-41,4-33-69,-7-15-138</inkml:trace>
          <inkml:trace contextRef="#ctx0" brushRef="#br0" timeOffset="21627.6">10780 332 584,'-15'60'217,"15"0"-189,1-18 60,40-21-77,12-21-11,11-21 0,3-43-1,-5-19-1,-18-3-10,-20 11-4,-22 12 8,-7 18 8,-41 16 2,-18 7 17,-7 22 22,1 7 2,4 40-14,6 21-29,11 13 0,11 7-25,19 1-105,19-4-239</inkml:trace>
          <inkml:trace contextRef="#ctx0" brushRef="#br0" timeOffset="22347.6">11545 467 507,'-5'6'77,"4"3"58,-2-6-43,3 0-36,0-3-32,0 0-10,0 0-5,0 0-9,0-6-13,0-3 5,0 3 2,0 6-6,0 0 12,0 0 0,0 15 16,0 2 10,0-2-1,0-11 8,0-4-14,0 0-9,0 0-10,4-9-4,5-15 4,-1 6 1,1 6-1,-7 12 2,-2 0 0,0 3-2,0 23 18,0 1-18,0-2 0,-4-10 0,0-6 0,4-9 0,0 0 0,0 0 0,0-3 0,0-20 0,10-8 0,14-2-44,1 0-262</inkml:trace>
          <inkml:trace contextRef="#ctx0" brushRef="#br0" timeOffset="22694.6">11763 111 691,'-5'-7'163,"5"-7"-63,20-7-60,22 1-11,15 1-29,5 15 0,-1 4 0,-8 10 0,-14 31 0,-20 9 0,-19 15-10,-21 3-8,-28-6 16,-10-4 2,3-12 22,14-14-14,13-13-8,16-12 0,9-7 0,4 0 0,1-6 0,27-14 0,10-5 0,11 6 0,8 8 0,2 3-41,5-1-220,-9-3-460</inkml:trace>
          <inkml:trace contextRef="#ctx0" brushRef="#br0" timeOffset="22971.6">12447 68 544,'-16'15'146,"2"10"9,7 5-75,2-1-63,5-4 4,0-1-12,24-9 2,17-4-8,13-8 2,12-3-5,4 0 3,-9 0-3,-9 3-1,-21 9 1,-14 4 0,-17 3 0,0 6 1,-19 7-1,-20 0 0,-3-2-12,-7-4-18,-4-14-19,9-6-70,2-6-120</inkml:trace>
          <inkml:trace contextRef="#ctx0" brushRef="#br0" timeOffset="23144.6">12554 125 580,'0'-2'292,"4"2"-240,11-4-6,6-3-44,8 0-4,6-2-1,-4 0-79,4 5-134,-8-2-216</inkml:trace>
          <inkml:trace contextRef="#ctx0" brushRef="#br0" timeOffset="23563.6">12737-396 717,'4'0'145,"42"0"-119,22 38 85,16 24-87,4 33-24,-18 25 0,-19 21 0,-28 14 0,-23-1 0,-11-9 0,-39-24 0,-12-31 0,-2-27 0,5-26 0,10-25 0,9-12 0,15-12 0,9-29-205,4 5-355</inkml:trace>
        </inkml:traceGroup>
        <inkml:traceGroup>
          <inkml:annotationXML>
            <emma:emma xmlns:emma="http://www.w3.org/2003/04/emma" version="1.0">
              <emma:interpretation id="{5ADCFA7E-F5E8-4924-9DBC-E81626827437}" emma:medium="tactile" emma:mode="ink">
                <msink:context xmlns:msink="http://schemas.microsoft.com/ink/2010/main" type="inkWord" rotatedBoundingBox="16098,9986 16529,9985 16530,10464 16099,10465"/>
              </emma:interpretation>
              <emma:one-of disjunction-type="recognition" id="oneOf3">
                <emma:interpretation id="interp15" emma:lang="en-US" emma:confidence="1">
                  <emma:literal>=</emma:literal>
                </emma:interpretation>
                <emma:interpretation id="interp16" emma:lang="en-US" emma:confidence="0">
                  <emma:literal>I</emma:literal>
                </emma:interpretation>
                <emma:interpretation id="interp17" emma:lang="en-US" emma:confidence="0">
                  <emma:literal>FM</emma:literal>
                </emma:interpretation>
                <emma:interpretation id="interp18" emma:lang="en-US" emma:confidence="0">
                  <emma:literal>Fm</emma:literal>
                </emma:interpretation>
                <emma:interpretation id="interp19" emma:lang="en-US" emma:confidence="0">
                  <emma:literal>FL</emma:literal>
                </emma:interpretation>
              </emma:one-of>
            </emma:emma>
          </inkml:annotationXML>
          <inkml:trace contextRef="#ctx0" brushRef="#br0" timeOffset="42994.8">14222 102 832,'-25'0'54,"22"-4"83,3 2-137,20-13 0,32-13 0,19-6 0,11 0 0,1 13-51,-11 15-72,-21 6-167</inkml:trace>
          <inkml:trace contextRef="#ctx0" brushRef="#br0" timeOffset="43149.8">14231 437 994,'0'0'1,"21"-34"9,36-13-10,17-6 1,7 15-4,0 21-62,-15 17-166</inkml:trace>
        </inkml:traceGroup>
        <inkml:traceGroup>
          <inkml:annotationXML>
            <emma:emma xmlns:emma="http://www.w3.org/2003/04/emma" version="1.0">
              <emma:interpretation id="{825331E4-957F-4F9A-B82E-64CD6B4DAAAC}" emma:medium="tactile" emma:mode="ink">
                <msink:context xmlns:msink="http://schemas.microsoft.com/ink/2010/main" type="inkWord" rotatedBoundingBox="17490,10064 18278,10063 18279,10658 17491,10659"/>
              </emma:interpretation>
              <emma:one-of disjunction-type="recognition" id="oneOf4">
                <emma:interpretation id="interp20" emma:lang="en-US" emma:confidence="0">
                  <emma:literal>0.</emma:literal>
                </emma:interpretation>
                <emma:interpretation id="interp21" emma:lang="en-US" emma:confidence="0">
                  <emma:literal>D.</emma:literal>
                </emma:interpretation>
                <emma:interpretation id="interp22" emma:lang="en-US" emma:confidence="0">
                  <emma:literal>O.</emma:literal>
                </emma:interpretation>
                <emma:interpretation id="interp23" emma:lang="en-US" emma:confidence="0">
                  <emma:literal>0,</emma:literal>
                </emma:interpretation>
                <emma:interpretation id="interp24" emma:lang="en-US" emma:confidence="0">
                  <emma:literal>o.</emma:literal>
                </emma:interpretation>
              </emma:one-of>
            </emma:emma>
          </inkml:annotationXML>
          <inkml:trace contextRef="#ctx0" brushRef="#br0" timeOffset="45780.8">15608 359 677,'-8'67'65,"3"1"18,5-11-2,44-21-54,15-29-14,11-7 11,4-49-24,-8-33 3,-13-16-3,-21-2-3,-20 11-7,-12 24 0,-25 22 8,-32 17 2,-13 20 5,-3 6-4,6 21 20,11 24 11,19 9-16,12 3-16,16 0 0,9-1 0,9-2-45,25-4-61,11-10-160</inkml:trace>
          <inkml:trace contextRef="#ctx0" brushRef="#br0" timeOffset="46453.8">16249 584 448,'0'0'49,"0"0"-48,8 0 0,6 0 1,-6 0 0,-4 0 6,-4 0 66,0 0 34,0 0-4,0 0-26,2 5-45,1 1-25,1 0-6,0-3-2,0-3 0,0 0-25,2 0 6,1-5 16,-3-5 0,0 4-7,-1 3 2,-1 3 0,-2 0 7,0 9 2,0 10 7,0-11 4,0-2 9,0-6-2,2 0-11,3 0-8,3-3-5,2-17 1,1 1-1,-5 5-6,-4 5-4,-2 9 8,0 0 7,0 5 28,-2 13-9,-8 3-5,3-3 36,3-9-6,4-6-39,0-3-5,0 0 0,0 0 0,0 0 0,0 0 0,0 0-32,0 0-53,0 0-91,-5 0-243</inkml:trace>
        </inkml:traceGroup>
        <inkml:traceGroup>
          <inkml:annotationXML>
            <emma:emma xmlns:emma="http://www.w3.org/2003/04/emma" version="1.0">
              <emma:interpretation id="{00887E2B-7D88-4858-A081-C88E1E76F4BA}" emma:medium="tactile" emma:mode="ink">
                <msink:context xmlns:msink="http://schemas.microsoft.com/ink/2010/main" type="inkWord" rotatedBoundingBox="18672,10001 20665,10000 20666,10739 18673,10740"/>
              </emma:interpretation>
              <emma:one-of disjunction-type="recognition" id="oneOf5">
                <emma:interpretation id="interp25" emma:lang="en-US" emma:confidence="1">
                  <emma:literal>1055</emma:literal>
                </emma:interpretation>
                <emma:interpretation id="interp26" emma:lang="en-US" emma:confidence="0">
                  <emma:literal>105</emma:literal>
                </emma:interpretation>
                <emma:interpretation id="interp27" emma:lang="en-US" emma:confidence="0">
                  <emma:literal>10555</emma:literal>
                </emma:interpretation>
                <emma:interpretation id="interp28" emma:lang="en-US" emma:confidence="0">
                  <emma:literal>•055</emma:literal>
                </emma:interpretation>
                <emma:interpretation id="interp29" emma:lang="en-US" emma:confidence="0">
                  <emma:literal>5055</emma:literal>
                </emma:interpretation>
              </emma:one-of>
            </emma:emma>
          </inkml:annotationXML>
          <inkml:trace contextRef="#ctx0" brushRef="#br0" timeOffset="47811.8">16768 42 238,'0'-4'423,"0"4"-381,0 25 83,0 31-85,0 26-30,0 14-3,0 3 0,0-5-6,0-20-1,0-16 0,0-23-33,5-15-82,6-20-114</inkml:trace>
          <inkml:trace contextRef="#ctx0" brushRef="#br0" timeOffset="48111.8">17055 419 564,'0'65'70,"0"-10"-41,25-14 46,24-20-69,4-21-1,6-6-3,-6-48-2,-6-20 0,-9-16 2,-13 1-2,-16 16-2,-9 14 2,-19 17 0,-36 15 8,-15 21 29,-9 6 23,5 17 5,13 31-20,16 9-29,16 5-3,20-2-13,9-4-7,6-7-33,29-6-48,15-13-92,8-14-184</inkml:trace>
          <inkml:trace contextRef="#ctx0" brushRef="#br0" timeOffset="48509.8">17728 81 316,'-25'33'362,"-3"15"-306,2 8 48,2-2-81,7-6 12,9-9-18,8-14 11,1-10-25,36-11-3,13-4-1,18-2-1,5-22 2,-3 6 0,-11 11-2,-17 7 5,-12 4-6,-16 29 7,-11 11-1,-3 7 5,-7-1 4,-19-1 1,-9-4-4,-6-6-2,-2-12-7,-1-10 0,0-16-2,6-1-27,13-18-48,8-33-125,6-5-256</inkml:trace>
          <inkml:trace contextRef="#ctx0" brushRef="#br0" timeOffset="48693.8">17724 149 812,'-1'-30'131,"1"1"-56,14-4-70,25 3-5,11 6 0,10 2 0,2 14 0,-8 8-114,-3 0-127,-12 16-287</inkml:trace>
          <inkml:trace contextRef="#ctx0" brushRef="#br0" timeOffset="49098.8">18405-15 434,'-2'33'224,"-14"9"-135,-4 6 8,-1 3-55,0-3 4,2-7 7,3-12-15,8-11-38,6-11 0,2-6 0,6-1 0,29 0 0,20-1 0,7-11 0,0 9 0,-9 3 0,-14 10 0,-17 25 0,-9 13 0,-13 5 0,0-4 0,-4-5 0,-17-13 0,-8-8 0,-4-8 0,3-12 0,-7-3-5,8-9-91,2-27-150,1-8-416</inkml:trace>
          <inkml:trace contextRef="#ctx0" brushRef="#br0" timeOffset="49254.8">18356 96 630,'27'-21'253,"12"-1"-148,17 2-70,5 6-35,-2 14 0,-3 0 0,-10 0 0,-9 15-63,-13 8-246</inkml:trace>
        </inkml:traceGroup>
      </inkml:traceGroup>
    </inkml:traceGroup>
    <inkml:traceGroup>
      <inkml:annotationXML>
        <emma:emma xmlns:emma="http://www.w3.org/2003/04/emma" version="1.0">
          <emma:interpretation id="{6B1596A4-EBED-45FF-A29B-7BAA825A8FD5}" emma:medium="tactile" emma:mode="ink">
            <msink:context xmlns:msink="http://schemas.microsoft.com/ink/2010/main" type="paragraph" rotatedBoundingBox="17441,11266 20477,10983 20491,11128 17455,1141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8B33502-D33A-4DE2-B25D-31D91C6B0BFD}" emma:medium="tactile" emma:mode="ink">
              <msink:context xmlns:msink="http://schemas.microsoft.com/ink/2010/main" type="line" rotatedBoundingBox="17441,11266 20477,10983 20491,11128 17455,11411"/>
            </emma:interpretation>
          </emma:emma>
        </inkml:annotationXML>
        <inkml:traceGroup>
          <inkml:annotationXML>
            <emma:emma xmlns:emma="http://www.w3.org/2003/04/emma" version="1.0">
              <emma:interpretation id="{94F8A775-A914-4881-A50D-DD27C7E1B258}" emma:medium="tactile" emma:mode="ink">
                <msink:context xmlns:msink="http://schemas.microsoft.com/ink/2010/main" type="inkWord" rotatedBoundingBox="17441,11266 20477,10983 20491,11128 17455,11411"/>
              </emma:interpretation>
              <emma:one-of disjunction-type="recognition" id="oneOf6">
                <emma:interpretation id="interp30" emma:lang="en-US" emma:confidence="1">
                  <emma:literal>mm</emma:literal>
                </emma:interpretation>
                <emma:interpretation id="interp31" emma:lang="en-US" emma:confidence="0">
                  <emma:literal>m</emma:literal>
                </emma:interpretation>
                <emma:interpretation id="interp32" emma:lang="en-US" emma:confidence="0">
                  <emma:literal>tm</emma:literal>
                </emma:interpretation>
                <emma:interpretation id="interp33" emma:lang="en-US" emma:confidence="0">
                  <emma:literal>am</emma:literal>
                </emma:interpretation>
                <emma:interpretation id="interp34" emma:lang="en-US" emma:confidence="0">
                  <emma:literal>rm</emma:literal>
                </emma:interpretation>
              </emma:one-of>
            </emma:emma>
          </inkml:annotationXML>
          <inkml:trace contextRef="#ctx0" brushRef="#br0" timeOffset="50414.8">15551 1287 126,'-5'9'423,"2"-6"-329,3 2-13,0-3-64,24-1-13,13-1 25,15 0-24,7-3-3,6-9-2,1 9 0,-4 3-16,-11 0 6,-16 17-1,-12 3 11,-11-13 6,-6-4 23,2-3-3,12 0-23,17-8 6,25-28-9,23-12 6,13 2-4,1 9-4,-12 22 2,-14 15-2,-20 5 0,-18 25 2,-13-1 2,-14-7 27,-4-7 23,-2-12-20,2-3 5,13-3-21,19-31-15,21-6-1,30-2-1,15 12-22,7 18-13,-17 12 13,-18 1-9,-22 28 21,-22-2 11,-14-3 3,-7-6 16,-1-8 10,7-10-18,15 0-10,21-17 14,21-21-14,19-4-2,5 5-3,-8 11-18,-8 18-25,-17 8 6,-19 5 19,-7 19 22,-12-3 16,-4-3 16,0-7 7,8-11-23,14 0 3,10-18-13,10-8 0,3 8-6,-4 7-1,-14 11 0,-14 2-24,-14 19-18,-9-5-89,-11-11-136</inkml:trace>
        </inkml:traceGroup>
      </inkml:traceGroup>
    </inkml:traceGroup>
    <inkml:traceGroup>
      <inkml:annotationXML>
        <emma:emma xmlns:emma="http://www.w3.org/2003/04/emma" version="1.0">
          <emma:interpretation id="{0C503777-3827-4EF2-BFA0-6D3B151721F4}" emma:medium="tactile" emma:mode="ink">
            <msink:context xmlns:msink="http://schemas.microsoft.com/ink/2010/main" type="paragraph" rotatedBoundingBox="2048,11706 21648,11912 21622,14395 2022,1418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D8503E2-6CEE-4EC4-9443-58BE9DDE4DE2}" emma:medium="tactile" emma:mode="ink">
              <msink:context xmlns:msink="http://schemas.microsoft.com/ink/2010/main" type="line" rotatedBoundingBox="2048,11706 21648,11912 21622,14395 2022,14189"/>
            </emma:interpretation>
          </emma:emma>
        </inkml:annotationXML>
        <inkml:traceGroup>
          <inkml:annotationXML>
            <emma:emma xmlns:emma="http://www.w3.org/2003/04/emma" version="1.0">
              <emma:interpretation id="{ECB39F6D-A9BD-444E-8D09-80E6B14F4CC9}" emma:medium="tactile" emma:mode="ink">
                <msink:context xmlns:msink="http://schemas.microsoft.com/ink/2010/main" type="inkWord" rotatedBoundingBox="2048,11706 6181,11750 6155,14232 2022,14189"/>
              </emma:interpretation>
              <emma:one-of disjunction-type="recognition" id="oneOf7">
                <emma:interpretation id="interp35" emma:lang="en-US" emma:confidence="0">
                  <emma:literal>Pixies)</emma:literal>
                </emma:interpretation>
                <emma:interpretation id="interp36" emma:lang="en-US" emma:confidence="0">
                  <emma:literal>=I(X5)</emma:literal>
                </emma:interpretation>
                <emma:interpretation id="interp37" emma:lang="en-US" emma:confidence="0">
                  <emma:literal>Pixies))</emma:literal>
                </emma:interpretation>
                <emma:interpretation id="interp38" emma:lang="en-US" emma:confidence="0">
                  <emma:literal>Pixies:)</emma:literal>
                </emma:interpretation>
                <emma:interpretation id="interp39" emma:lang="en-US" emma:confidence="0">
                  <emma:literal>Pixie))</emma:literal>
                </emma:interpretation>
              </emma:one-of>
            </emma:emma>
          </inkml:annotationXML>
          <inkml:trace contextRef="#ctx0" brushRef="#br0" timeOffset="4801">1506 1864 196,'-8'51'412,"4"-1"-296,4 1 38,0-9-95,24-8-17,4-13-33,5-16 0,1-5-9,-5-34 0,-5-21-6,-12-2-5,-12 4-6,0 12 1,-19 14 16,-12 10 0,-4 8 11,6 9 19,4 0 5,5 0-35,6 4 0,7 16 0,7 5 0,0 4 0,7 1-41,20-6-62,5-7-111,3-8-186</inkml:trace>
          <inkml:trace contextRef="#ctx0" brushRef="#br0" timeOffset="5056">1916 1905 557,'0'34'75,"0"-5"66,0-10-32,0-9-62,0-10 21,0 0-42,0-29-26,0-19 0,0-13 0,11 0 0,11 13 0,5 16 0,-2 13 0,2 19 0,5 0 0,7 6 0,3 18 0,3 6-136,1 0-202</inkml:trace>
          <inkml:trace contextRef="#ctx0" brushRef="#br0" timeOffset="6016">128 3139 967,'48'-52'2,"26"-4"52,17 5-54,-2 18 0,-6 31 0,-20 6 0,-20 48 0,-29 11 0,-14 6 0,-36-3 0,-26-10 0,-4-14 0,11-15 0,10-10 0,18-9 0,19-8 0,8 0 0,7-22 0,29-5-148,15-1-166</inkml:trace>
          <inkml:trace contextRef="#ctx0" brushRef="#br0" timeOffset="5768">272 2915 317,'-1'-25'220,"-2"18"-105,3 7 12,0 0-44,0 40-17,0 26-7,9 23-23,-5 17-36,0 7 0,3-6 0,0-9 0,1-18 0,1-22 0,-1-19-16,-2-26-149,-6-13-236</inkml:trace>
          <inkml:trace contextRef="#ctx0" brushRef="#br0" timeOffset="6299">1193 2568 701,'-51'78'75,"-7"29"70,5 21-50,10 19-88,8 5-7,18 7 0,17-1 0,0-5 0,30-14 0,17-23 0,8-24 0,5-26 0,-3-15 0,-7-24 0,-5-5-121,-13-11-379</inkml:trace>
          <inkml:trace contextRef="#ctx0" brushRef="#br0" timeOffset="6862">1678 2875 474,'9'0'212,"7"0"-130,15 38 18,8 24-27,9 12-32,1 9-18,0 10-7,-6-6-16,-4-12-1,-5-16-50,-6-23-40,-3-20-123,-6-16-277</inkml:trace>
          <inkml:trace contextRef="#ctx0" brushRef="#br0" timeOffset="7058.6">2099 2957 772,'-62'77'34,"-2"2"123,10 0-97,6 4-60,12-6 0,9-6 0,8-17 0,6-16 0,9-17 0,4-12 0,0-9-84,1 0-131,19-6-36</inkml:trace>
          <inkml:trace contextRef="#ctx0" brushRef="#br0" timeOffset="7341.6">2552 3103 669,'47'-18'26,"12"-3"121,11 3-102,0 10-37,-10 8-8,-13 20-106,-29 25-253</inkml:trace>
          <inkml:trace contextRef="#ctx0" brushRef="#br0" timeOffset="7485.6">2511 3383 935,'0'-12'50,"9"-18"-21,38-12-20,19 1-9,8 11 0,-3 16-5,2 14-155,-19 5-262</inkml:trace>
          <inkml:trace contextRef="#ctx0" brushRef="#br0" timeOffset="8099.6">3495 2932 285,'0'-5'386,"0"5"-274,-8 7 8,-6 24-88,-9 13-19,2 5-3,3-5 12,3-7-1,12-14-3,3-5-14,7-12-4,34-6 0,13 0 0,16 0 0,4-3 0,-8 3 0,-15 0 0,-17 18 0,-15 25 0,-17 10 0,-2 4 0,-22-3 0,-23-10 0,-15-10 0,-2-14 0,-1-9-19,6-11-42,14 0-68,9-27-168</inkml:trace>
          <inkml:trace contextRef="#ctx0" brushRef="#br0" timeOffset="8299.6">3415 3093 826,'-9'0'169,"9"0"-141,0-10-28,14-13 0,21-6 0,20 0 0,15 6 0,11 4 0,-1 8-23,-3 4-197,-18 0-291</inkml:trace>
          <inkml:trace contextRef="#ctx0" brushRef="#br0" timeOffset="8556.6">3727 2468 871,'21'0'18,"34"16"67,21 42-36,15 36-49,0 37 0,-9 25 0,-17 23 0,-29-2 0,-23-10 0,-13-17 0,-20-27 0,-25-37 0,-5-32 0,-2-31 0,6-23 0,9-19-77,-7-26-274</inkml:trace>
        </inkml:traceGroup>
        <inkml:traceGroup>
          <inkml:annotationXML>
            <emma:emma xmlns:emma="http://www.w3.org/2003/04/emma" version="1.0">
              <emma:interpretation id="{C70F8727-1F8E-4BE7-AFEC-65A62B17A44E}" emma:medium="tactile" emma:mode="ink">
                <msink:context xmlns:msink="http://schemas.microsoft.com/ink/2010/main" type="inkWord" rotatedBoundingBox="7425,12993 8130,13001 8126,13361 7421,13354"/>
              </emma:interpretation>
              <emma:one-of disjunction-type="recognition" id="oneOf8">
                <emma:interpretation id="interp40" emma:lang="en-US" emma:confidence="1">
                  <emma:literal>=</emma:literal>
                </emma:interpretation>
                <emma:interpretation id="interp41" emma:lang="en-US" emma:confidence="0">
                  <emma:literal>I</emma:literal>
                </emma:interpretation>
                <emma:interpretation id="interp42" emma:lang="en-US" emma:confidence="0">
                  <emma:literal>--</emma:literal>
                </emma:interpretation>
                <emma:interpretation id="interp43" emma:lang="en-US" emma:confidence="0">
                  <emma:literal>-.</emma:literal>
                </emma:interpretation>
                <emma:interpretation id="interp44" emma:lang="en-US" emma:confidence="0">
                  <emma:literal>+</emma:literal>
                </emma:interpretation>
              </emma:one-of>
            </emma:emma>
          </inkml:annotationXML>
          <inkml:trace contextRef="#ctx0" brushRef="#br0" timeOffset="24575.6">5524 3016 682,'-4'5'77,"4"-2"43,29 1-90,36-4-14,18 0 3,18-19-16,-2 1-3,-8 2-18,-17 13-124,-30 3-220</inkml:trace>
          <inkml:trace contextRef="#ctx0" brushRef="#br0" timeOffset="24727.6">5558 3327 973,'0'0'0,"49"-9"-3,33-15 3,23 2 8,11 13-8,-1 9-44,-8 9-172,-17 22-409</inkml:trace>
        </inkml:traceGroup>
        <inkml:traceGroup>
          <inkml:annotationXML>
            <emma:emma xmlns:emma="http://www.w3.org/2003/04/emma" version="1.0">
              <emma:interpretation id="{2C3D7EE5-4096-4181-98A9-4336505B8E57}" emma:medium="tactile" emma:mode="ink">
                <msink:context xmlns:msink="http://schemas.microsoft.com/ink/2010/main" type="inkWord" rotatedBoundingBox="8976,12529 12080,12562 12065,13942 8961,13909"/>
              </emma:interpretation>
              <emma:one-of disjunction-type="recognition" id="oneOf9">
                <emma:interpretation id="interp45" emma:lang="en-US" emma:confidence="0">
                  <emma:literal>(0.75)</emma:literal>
                </emma:interpretation>
                <emma:interpretation id="interp46" emma:lang="en-US" emma:confidence="0">
                  <emma:literal>(0.75]</emma:literal>
                </emma:interpretation>
                <emma:interpretation id="interp47" emma:lang="en-US" emma:confidence="0">
                  <emma:literal>(0.75}</emma:literal>
                </emma:interpretation>
                <emma:interpretation id="interp48" emma:lang="en-US" emma:confidence="0">
                  <emma:literal>(075)</emma:literal>
                </emma:interpretation>
                <emma:interpretation id="interp49" emma:lang="en-US" emma:confidence="0">
                  <emma:literal>(0÷75]</emma:literal>
                </emma:interpretation>
              </emma:one-of>
            </emma:emma>
          </inkml:annotationXML>
          <inkml:trace contextRef="#ctx0" brushRef="#br0" timeOffset="25461.6">7456 2565 241,'1'-23'137,"-1"1"13,0 12-2,0 6-49,-6 4-2,-17 21-36,-15 39-36,-8 33-13,-10 27 6,-1 20 12,3 13-25,6 2-5,13-5 0,11-9 0,13-21 0,11-28 0,0-28 0,23-26 0,10-16 0,7-14 0,6-8 0,9-4 0,10-23-90,0-9-175</inkml:trace>
          <inkml:trace contextRef="#ctx0" brushRef="#br0" timeOffset="25774.6">7678 3305 710,'-14'67'93,"14"2"-38,1-8 15,31-14-57,13-24-1,10-23-8,2-12 0,0-51-4,-4-25 0,-11-6 0,-15 8-7,-18 17-3,-9 22 4,-25 10 6,-29 16 0,-10 12 12,-2 9 13,11 18 23,12 21-48,18 12 0,16 8 0,9 0 0,0-1 0,33 5 0,6-11-62,10-5-112,0-7-161</inkml:trace>
          <inkml:trace contextRef="#ctx0" brushRef="#br0" timeOffset="26202.6">8223 3532 85,'0'7'369,"0"-7"-321,0 0 47,3 0-62,-2 0-25,3 0-3,0-7 18,3-1-2,-5 4-14,1 4 5,-2 0-2,-1 0 31,0 0 47,0 12-9,0-2-10,0 2-39,0-11-30,0-1 0,0 0 0,0-13 0,4-9 0,7 2 0,0 10 0,-6 10 0,-5 0 0,0 4 0,0 19 0,0 2 0,0-6 0,0-5 0,0-8 0,0-6 0,0 0 0,0-6 0,0-29 0,18-8 0,6-8-132,4 3-160</inkml:trace>
          <inkml:trace contextRef="#ctx0" brushRef="#br0" timeOffset="26584.6">8506 3021 573,'-22'10'234,"7"-2"-84,9-1-84,6-7-66,0 0 0,2 0 0,34 0 0,18-7 0,19-9 0,7-3 0,5-3 0,-7 5 0,-8 2 0,-6 5 0,-18 5 0,-11 5 0,-12 0-2,-16 14-11,-7 19 13,0 13 8,-7 4-1,-11 7-7,-6 6 0,3 2 0,-3-1 0,3-5 0,4-10 0,6-19 0,7-12 0,4-4 0,0-9-33,13 2-145,3-1-180</inkml:trace>
          <inkml:trace contextRef="#ctx0" brushRef="#br0" timeOffset="26755.6">8775 3352 966,'0'-13'9,"5"-4"39,41 0-48,19-6 0,16 1 0,5 6 0,-2 1 0,-7 8-122,-11 3-173</inkml:trace>
          <inkml:trace contextRef="#ctx0" brushRef="#br0" timeOffset="27114.6">9494 3006 712,'-25'33'52,"6"6"85,-2 8-108,8-1 6,8-3-2,5-8-8,0-6-25,12-8 0,25-8 0,10-11 0,13-2 0,3-2 0,-3-13 0,-11 6 0,-15 6 0,-18 3 0,-11 5 0,-5 19 0,-2 7 0,-29 2 0,-8-3 0,-8-7 0,-6-4 0,0-11 0,4-8-2,7 0-56,10-6-45,6-26-130,5-5-387</inkml:trace>
          <inkml:trace contextRef="#ctx0" brushRef="#br0" timeOffset="27280.6">9415 3177 898,'0'0'35,"22"-3"55,17-9-90,10-6 0,3-3 0,0 1 0,-6-3 0,-3 1-5,-4 2-174,-11 3-220</inkml:trace>
          <inkml:trace contextRef="#ctx0" brushRef="#br0" timeOffset="27529.6">9687 2538 763,'0'0'186,"45"8"-178,25 34 58,17 24-66,2 29 0,-8 34 0,-19 17 0,-26 19 0,-28 2 0,-8-8 0,-43-22 0,-20-28 0,-10-35 0,-1-34 0,3-29 0,15-11-22,16-19-216,10-22-378</inkml:trace>
        </inkml:traceGroup>
        <inkml:traceGroup>
          <inkml:annotationXML>
            <emma:emma xmlns:emma="http://www.w3.org/2003/04/emma" version="1.0">
              <emma:interpretation id="{89C14614-577B-4979-AF30-57B564014ED2}" emma:medium="tactile" emma:mode="ink">
                <msink:context xmlns:msink="http://schemas.microsoft.com/ink/2010/main" type="inkWord" rotatedBoundingBox="12219,12310 15662,12346 15644,14047 12201,14011"/>
              </emma:interpretation>
              <emma:one-of disjunction-type="recognition" id="oneOf10">
                <emma:interpretation id="interp50" emma:lang="en-US" emma:confidence="0">
                  <emma:literal>40.25)</emma:literal>
                </emma:interpretation>
                <emma:interpretation id="interp51" emma:lang="en-US" emma:confidence="0">
                  <emma:literal>400.25)</emma:literal>
                </emma:interpretation>
                <emma:interpretation id="interp52" emma:lang="en-US" emma:confidence="0">
                  <emma:literal>49.25)</emma:literal>
                </emma:interpretation>
                <emma:interpretation id="interp53" emma:lang="en-US" emma:confidence="0">
                  <emma:literal>40.252)</emma:literal>
                </emma:interpretation>
                <emma:interpretation id="interp54" emma:lang="en-US" emma:confidence="0">
                  <emma:literal>40.25))</emma:literal>
                </emma:interpretation>
              </emma:one-of>
            </emma:emma>
          </inkml:annotationXML>
          <inkml:trace contextRef="#ctx0" brushRef="#br0" timeOffset="29483.6">11409 2618 488,'0'0'89,"-13"0"53,-7 39-41,-8 26-61,-5 22-11,0 19 3,-1 13 8,5 7 4,1 11-26,8 3-18,8-1 0,10-11 0,2-23 0,13-21 0,21-30 0,8-19 0,9-23 0,-2-12 0,-3-3-52,-5-30-160,-17-5-293</inkml:trace>
          <inkml:trace contextRef="#ctx0" brushRef="#br0" timeOffset="29812.6">11614 3342 642,'-8'62'36,"8"-5"51,0-9-29,20-17-43,8-16 6,7-15-13,4-15 2,5-42-3,3-18 4,-6-9-8,-8 8-2,-14 12-1,-19 20 2,-4 14 1,-39 13 1,-12 15 21,-6 2 10,3 23 17,9 19-49,12 9-3,13 0 0,13-2 0,11-2 0,0-7 0,26-4 0,13-10-28,9-3-117,5-12-147</inkml:trace>
          <inkml:trace contextRef="#ctx0" brushRef="#br0" timeOffset="30381.6">12151 3524 204,'-15'15'408,"2"-5"-352,12-5 78,-2-5-96,3 0-37,0 0-1,0-5-12,11-8 10,0 2-5,-2 7 5,-5 4 0,-4 0 2,0 0 2,0 9 27,0 3 5,0 1 3,0-7-1,0-6-12,0 0-15,0-1-9,5-23-3,15-7 3,1 1 0,-4 8-15,-5 12-2,-5 5 0,-5 5 17,-2 0 5,0 5 31,0 13 3,-6 0-31,-1-3-8,3-9 0,3-4 0,1-2 0,0 0 0,0 0 0,0-2 0,0-6 0,0-1 0,0 3 0,0 6 0,0 0 0,0 0 0,-3 0 0,-7 0 0,-4 9 0,6-3 0,8-4-57,0-2-109,11 0-215</inkml:trace>
          <inkml:trace contextRef="#ctx0" brushRef="#br0" timeOffset="30779.6">12545 3135 721,'-5'0'92,"5"0"72,8-10-118,33-7-46,16 0 0,9 4 0,-8 13 0,-12 2 0,-14 32 0,-20 17 0,-12 13 0,-13 7 0,-27 0-15,-8-7 11,1-13 4,3-17 1,15-12 17,12-13-18,10-9 0,7 0 0,0-12 0,24-15 0,12-6 0,10 12 0,3 6 0,6 3 0,-2 11-30,-4 1-157,-6 0-171</inkml:trace>
          <inkml:trace contextRef="#ctx0" brushRef="#br0" timeOffset="31319.6">13171 3076 211,'0'-6'280,"0"6"-161,0 0 1,0 0-28,0 2-35,0 19-26,0 11-3,0 5-8,0 0-7,-7-6 8,6-9-5,-2-10-15,3-6 3,7-6-4,20 0-2,12-6 2,7-9 1,0 3 0,-1 9-2,-9 3-4,-11 3 1,-12 23-4,-9 8 7,-4 3-1,0 0 2,-14-4 0,-11-2 0,-6-6 0,0-6 1,-5-8-2,4-11 0,7 0-6,5-8-43,10-21-44,10-7-96,0-3-106</inkml:trace>
          <inkml:trace contextRef="#ctx0" brushRef="#br0" timeOffset="31589.6">13171 3110 602,'0'-2'201,"4"-7"-109,24-3 0,12 0-56,4 1-36,4 8 0,-2 3 0,-1 0 0,-9 0-56,-7 3-177,-8 1-316</inkml:trace>
          <inkml:trace contextRef="#ctx0" brushRef="#br0" timeOffset="31927.6">13427 2480 485,'-17'-9'428,"13"9"-332,4 0-82,28 30-14,21 27 0,17 33 0,1 30 0,-6 20 0,-12 20 0,-29 2 0,-20-10 0,-9-17 0,-27-27 0,-2-33 0,6-38 0,4-22 0,7-15 0,6 0-10,1-27-228,-6-3-273</inkml:trace>
          <inkml:trace contextRef="#ctx0" brushRef="#br0" timeOffset="28601.6">10438 2436 271,'3'-13'207,"5"6"-162,0 5 29,1 2-30,-5 0 2,-4 24 21,0 16 39,-4 10-66,-24 4-13,-3-3 3,-1-6-2,3-6 10,9-18-38,7-7 0,9-5 0,4-9 0,0 0 0,21 0 0,24-12 0,14-5 0,6-8 0,0-1 0,-4 6 0,-6-2 0,-8 4 0,-5-4-59,-8 3-167,-18-3-221</inkml:trace>
          <inkml:trace contextRef="#ctx0" brushRef="#br0" timeOffset="28772.6">10680 2286 724,'-17'41'86,"8"19"54,8 17-67,1 16-73,0 7 0,0-4 0,13-4 0,5-20 0,5-21 0,11-28-136,-3-23-276</inkml:trace>
        </inkml:traceGroup>
        <inkml:traceGroup>
          <inkml:annotationXML>
            <emma:emma xmlns:emma="http://www.w3.org/2003/04/emma" version="1.0">
              <emma:interpretation id="{CA05860D-1B1A-4C6D-A403-1C66DC84DC57}" emma:medium="tactile" emma:mode="ink">
                <msink:context xmlns:msink="http://schemas.microsoft.com/ink/2010/main" type="inkWord" rotatedBoundingBox="16324,12924 16729,12928 16726,13166 16322,13162"/>
              </emma:interpretation>
              <emma:one-of disjunction-type="recognition" id="oneOf11">
                <emma:interpretation id="interp55" emma:lang="en-US" emma:confidence="1">
                  <emma:literal>=</emma:literal>
                </emma:interpretation>
                <emma:interpretation id="interp56" emma:lang="en-US" emma:confidence="0">
                  <emma:literal>I</emma:literal>
                </emma:interpretation>
                <emma:interpretation id="interp57" emma:lang="en-US" emma:confidence="0">
                  <emma:literal>•</emma:literal>
                </emma:interpretation>
                <emma:interpretation id="interp58" emma:lang="en-US" emma:confidence="0">
                  <emma:literal>tm</emma:literal>
                </emma:interpretation>
                <emma:interpretation id="interp59" emma:lang="en-US" emma:confidence="0">
                  <emma:literal>tv</emma:literal>
                </emma:interpretation>
              </emma:one-of>
            </emma:emma>
          </inkml:annotationXML>
          <inkml:trace contextRef="#ctx0" brushRef="#br0" timeOffset="51173.8">14419 2968 634,'0'3'180,"0"-3"-103,7 0-44,34-10-32,13-11-1,15 1 2,-4 5-4,-7 10-52,-15 5-154,-23 23-337</inkml:trace>
          <inkml:trace contextRef="#ctx0" brushRef="#br0" timeOffset="51307.8">14467 3135 514,'-11'0'439,"11"0"-435,21-8 6,32-13-9,15 3-1,10 15 0,-2 3-67,-6 23-167</inkml:trace>
        </inkml:traceGroup>
        <inkml:traceGroup>
          <inkml:annotationXML>
            <emma:emma xmlns:emma="http://www.w3.org/2003/04/emma" version="1.0">
              <emma:interpretation id="{9CDC93FC-CA79-4473-9626-2DAA5AC82996}" emma:medium="tactile" emma:mode="ink">
                <msink:context xmlns:msink="http://schemas.microsoft.com/ink/2010/main" type="inkWord" rotatedBoundingBox="17565,12728 21639,12771 21632,13443 17558,13400"/>
              </emma:interpretation>
              <emma:one-of disjunction-type="recognition" id="oneOf12">
                <emma:interpretation id="interp60" emma:lang="en-US" emma:confidence="1">
                  <emma:literal>0.0791</emma:literal>
                </emma:interpretation>
                <emma:interpretation id="interp61" emma:lang="en-US" emma:confidence="0">
                  <emma:literal>9.0791</emma:literal>
                </emma:interpretation>
                <emma:interpretation id="interp62" emma:lang="en-US" emma:confidence="0">
                  <emma:literal>0.079,</emma:literal>
                </emma:interpretation>
                <emma:interpretation id="interp63" emma:lang="en-US" emma:confidence="0">
                  <emma:literal>9.079,</emma:literal>
                </emma:interpretation>
                <emma:interpretation id="interp64" emma:lang="en-US" emma:confidence="0">
                  <emma:literal>0.07991</emma:literal>
                </emma:interpretation>
              </emma:one-of>
            </emma:emma>
          </inkml:annotationXML>
          <inkml:trace contextRef="#ctx0" brushRef="#br0" timeOffset="61337.8">17298 2926 633,'-26'65'56,"17"19"99,9 3-80,22-36-41,23-19-9,15-13-13,6-19-11,4-16 2,-7-43 5,-12-16-12,-20-1 6,-27 6-4,-4 13 4,-49 18 0,-20 18 3,-11 11 11,-3 10-16,11 19 0,13 23 0,19 9 0,14 2 0,19-6 0,7-2 0,21-10 0,28-6-123,9-8-170</inkml:trace>
          <inkml:trace contextRef="#ctx0" brushRef="#br0" timeOffset="61909.8">18026 2818 768,'-8'0'70,"8"0"115,0 0-185,0 0 0,0 0 0,0 0 0,5 0 0,19 0 0,12 0 0,11-7 0,7-8 0,6-4 0,-1 3 0,-3 2 0,-12 4 0,-10 6 0,-17 4 0,-6 0 0,-10 0 0,-1 7 0,0 20 0,0 9 0,0 12 0,0 7 0,-5 18 0,-2 6 0,1-4 0,2 5 0,4-14 0,0-12 0,0-15 0,0-17 0,4-14-7,5-8-137,-8 0-105,-1-16-323</inkml:trace>
          <inkml:trace contextRef="#ctx0" brushRef="#br0" timeOffset="62065.8">18211 3192 954,'0'-15'9,"21"-12"13,32-6 1,18-4-8,10 10-15,-3 12-25,-4 11-122,-9 4-201</inkml:trace>
          <inkml:trace contextRef="#ctx0" brushRef="#br0" timeOffset="62755.8">19204 2806 429,'-28'-10'67,"-5"10"41,-8 0-58,-3 7-17,-3 26 9,-3 6 23,-2 6-4,8 3-8,5-7-7,12-1 17,19-14-57,8-8-6,7-8 0,30-10 0,12 0 0,6-16 0,-2-25 0,-6-7-33,-5-1 9,-10 15 11,-12 17 7,-14 11 0,-2 6 6,-4 1 0,0 29 40,0 12-20,4 9 0,3 3-18,3 1-2,1-3 0,3-4 0,1-10 0,2-13 0,-2-8 0,-1-8-23,2-9-58,3 0-58,4-11-56,0-20-286</inkml:trace>
          <inkml:trace contextRef="#ctx0" brushRef="#br0" timeOffset="62974.8">19677 2743 694,'0'18'111,"0"27"-32,0 15-33,2 12-21,3 9-2,-1 2-16,0-5 5,3-6-10,-3-12-4,2-16-56,5-13-124,-3-10-255</inkml:trace>
          <inkml:trace contextRef="#ctx0" brushRef="#br0" timeOffset="52080.8">15740 3213 681,'0'39'55,"0"-6"74,31-13-70,15-18-35,11-2-21,10-32 6,2-29-9,-8-20 0,-16-9-19,-17 4-17,-27 19-4,-2 19-3,-51 27 43,-19 16 3,-17 5 22,5 21 7,9 17 10,17 7 1,21 7-6,17-8-20,12-2-17,7-5 0,21 0-31,20-4-41,15-2-83,5-9-143</inkml:trace>
          <inkml:trace contextRef="#ctx0" brushRef="#br0" timeOffset="52619.8">16592 3348 613,'-4'0'21,"4"0"36,0 0-57,9-14-8,2 4 7,-3 8 0,-7 2 2,-1 0 26,0 5 87,0 9-15,0-6-24,0-3-49,0-5-26,0 0 0,0 0 0,3 0 0,3 0 0,4 0 0,-6 0 0,-3 0 0,2 0 0,-3 0 0,0 0 0,0 0 0,0 0 0,0 0 0,0 0 0,0-9 0,8-12 0,6 0 0,-2 0-252</inkml:trace>
        </inkml:traceGroup>
      </inkml:traceGroup>
    </inkml:traceGroup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0:22.78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1986532D-1081-480B-A621-FF01846489EE}" emma:medium="tactile" emma:mode="ink">
          <msink:context xmlns:msink="http://schemas.microsoft.com/ink/2010/main" type="writingRegion" rotatedBoundingBox="18005,13918 21466,13918 21466,14287 18005,14287">
            <msink:destinationLink direction="with" ref="{81DD44AF-541E-463C-A23E-314DFA2AC54B}"/>
          </msink:context>
        </emma:interpretation>
      </emma:emma>
    </inkml:annotationXML>
    <inkml:traceGroup>
      <inkml:annotationXML>
        <emma:emma xmlns:emma="http://www.w3.org/2003/04/emma" version="1.0">
          <emma:interpretation id="{051E5011-1BAB-4E76-95FA-E451773A2D8E}" emma:medium="tactile" emma:mode="ink">
            <msink:context xmlns:msink="http://schemas.microsoft.com/ink/2010/main" type="paragraph" rotatedBoundingBox="18005,13918 21466,13918 21466,14287 18005,1428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9C88C83-98D9-49F6-87BE-AA646598C8C5}" emma:medium="tactile" emma:mode="ink">
              <msink:context xmlns:msink="http://schemas.microsoft.com/ink/2010/main" type="line" rotatedBoundingBox="18005,13918 21466,13918 21466,14287 18005,14287"/>
            </emma:interpretation>
          </emma:emma>
        </inkml:annotationXML>
        <inkml:traceGroup>
          <inkml:annotationXML>
            <emma:emma xmlns:emma="http://www.w3.org/2003/04/emma" version="1.0">
              <emma:interpretation id="{93CE49A0-5D27-4F2A-89E8-9A61B62DF600}" emma:medium="tactile" emma:mode="ink">
                <msink:context xmlns:msink="http://schemas.microsoft.com/ink/2010/main" type="inkWord" rotatedBoundingBox="18005,13918 21466,13918 21466,14287 18005,14287"/>
              </emma:interpretation>
              <emma:one-of disjunction-type="recognition" id="oneOf0">
                <emma:interpretation id="interp0" emma:lang="en-US" emma:confidence="0">
                  <emma:literal>in</emma:literal>
                </emma:interpretation>
                <emma:interpretation id="interp1" emma:lang="en-US" emma:confidence="0">
                  <emma:literal>on</emma:literal>
                </emma:interpretation>
                <emma:interpretation id="interp2" emma:lang="en-US" emma:confidence="0">
                  <emma:literal>an</emma:literal>
                </emma:interpretation>
                <emma:interpretation id="interp3" emma:lang="en-US" emma:confidence="0">
                  <emma:literal>nor</emma:literal>
                </emma:interpretation>
                <emma:interpretation id="interp4" emma:lang="en-US" emma:confidence="0">
                  <emma:literal>non</emma:literal>
                </emma:interpretation>
              </emma:one-of>
            </emma:emma>
          </inkml:annotationXML>
          <inkml:trace contextRef="#ctx0" brushRef="#br0">0 374 553,'41'0'0,"-1"-7"-14,22-39 14,40-24-2,-15 20 6,-6 15-8,-10 26-19,-11 9 17,-18 16 2,-14 27 4,-10 0 54,-5-1 38,1-10-12,4-13-29,20-14-14,23-5-1,35-21-20,32-30-15,20-8 1,11 5-2,-11 14-8,-23 29-7,-25 11-3,-29 27 16,-19 17 2,-22-2 3,-10-10 14,-7-13 16,4-15-19,15-4-8,24-33-1,26-24 0,26-14-5,15 5 1,7 24-3,-3 27-14,-11 15 5,-14 34 6,-22 21 2,-13 5 6,-17-3 6,-4-10 22,6-20-3,7-21-10,10-6-17,17-40 7,-1-18-8,-14 8-54,-34 22-262</inkml:trace>
        </inkml:traceGroup>
      </inkml:traceGroup>
    </inkml:traceGroup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0:25.24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81DD44AF-541E-463C-A23E-314DFA2AC54B}" emma:medium="tactile" emma:mode="ink">
          <msink:context xmlns:msink="http://schemas.microsoft.com/ink/2010/main" type="inkDrawing" rotatedBoundingBox="22068,9407 23510,16065 22330,16320 20887,9663" semanticType="verticalRange" shapeName="Other">
            <msink:sourceLink direction="with" ref="{1986532D-1081-480B-A621-FF01846489EE}"/>
            <msink:sourceLink direction="with" ref="{F2F71BBE-81DE-4AF0-BA8F-69A2280AB37B}"/>
            <msink:sourceLink direction="with" ref="{4C1294AC-D11C-4286-8EF3-63B2B60F203F}"/>
          </msink:context>
        </emma:interpretation>
      </emma:emma>
    </inkml:annotationXML>
    <inkml:trace contextRef="#ctx0" brushRef="#br0">4-3 597,'-11'0'49,"6"0"86,5 3-66,12 1-64,32-2-4,19 4 31,20 0 10,10-6-25,9 0 2,6 3-13,1 0 2,-6 9-8,-5 9 0,-3 2-1,-10 9 2,-5 3-5,-11 4 11,-15 3-9,-6 5 6,-12 4-4,-11 3 1,-7 0-1,-4 3 0,-5 1 0,-4 3 4,2 5-2,-1 4 11,1 2-10,1 1-3,-2-3 4,-3 4-3,-3-1 1,0-1-1,0 5 3,-17 1-3,-3 11 1,2 2-2,-2-1 0,1-1 0,5-12 0,-1-4 0,-1 0 0,2 0 0,-3 1 0,-2 7 0,4 0 0,-2-4 0,3 2 0,5-7 0,2-7 0,7-6 0,0-9 0,2-5 0,24-4 0,8-8 0,6-3 0,7-7 0,8-4 0,8-5 0,11-1 0,5-4 0,-5-4 0,-4-5 0,-17 0 0,-10 0 0,-14 0 0,-12 0 0,-8 0 0,-7 0 0,-2 6 0,0 10 0,0 7 0,0 13 0,-15 8 0,-14 2 0,-4 11 0,-7 6 0,-1 4 0,2 9 0,0 8 0,4 2 0,4 4 0,6 10 0,9 6 0,9 5 0,7 1 0,0-2 0,19-3 0,23 1 0,15-3 0,12 3 0,13 12 0,5 9 0,4 7 0,-3 9 0,-17 0 0,-15-3 0,-23 1 0,-20 6 0,-13 1 0,-21 6 0,-28-4 0,-10-8 0,-12-15 0,0-27 0,5-31 0,9-32 0,15-30-28,20-12-83,8-47-199</inkml:trace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0:26.91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B7D3D68B-1A1E-47BC-ACEC-A3D2754356C9}" emma:medium="tactile" emma:mode="ink">
          <msink:context xmlns:msink="http://schemas.microsoft.com/ink/2010/main" type="writingRegion" rotatedBoundingBox="23466,10940 24055,13793 23508,13906 22919,11052"/>
        </emma:interpretation>
      </emma:emma>
    </inkml:annotationXML>
    <inkml:traceGroup>
      <inkml:annotationXML>
        <emma:emma xmlns:emma="http://www.w3.org/2003/04/emma" version="1.0">
          <emma:interpretation id="{8C6D504A-A33A-4239-A089-264CB52332DE}" emma:medium="tactile" emma:mode="ink">
            <msink:context xmlns:msink="http://schemas.microsoft.com/ink/2010/main" type="paragraph" rotatedBoundingBox="23466,10940 24055,13793 23508,13906 22919,1105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31AEC25-DCE8-4F0F-97C7-E1F27E4EFA34}" emma:medium="tactile" emma:mode="ink">
              <msink:context xmlns:msink="http://schemas.microsoft.com/ink/2010/main" type="line" rotatedBoundingBox="23466,10940 24055,13793 23508,13906 22919,11052"/>
            </emma:interpretation>
          </emma:emma>
        </inkml:annotationXML>
        <inkml:traceGroup>
          <inkml:annotationXML>
            <emma:emma xmlns:emma="http://www.w3.org/2003/04/emma" version="1.0">
              <emma:interpretation id="{A172763B-6A27-4307-8FF2-72596345E6BA}" emma:medium="tactile" emma:mode="ink">
                <msink:context xmlns:msink="http://schemas.microsoft.com/ink/2010/main" type="inkWord" rotatedBoundingBox="23466,10940 24055,13793 23508,13906 22919,11052"/>
              </emma:interpretation>
              <emma:one-of disjunction-type="recognition" id="oneOf0">
                <emma:interpretation id="interp0" emma:lang="en-US" emma:confidence="0">
                  <emma:literal>ADD</emma:literal>
                </emma:interpretation>
                <emma:interpretation id="interp1" emma:lang="en-US" emma:confidence="0">
                  <emma:literal>in</emma:literal>
                </emma:interpretation>
                <emma:interpretation id="interp2" emma:lang="en-US" emma:confidence="0">
                  <emma:literal>Add</emma:literal>
                </emma:interpretation>
                <emma:interpretation id="interp3" emma:lang="en-US" emma:confidence="0">
                  <emma:literal>APD</emma:literal>
                </emma:interpretation>
                <emma:interpretation id="interp4" emma:lang="en-US" emma:confidence="0">
                  <emma:literal>ADP</emma:literal>
                </emma:interpretation>
              </emma:one-of>
            </emma:emma>
          </inkml:annotationXML>
          <inkml:trace contextRef="#ctx0" brushRef="#br0">4-6 480,'-1'-4'224,"-2"4"-82,3 6-25,0 33-70,8 18-34,12 20-13,1 13 0,-1-3 0,-6 0 0,-2-15 0,-5-22 0,-3-14-119,-4-32-143</inkml:trace>
          <inkml:trace contextRef="#ctx0" brushRef="#br0" timeOffset="242">-137 125 706,'13'-31'216,"22"-3"-175,25 9 19,18 13-60,9 12 0,-5 20 0,-13 32 0,-25 19 0,-30 4 0,-14 0 0,-50-2 0,-16-17 0,-4-14 0,10-12 0,21-15 0,17-15 0,16 0 0,6 0 0,2-12 0,30-3-36,1 9-280</inkml:trace>
          <inkml:trace contextRef="#ctx0" brushRef="#br0" timeOffset="-521">-292-240 334,'0'38'171,"-3"-10"-3,3-10-56,0-12-17,0-6-31,0-5-22,0-42-30,0-41 13,9-35-25,10-19 0,6-13 0,5 8 0,-2 16 0,0 23 0,-12 33 0,-3 36 0,-9 18 0,-1 19 0,1 2 0,4 17 0,9 31 0,7 21 0,5 21 0,3-1 0,3 0 0,5-8 0,-6-13 0,3-10 0,-9-12 0,-9-19 0,-10-10-42,-9-17-149,0 0-160</inkml:trace>
          <inkml:trace contextRef="#ctx0" brushRef="#br0" timeOffset="-380">-243-612 1014,'0'-6'9,"4"-9"-9,34-3 0,19-12 0,16 3 0,2 13 0,-5 14-120,-25 0-381</inkml:trace>
          <inkml:trace contextRef="#ctx0" brushRef="#br0" timeOffset="819">249 990 749,'-3'20'81,"3"21"6,0 28-42,4 10-21,13 11-3,4 2-19,-1-8-4,-4-16-3,0-21-56,-7-24-88,-9-23-173</inkml:trace>
          <inkml:trace contextRef="#ctx0" brushRef="#br0" timeOffset="1044">131 1081 896,'34'-26'17,"19"11"87,16 15-98,3 0-6,-6 41 0,-12 26 0,-16 17 0,-22 11 0,-16 4 0,-20-12 0,-22-23 0,0-24 0,6-21 0,8-19 0,12-14 0,12-20 0,4 3-113,0 5-238</inkml:trace>
        </inkml:traceGroup>
      </inkml:traceGroup>
    </inkml:traceGroup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09:14.48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1B3661F0-88AB-4B1E-B7E0-E1057CB5B102}" emma:medium="tactile" emma:mode="ink">
          <msink:context xmlns:msink="http://schemas.microsoft.com/ink/2010/main" type="writingRegion" rotatedBoundingBox="2127,14637 22134,14639 22133,17260 2126,17258"/>
        </emma:interpretation>
      </emma:emma>
    </inkml:annotationXML>
    <inkml:traceGroup>
      <inkml:annotationXML>
        <emma:emma xmlns:emma="http://www.w3.org/2003/04/emma" version="1.0">
          <emma:interpretation id="{37493563-A4AE-4F51-B5F1-F852E3DB2ABD}" emma:medium="tactile" emma:mode="ink">
            <msink:context xmlns:msink="http://schemas.microsoft.com/ink/2010/main" type="paragraph" rotatedBoundingBox="2127,14637 22134,14639 22133,17260 2126,1725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C1294AC-D11C-4286-8EF3-63B2B60F203F}" emma:medium="tactile" emma:mode="ink">
              <msink:context xmlns:msink="http://schemas.microsoft.com/ink/2010/main" type="line" rotatedBoundingBox="2127,14637 22134,14639 22133,17260 2126,17258">
                <msink:destinationLink direction="with" ref="{81DD44AF-541E-463C-A23E-314DFA2AC54B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32F9A0EF-FA1C-44A5-8510-1E64FD2965C1}" emma:medium="tactile" emma:mode="ink">
                <msink:context xmlns:msink="http://schemas.microsoft.com/ink/2010/main" type="inkWord" rotatedBoundingBox="2127,14637 6364,14638 6363,17251 2126,17250"/>
              </emma:interpretation>
              <emma:one-of disjunction-type="recognition" id="oneOf0">
                <emma:interpretation id="interp0" emma:lang="en-US" emma:confidence="0">
                  <emma:literal>Pieties)</emma:literal>
                </emma:interpretation>
                <emma:interpretation id="interp1" emma:lang="en-US" emma:confidence="0">
                  <emma:literal>nix = 6)</emma:literal>
                </emma:interpretation>
                <emma:interpretation id="interp2" emma:lang="en-US" emma:confidence="0">
                  <emma:literal>Pix = 6)</emma:literal>
                </emma:interpretation>
                <emma:interpretation id="interp3" emma:lang="en-US" emma:confidence="0">
                  <emma:literal>Plenitude)</emma:literal>
                </emma:interpretation>
                <emma:interpretation id="interp4" emma:lang="en-US" emma:confidence="0">
                  <emma:literal>Pix. = 6)</emma:literal>
                </emma:interpretation>
              </emma:one-of>
            </emma:emma>
          </inkml:annotationXML>
          <inkml:trace contextRef="#ctx0" brushRef="#br0">2244 4842 533,'3'30'57,"1"-8"46,0-7-25,-2-6-45,1-6 37,-3-3 13,0 0-17,0-30-66,5-16 0,6-14 0,10 1 0,7 6 0,4 12 0,8 19 0,3 22 0,6 0 0,1 42 0,0 18-122,-9 11-245</inkml:trace>
          <inkml:trace contextRef="#ctx0" brushRef="#br0" timeOffset="-240">1683 4936 651,'-10'48'57,"10"-14"84,0-11-69,18-19-61,18-4-11,10-27 5,3-25-5,-5-8 0,-14 4-11,-18 17-20,-12 11 21,-17 15 10,-28 11 11,-8 2 17,3 0 13,5 19-5,9 9-14,8 3-22,14-1 0,11 1 0,3-3-4,17-6-76,26-7-96,11-15-144</inkml:trace>
          <inkml:trace contextRef="#ctx0" brushRef="#br0" timeOffset="822">222 6409 788,'21'-55'103,"32"-7"-82,16 2 64,1 26-63,-8 26-18,-10 8-4,-14 27 0,-14 23 0,-23 7 0,-1 3 0,-25-9 0,-16-9 0,4-12 0,4-15 0,14-5 0,9-10 0,7 0 0,3 0 0,5-17-131,25-4-132,9 7-335</inkml:trace>
          <inkml:trace contextRef="#ctx0" brushRef="#br0" timeOffset="574">362 6228 357,'0'-12'208,"0"12"-90,0 0 18,0 39-60,12 23-2,9 26-20,-1 14-54,-5 3 0,-2-8 0,-5-8 0,-2-18 0,-2-23-43,-1-21-111,-3-21-223</inkml:trace>
          <inkml:trace contextRef="#ctx0" brushRef="#br0" timeOffset="1122">1448 5706 739,'-53'74'78,"-3"22"52,5 20-77,7 22-30,7 12-23,15 2 0,11-2 0,11-10 0,8-12 0,30-14 0,14-21 0,9-21 0,9-21 0,0-21-19,-2-17-178,-13-13-338</inkml:trace>
          <inkml:trace contextRef="#ctx0" brushRef="#br0" timeOffset="1919">2306 6115 676,'-71'66'211,"9"3"-116,6 1-54,10-6-41,1-8 0,12-11 0,6-8 0,15-12 0,10-13 0,2-8 0,14-4-91,23 0-96,7 0-81</inkml:trace>
          <inkml:trace contextRef="#ctx0" brushRef="#br0" timeOffset="1739">1927 6063 710,'0'0'115,"0"22"-20,29 21-48,22 22 6,10 15-50,5 8-3,0-10 0,-9-13 0,0-20 0,-8-17-48,-4-16-99,-12-12-174</inkml:trace>
          <inkml:trace contextRef="#ctx0" brushRef="#br0" timeOffset="2232">2774 6241 701,'11'0'154,"17"-15"-153,14-9 29,15-6-10,8 6-18,-7 12-2,-7 9-90,-19 6-212</inkml:trace>
          <inkml:trace contextRef="#ctx0" brushRef="#br0" timeOffset="2376">2847 6480 619,'-24'0'321,"18"0"-259,6-18-41,30-19-21,24-1 0,15 5 0,12 15-16,-2 14-113,0 2-122</inkml:trace>
          <inkml:trace contextRef="#ctx0" brushRef="#br0" timeOffset="3769">3893 5777 558,'-29'41'39,"1"14"62,-1 14-76,1 11-15,5 10 23,4 9 29,9-5-2,10-5-5,0-23-8,18-24-14,23-22-33,13-20 0,8-14 0,2-50 0,-7-16 0,-16-1-19,-23 18-13,-18 27-8,-13 34 32,-35 2 8,-18 31 4,-1 17 16,5 4 7,9 5 9,17-14-24,16-12-12,15-5 0,5-11 0,15-8-38,23-7-49,15 0-65,4-22-90</inkml:trace>
          <inkml:trace contextRef="#ctx0" brushRef="#br0" timeOffset="4069">3941 5391 708,'12'8'161,"47"41"-149,26 35 23,13 30-8,1 29-4,-16 22 14,-27 17-17,-30 2-20,-26-4 0,-14-17 0,-35-28 0,-4-28 0,3-28 0,5-33 0,13-30 0,13-16-19,2-25-236</inkml:trace>
        </inkml:traceGroup>
        <inkml:traceGroup>
          <inkml:annotationXML>
            <emma:emma xmlns:emma="http://www.w3.org/2003/04/emma" version="1.0">
              <emma:interpretation id="{FC292D31-A59B-4A1F-9AC0-8C09353DADA5}" emma:medium="tactile" emma:mode="ink">
                <msink:context xmlns:msink="http://schemas.microsoft.com/ink/2010/main" type="inkWord" rotatedBoundingBox="7573,16120 8093,16121 8092,16405 7572,16404"/>
              </emma:interpretation>
              <emma:one-of disjunction-type="recognition" id="oneOf1">
                <emma:interpretation id="interp5" emma:lang="en-US" emma:confidence="1">
                  <emma:literal>=</emma:literal>
                </emma:interpretation>
                <emma:interpretation id="interp6" emma:lang="en-US" emma:confidence="0">
                  <emma:literal>I</emma:literal>
                </emma:interpretation>
                <emma:interpretation id="interp7" emma:lang="en-US" emma:confidence="0">
                  <emma:literal>--</emma:literal>
                </emma:interpretation>
                <emma:interpretation id="interp8" emma:lang="en-US" emma:confidence="0">
                  <emma:literal>:</emma:literal>
                </emma:interpretation>
                <emma:interpretation id="interp9" emma:lang="en-US" emma:confidence="0">
                  <emma:literal>€</emma:literal>
                </emma:interpretation>
              </emma:one-of>
            </emma:emma>
          </inkml:annotationXML>
          <inkml:trace contextRef="#ctx0" brushRef="#br0" timeOffset="23159">5668 6136 513,'0'0'255,"4"0"-188,30 0-39,23 0-27,23-11 5,8-4-6,3 2 0,-12 9-36,-20 4-138,-31 13-333</inkml:trace>
          <inkml:trace contextRef="#ctx0" brushRef="#br0" timeOffset="23302">5779 6377 892,'-3'0'38,"3"0"-19,35-1-14,23-18-2,19 5-2,8 11-2,-2 3-51,-16 17-203</inkml:trace>
        </inkml:traceGroup>
        <inkml:traceGroup>
          <inkml:annotationXML>
            <emma:emma xmlns:emma="http://www.w3.org/2003/04/emma" version="1.0">
              <emma:interpretation id="{F1728EC8-28C4-487C-8FC4-624606693BC3}" emma:medium="tactile" emma:mode="ink">
                <msink:context xmlns:msink="http://schemas.microsoft.com/ink/2010/main" type="inkWord" rotatedBoundingBox="9598,15331 16579,15332 16578,17259 9597,17258"/>
              </emma:interpretation>
              <emma:one-of disjunction-type="recognition" id="oneOf2">
                <emma:interpretation id="interp10" emma:lang="en-US" emma:confidence="0">
                  <emma:literal>(10.7551025)</emma:literal>
                </emma:interpretation>
                <emma:interpretation id="interp11" emma:lang="en-US" emma:confidence="0">
                  <emma:literal>(40.7551025)</emma:literal>
                </emma:interpretation>
                <emma:interpretation id="interp12" emma:lang="en-US" emma:confidence="0">
                  <emma:literal>(40.7551925)</emma:literal>
                </emma:interpretation>
                <emma:interpretation id="interp13" emma:lang="en-US" emma:confidence="0">
                  <emma:literal>(0.75/5/0.25)</emma:literal>
                </emma:interpretation>
                <emma:interpretation id="interp14" emma:lang="en-US" emma:confidence="0">
                  <emma:literal>(0.7575/0.25)</emma:literal>
                </emma:interpretation>
              </emma:one-of>
            </emma:emma>
          </inkml:annotationXML>
          <inkml:trace contextRef="#ctx0" brushRef="#br0" timeOffset="24005.6">7949 5614 489,'-29'4'32,"-4"42"113,-2 23-59,-4 26-28,2 25 11,3 23-16,6 16-9,11 11-4,13-6-33,4-6-7,4-16 0,26-20 0,7-24 0,7-31 0,2-25 0,3-24 0,-3-18 0,-1-19-69,-1-29-120,-14-5-251</inkml:trace>
          <inkml:trace contextRef="#ctx0" brushRef="#br0" timeOffset="24385.6">8244 6485 559,'-13'67'83,"13"-1"-22,0-10 51,24-18-80,21-16-12,5-22-14,2-18-2,-2-48 1,-1-26-2,-11-13 1,-13-1-4,-17 19 2,-8 24-1,-22 22 6,-31 25-6,-12 16 10,-2 8 26,3 42 5,11 17-9,15 11-33,17 3 0,17-11 0,4-6 0,8-13 0,22-12-15,7-10-65,11-14-64,2-15-133</inkml:trace>
          <inkml:trace contextRef="#ctx0" brushRef="#br0" timeOffset="24964.6">8857 6619 535,'-8'16'56,"-1"-6"85,9-7-46,0-1-66,0-2-27,0 0-1,0 0 2,2 0-2,5-5 0,-3 1-1,-4 2-5,0 2 4,0 0 1,0 0 7,0 14 25,0 1-21,1 0 19,6-4-11,3-4-8,3-7-10,1 0 1,-2-8 0,-2-13 0,-2-3-1,-8 8 0,0 3 1,0 6-1,-4 7 10,-8 0 21,-1 0-32,-2 8 0,2 5 0,5-5 0,2-1 0,3-5 0,3 1 0,0 1 0,12-4 0,13 0 0,12 0-137,3-16-203</inkml:trace>
          <inkml:trace contextRef="#ctx0" brushRef="#br0" timeOffset="25517.6">9235 6097 412,'-17'6'292,"3"-1"-136,12-3-9,2 0-131,0-2-16,0 0 0,13 0 0,16 0 0,16 0 0,12-9 0,9-3 0,7-1 0,-2-2 0,-3-2 0,-10 3 0,-16 0 0,-13 7 0,-11 7 0,-9 0-21,-8 10 18,-1 17 3,0 16 7,-1 8-5,-18 11 8,1 11-5,-3 7-5,-1-1 0,4-5 0,2-7 0,7-12 0,2-19 0,7-11 0,0-14 0,0-11 0,2 0 0,11-3-99,0-21-117,-12 0-275</inkml:trace>
          <inkml:trace contextRef="#ctx0" brushRef="#br0" timeOffset="25690.6">9469 6513 946,'0'-5'44,"3"-14"-11,39 0-33,20-8 0,16-3 0,3 8 0,-3 7 0,-7 1-17,-9 9-187,-19 2-264</inkml:trace>
          <inkml:trace contextRef="#ctx0" brushRef="#br0" timeOffset="26167.6">10165 6078 367,'-16'7'331,"-4"23"-197,5 10-49,-2 7-64,3 6-4,0-3 8,5-10-8,9-8-6,0-11-11,9-14 0,23-7-2,17 0 2,11-7-1,7-7 1,2 9-1,-12 5-19,-15 0 9,-18 15 3,-19 16 8,-5 6 0,0 3 2,-17-6 2,-8-3-3,-8-7 5,-6-9-6,1-6 0,0-9-9,3 0-27,9 0-46,7-18-95,7-12-148</inkml:trace>
          <inkml:trace contextRef="#ctx0" brushRef="#br0" timeOffset="26429.6">10112 6133 914,'0'-11'34,"6"-1"41,30-1-75,20 1 0,10 3 0,5 6 0,-1 3 0,-6 0 0,-14 0-48,-5 0-192,-16 9-257</inkml:trace>
          <inkml:trace contextRef="#ctx0" brushRef="#br0" timeOffset="26738.6">10417 5463 957,'0'0'51,"7"6"-36,52 39-15,22 32 0,9 33 0,-7 28 0,-19 21 0,-26 15 0,-27 5 0,-11-5 0,-32-19 0,-24-32 0,-1-31 0,-2-36 0,10-33 0,16-23 0,12-1-213,8-33-483</inkml:trace>
          <inkml:trace contextRef="#ctx0" brushRef="#br0" timeOffset="27734.6">11121 5491 453,'-3'0'101,"2"0"34,-3 0-45,-3 15-27,-2 19-36,-3 17-26,-1 6-2,2-2 1,5-9-2,4-9-2,2-17 2,0-10-3,19-10-11,13 0 1,3-25 10,6-4 10,-1 5-1,-2 7-4,-6 14 0,-8 3 5,-10 12-5,-7 23 1,-7 10 16,0 3 10,-1-11 1,-18-4 4,-2-7-2,5-11-8,0-7-2,7-8-14,0 0-6,2 0-19,3-18-82,4-9-53,0-7-92</inkml:trace>
          <inkml:trace contextRef="#ctx0" brushRef="#br0" timeOffset="27938.6">11076 5548 341,'-4'-15'682,"4"-12"-682,25 1 0,23 0 0,11 4 0,5 15 0,-4 7 0,0 0-2,-15 17-330</inkml:trace>
          <inkml:trace contextRef="#ctx0" brushRef="#br0" timeOffset="28604.6">12197 5453 525,'-38'65'26,"1"23"122,-5 24-111,-3 21 36,2 23-24,8 23-16,8 5 13,18 1 4,9-16-14,0-27-36,13-28 0,20-39 0,7-31 0,5-29 0,4-15 0,1-27-66,3-29-90,-4-6-189</inkml:trace>
          <inkml:trace contextRef="#ctx0" brushRef="#br0" timeOffset="29023.2">12500 6198 654,'-22'77'33,"11"2"88,11-5-38,0-19-50,24-16-15,9-29-11,13-10-3,10-24 0,3-41 4,-2-31-8,-9-5 3,-17 0-3,-18 19-3,-13 18-5,-18 15 6,-29 17 2,-10 14 0,-4 18 4,7 6 4,11 35 15,9 16-15,19 6-5,10 6-2,5-4-2,13-1-5,26-9-43,10-5-77,8-11-135</inkml:trace>
          <inkml:trace contextRef="#ctx0" brushRef="#br0" timeOffset="29536.2">13052 6495 492,'-6'0'137,"1"0"-30,5 0 3,0 0-92,0 0-15,0-3-3,3-2 0,5 1-4,-3 4-1,-1 0 2,-4 0 3,0 0 4,0 0 42,0 0-1,0 0-1,0 0-17,0 0-25,0 0-2,8-9 0,3-5-18,-1 1 13,1 6-5,-5 7-4,-2 0 10,-1 7 4,-3 16 5,0 7 20,0-5-4,0-3-21,-7-6 0,3-15 0,2-1 0,2 0 0,0 0 0,0-14 0,0-14 0,13-2-83,5-2-127,-2 1-176</inkml:trace>
          <inkml:trace contextRef="#ctx0" brushRef="#br0" timeOffset="29891.2">13287 6040 673,'-12'-4'258,"12"-10"-190,0 3-44,29-8-24,24 4 0,9 8 0,2 7 0,-10 14 0,-13 31 0,-24 19-3,-17 6-47,-4 7 12,-34-8 15,-10-6 23,5-14 4,-2-15 38,13-9 26,13-13-68,10-10 0,9-2 0,0-2 0,20-22 0,16-4 0,9 2 0,5 10 0,5 2 0,2 9 0,-4 5-120,-1-3-205</inkml:trace>
          <inkml:trace contextRef="#ctx0" brushRef="#br0" timeOffset="30376.2">14010 5928 646,'-6'0'68,"-2"12"82,-3 18-131,-3 11-16,-2 1 8,4 0-11,3-4 12,7-11-12,2-6 0,2-12 5,30-6-5,8-3 0,13 0 0,0-18 10,-2 3-10,-13 7-2,-8 8 2,-11 0 2,-10 14 0,-5 18 1,-4 16 18,0 4 10,-13-5-19,-11-8-7,-4-12 0,2-17 5,-6-10-4,4 0-6,1-7-12,8-16-37,6-7-40,9-11-108,-3 7-201</inkml:trace>
          <inkml:trace contextRef="#ctx0" brushRef="#br0" timeOffset="30595.2">14004 5928 892,'-4'0'55,"4"0"21,13 0-76,27 0 0,17 0 0,9 0 0,1-3 0,-7-4-28,-9-1-222,-19-4-386</inkml:trace>
          <inkml:trace contextRef="#ctx0" brushRef="#br0" timeOffset="30911.2">14231 5304 916,'43'18'3,"20"32"17,15 31 27,3 29-31,-11 27-6,-16 16-2,-17 15-5,-20 4-3,-17-18 0,0-18 0,-19-37 0,-11-34 0,5-32 0,2-21 0,-1-12 0,-1 0 0,-3-27-137,-5-3-204</inkml:trace>
        </inkml:traceGroup>
        <inkml:traceGroup>
          <inkml:annotationXML>
            <emma:emma xmlns:emma="http://www.w3.org/2003/04/emma" version="1.0">
              <emma:interpretation id="{0B2437F3-AD7B-4705-B353-28018C3F4322}" emma:medium="tactile" emma:mode="ink">
                <msink:context xmlns:msink="http://schemas.microsoft.com/ink/2010/main" type="inkWord" rotatedBoundingBox="17209,15806 17737,15807 17736,16149 17208,16148"/>
              </emma:interpretation>
              <emma:one-of disjunction-type="recognition" id="oneOf3">
                <emma:interpretation id="interp15" emma:lang="en-US" emma:confidence="1">
                  <emma:literal>=</emma:literal>
                </emma:interpretation>
                <emma:interpretation id="interp16" emma:lang="en-US" emma:confidence="0">
                  <emma:literal>I</emma:literal>
                </emma:interpretation>
                <emma:interpretation id="interp17" emma:lang="en-US" emma:confidence="0">
                  <emma:literal>•</emma:literal>
                </emma:interpretation>
                <emma:interpretation id="interp18" emma:lang="en-US" emma:confidence="0">
                  <emma:literal>FM</emma:literal>
                </emma:interpretation>
                <emma:interpretation id="interp19" emma:lang="en-US" emma:confidence="0">
                  <emma:literal>Fm</emma:literal>
                </emma:interpretation>
              </emma:one-of>
            </emma:emma>
          </inkml:annotationXML>
          <inkml:trace contextRef="#ctx0" brushRef="#br0" timeOffset="54189.2">15308 5818 699,'-4'0'73,"4"1"70,0-1-117,28 0-23,18-6-4,17-6 1,8 0-1,3 2-12,-3 10-87,-5 0-102,-14 0-182</inkml:trace>
          <inkml:trace contextRef="#ctx0" brushRef="#br0" timeOffset="54355.2">15395 6121 978,'0'0'6,"12"-11"27,33-19-30,16 1-2,14 10-2,3 12-15,7 7-100,-4 3-171</inkml:trace>
        </inkml:traceGroup>
        <inkml:traceGroup>
          <inkml:annotationXML>
            <emma:emma xmlns:emma="http://www.w3.org/2003/04/emma" version="1.0">
              <emma:interpretation id="{DCA7D7BC-ECB4-420B-BCE1-E539E058B0CB}" emma:medium="tactile" emma:mode="ink">
                <msink:context xmlns:msink="http://schemas.microsoft.com/ink/2010/main" type="inkWord" rotatedBoundingBox="18527,15730 22134,15731 22133,16496 18526,16495"/>
              </emma:interpretation>
              <emma:one-of disjunction-type="recognition" id="oneOf4">
                <emma:interpretation id="interp20" emma:lang="en-US" emma:confidence="1">
                  <emma:literal>0.0593</emma:literal>
                </emma:interpretation>
                <emma:interpretation id="interp21" emma:lang="en-US" emma:confidence="0">
                  <emma:literal>00.0593</emma:literal>
                </emma:interpretation>
                <emma:interpretation id="interp22" emma:lang="en-US" emma:confidence="0">
                  <emma:literal>00593</emma:literal>
                </emma:interpretation>
                <emma:interpretation id="interp23" emma:lang="en-US" emma:confidence="0">
                  <emma:literal>09.0593</emma:literal>
                </emma:interpretation>
                <emma:interpretation id="interp24" emma:lang="en-US" emma:confidence="0">
                  <emma:literal>05.0593</emma:literal>
                </emma:interpretation>
              </emma:one-of>
            </emma:emma>
          </inkml:annotationXML>
          <inkml:trace contextRef="#ctx0" brushRef="#br0" timeOffset="64698.2">17949 6004 734,'-12'62'25,"12"12"107,0-1-91,16-4-8,21-21-22,9-21-2,6-27-9,-3-18 2,-8-39-5,-8-14 6,-17 2-6,-16 9 6,0 11-4,-36 7 2,-17 5-2,-4 8 1,2 14 0,3 15 0,11 8-11,0 39-42,9 13-96,5 0-228</inkml:trace>
          <inkml:trace contextRef="#ctx0" brushRef="#br0" timeOffset="65366.2">18627 5809 375,'0'0'235,"-10"25"-109,-5 14-80,-2 6-5,5 6-11,0-6-13,8-4 5,4-14-7,0-3 0,18-12-13,16-8 0,19-4 0,10 0-2,7-16 0,-5 7 0,-13 9 0,-11 4 1,-20 31-4,-16 10 6,-5 5 8,-10-4-3,-29-6 1,-7-10-7,-4-5-4,1-13-2,8-9-28,9-3-25,9-6-120,2-32-252</inkml:trace>
          <inkml:trace contextRef="#ctx0" brushRef="#br0" timeOffset="65547.2">18585 5981 389,'0'-12'592,"4"-3"-554,12-4-34,12-3-4,9-3 0,17 7 0,11 8 0,9 8-60,2 2-185,-12 0-324</inkml:trace>
          <inkml:trace contextRef="#ctx0" brushRef="#br0" timeOffset="66204.2">19647 5849 429,'-5'-9'81,"-14"0"39,-3-3-65,-11 11-31,-8 1 11,-8 0-18,-7 25 22,3 8-5,1 4 25,5 0-18,11 2 1,15-7-10,15-7-17,6-4-15,18-10 0,23-11-11,12 0-21,7-27 13,6-18-16,-4 1 0,-7 5-9,-10 11 24,-19 16 8,-13 9 0,-12 3 12,-1 3 9,0 24 62,0 11-43,0 13 7,0 8-19,7 5 1,3 1-9,3-2-5,1-11-3,-2-11-4,1-8-16,-3-18-75,2-15-85,-1-4-177</inkml:trace>
          <inkml:trace contextRef="#ctx0" brushRef="#br0" timeOffset="66640.2">19909 5804 787,'0'-24'35,"21"-7"43,25 3-26,11 10-17,0 18-35,-8 0 3,-15 42-3,-22 14-19,-12 3 7,-12-1 10,-23-7 2,-4-18 2,9-10 30,11-15 0,13-8-32,6-5 0,18-27 0,23 5 0,6 12 0,-6 15-38,-15 30 0,-14 30 38,-12 14 1,-13 4 28,-26-16 2,-9-11-16,-3-17-15,9-16 0,10-18 0,11 0 0,14-33 0,7 3-77,0 5-214</inkml:trace>
          <inkml:trace contextRef="#ctx0" brushRef="#br0" timeOffset="63815.2">16724 5948 687,'-14'36'44,"-6"24"77,12 26-48,8 19-34,12-48-11,20-19 3,6-19-31,7-19 0,4-25 0,0-43 0,-9-25 0,-10-4 0,-22 3 0,-8 17 0,-29 15 0,-24 12 0,-8 17 0,3 30 0,5 5 0,8 47 0,11 19 0,12 6 0,14 7 0,8-5 0,7-3 0,26-3-45,12-12-137,1-11-187</inkml:trace>
          <inkml:trace contextRef="#ctx0" brushRef="#br0" timeOffset="64338.2">17267 6453 361,'-4'7'214,"0"-2"-129,4-5-23,0 0-58,0 0-4,0 0 2,0 0-4,0 0 4,0-5 2,0 0-3,1 5 0,-1 0 3,0 0 29,3 0 37,-3 0-33,2 10-30,5-7-1,2-3-6,4 0 0,4-6 2,-3-21 0,-5-2-2,-2 7 0,-7 14 1,0 8 2,0 0 18,0 3 61,-15 17-61,2-1-21,2-5 0,7-10 0,4-1 0,0-3 0,0 0 0,0 0 0,0 0 0,7 0-90,13-4-58,-2-6-219</inkml:trace>
        </inkml:traceGroup>
      </inkml:traceGroup>
    </inkml:traceGroup>
    <inkml:traceGroup>
      <inkml:annotationXML>
        <emma:emma xmlns:emma="http://www.w3.org/2003/04/emma" version="1.0">
          <emma:interpretation id="{E5032386-E86B-4CFB-B2CF-9C6D73256917}" emma:medium="tactile" emma:mode="ink">
            <msink:context xmlns:msink="http://schemas.microsoft.com/ink/2010/main" type="paragraph" rotatedBoundingBox="18465,17046 22034,16922 22042,17131 18473,1725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61A10A0-956F-448E-85E9-F89633065DD5}" emma:medium="tactile" emma:mode="ink">
              <msink:context xmlns:msink="http://schemas.microsoft.com/ink/2010/main" type="line" rotatedBoundingBox="18465,17046 22034,16922 22042,17131 18473,17255"/>
            </emma:interpretation>
          </emma:emma>
        </inkml:annotationXML>
        <inkml:traceGroup>
          <inkml:annotationXML>
            <emma:emma xmlns:emma="http://www.w3.org/2003/04/emma" version="1.0">
              <emma:interpretation id="{C5DF6156-5AB7-4742-8FF8-3F493258E501}" emma:medium="tactile" emma:mode="ink">
                <msink:context xmlns:msink="http://schemas.microsoft.com/ink/2010/main" type="inkWord" rotatedBoundingBox="18465,17046 22034,16922 22042,17131 18473,17255"/>
              </emma:interpretation>
              <emma:one-of disjunction-type="recognition" id="oneOf5">
                <emma:interpretation id="interp25" emma:lang="en-US" emma:confidence="0">
                  <emma:literal>run</emma:literal>
                </emma:interpretation>
                <emma:interpretation id="interp26" emma:lang="en-US" emma:confidence="0">
                  <emma:literal>ran</emma:literal>
                </emma:interpretation>
                <emma:interpretation id="interp27" emma:lang="en-US" emma:confidence="0">
                  <emma:literal>nor</emma:literal>
                </emma:interpretation>
                <emma:interpretation id="interp28" emma:lang="en-US" emma:confidence="0">
                  <emma:literal>won</emma:literal>
                </emma:interpretation>
                <emma:interpretation id="interp29" emma:lang="en-US" emma:confidence="0">
                  <emma:literal>m</emma:literal>
                </emma:interpretation>
              </emma:one-of>
            </emma:emma>
          </inkml:annotationXML>
          <inkml:trace contextRef="#ctx0" brushRef="#br0" timeOffset="69257.2">16567 7195 664,'0'3'6,"0"-3"26,21 0-23,27-15 4,13-19-1,15-10-6,5 6-5,3 4 1,1 20-4,-8 14-2,-14 6 3,-12 26 0,-16 7 1,-8-4 23,-9-7 43,8-11-34,12-17-22,24 0-2,35-35-6,24-17 2,18 3 1,0 9-10,-20 20 3,-22 20-9,-25 5-5,-21 31 13,-17 10 2,-12-2 2,-8-13 20,0-12-3,7-19-7,18 0-5,23-42-1,24-14-5,30-1 3,16 10-3,-1 24-1,-9 23-10,-27 5-19,-23 34 28,-23 6-2,-15-3 4,-9-9 7,-5-12 26,2-13-23,13-8-4,14-18 1,18-33-6,14-8-1,6 5 5,-2 21-10,-10 26-5,-13 7-5,-15 36 6,-12 10 9,-7-2 0,-7-8 0,-4-18 2,1-18 1,3 0-6,1-33-57,-3-11-212</inkml:trace>
        </inkml:traceGroup>
      </inkml:traceGroup>
    </inkml:traceGroup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0:46.17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070A9AD7-2F4A-45A9-9192-FB320BACBF65}" emma:medium="tactile" emma:mode="ink">
          <msink:context xmlns:msink="http://schemas.microsoft.com/ink/2010/main" type="writingRegion" rotatedBoundingBox="25325,11874 28867,11326 29028,12365 25486,12913">
            <msink:destinationLink direction="with" ref="{4BB7D68D-A35A-4BF2-B56A-5BBCFC270B0E}"/>
          </msink:context>
        </emma:interpretation>
      </emma:emma>
    </inkml:annotationXML>
    <inkml:traceGroup>
      <inkml:annotationXML>
        <emma:emma xmlns:emma="http://www.w3.org/2003/04/emma" version="1.0">
          <emma:interpretation id="{768FA526-5F03-4C63-ABE6-44CAC486A4DE}" emma:medium="tactile" emma:mode="ink">
            <msink:context xmlns:msink="http://schemas.microsoft.com/ink/2010/main" type="paragraph" rotatedBoundingBox="25325,11874 28867,11326 29028,12365 25486,1291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EC3752E-4596-4658-AAFC-DB6458074AB5}" emma:medium="tactile" emma:mode="ink">
              <msink:context xmlns:msink="http://schemas.microsoft.com/ink/2010/main" type="line" rotatedBoundingBox="25325,11874 28867,11326 29028,12365 25486,12913"/>
            </emma:interpretation>
          </emma:emma>
        </inkml:annotationXML>
        <inkml:traceGroup>
          <inkml:annotationXML>
            <emma:emma xmlns:emma="http://www.w3.org/2003/04/emma" version="1.0">
              <emma:interpretation id="{7659015F-1385-48B6-909D-00CF40489779}" emma:medium="tactile" emma:mode="ink">
                <msink:context xmlns:msink="http://schemas.microsoft.com/ink/2010/main" type="inkWord" rotatedBoundingBox="25325,11874 28867,11326 29028,12365 25486,12913"/>
              </emma:interpretation>
              <emma:one-of disjunction-type="recognition" id="oneOf0">
                <emma:interpretation id="interp0" emma:lang="en-US" emma:confidence="1">
                  <emma:literal>0.24</emma:literal>
                </emma:interpretation>
                <emma:interpretation id="interp1" emma:lang="en-US" emma:confidence="0">
                  <emma:literal>O. 24</emma:literal>
                </emma:interpretation>
                <emma:interpretation id="interp2" emma:lang="en-US" emma:confidence="0">
                  <emma:literal>On. 24</emma:literal>
                </emma:interpretation>
                <emma:interpretation id="interp3" emma:lang="en-US" emma:confidence="0">
                  <emma:literal>0. 24</emma:literal>
                </emma:interpretation>
                <emma:interpretation id="interp4" emma:lang="en-US" emma:confidence="0">
                  <emma:literal>Or. 24</emma:literal>
                </emma:interpretation>
              </emma:one-of>
            </emma:emma>
          </inkml:annotationXML>
          <inkml:trace contextRef="#ctx0" brushRef="#br0">159 271 656,'-45'159'78,"24"-46"68,21-12-98,3-23-2,27-26-26,14-34-5,11-18-13,13-51 4,4-53-6,-7-34-7,-20-9-11,-28 17-26,-19 27 27,-54 38 11,-22 25 6,-9 29 21,9 11 52,13 36-69,13 25-4,14 12 0,10 3 0,20-2 0,8-6 0,7-2 0,26-2 0,11-6 0,10-11-89,5-14-197</inkml:trace>
          <inkml:trace contextRef="#ctx0" brushRef="#br0" timeOffset="691.6">773 720 567,'-10'3'102,"8"0"69,2 0-120,0-2-46,13-1 0,7 0-3,-2 0-2,-3-12 2,-4-3-5,-5 5 6,-6 5-2,0 5-1,0 0 31,0 2 16,0 16-24,0 7-14,0-5-2,0-6-7,0-6 0,3-6 0,13-2 0,5-6 0,-4-27 0,-6 3 0,-5 1 0,-6 16 0,0 10 0,-8 3 0,-16 0 0,1 16 0,4 6 0,5-5 0,4-5 0,6-4 0,4-1 0,0-4 0,0-2 0,0-1 0,14 0 0,0-14 0,-6-1 0,-1 6 0,-7 6 0,0 3 0,0 0 0,0 10 0,-7 7 0,-1-4 0,4-5 0,4-5 0,-2-3 0,2 0 0,0 0 0,6 0 0,19 0-104,2-7-183</inkml:trace>
          <inkml:trace contextRef="#ctx0" brushRef="#br0" timeOffset="1116.6">1263 207 431,'-4'0'424,"4"-10"-317,11-12-46,30-10-61,16-4 0,6 6 0,-6 22 0,-12 8 0,-16 41 0,-18 31 0,-11 17 0,-12 4 0,-30-9 0,-7-11 0,0-18 0,10-16 0,18-13 0,11-13 0,10-13 0,0 0 0,2 0 0,25-10 0,11-9 0,14-2 0,-2 11 0,-1 10 0,0 0 0,-3 5-162,-7 6-297</inkml:trace>
          <inkml:trace contextRef="#ctx0" brushRef="#br0" timeOffset="1687.6">2021 17 512,'2'-7'120,"-2"5"53,0 2-68,0 15-23,-8 30-51,-16 17-31,-5 12 0,1 1 0,4-8 0,6-13 0,4-18 0,10-18 0,4-9 0,0-6 0,11-3 0,21 0 0,14-18 0,10-13 0,7-7 0,-1-3 0,-2 3 0,-13 4 0,-6-2-95,-12 3-325</inkml:trace>
          <inkml:trace contextRef="#ctx0" brushRef="#br0" timeOffset="1853.6">2247-150 726,'-21'41'173,"8"25"-57,12 27-108,1 19-8,0 13 0,17 3 0,5-15 0,0-23 0,1-30 0,1-30 0,-12-24-349</inkml:trace>
          <inkml:trace contextRef="#ctx0" brushRef="#br0" timeOffset="2611.6">2682-31 709,'-21'-8'170,"12"-3"-26,9-5-144,28-9 0,29 2 0,11 2 0,-3 21 0,-13 14 0,-24 41 0,-24 16 0,-4 10 0,-39-7 0,-11-10 0,1-17 0,15-20 0,15-12 0,16-13 0,3-2 0,32-8 0,24-12 0,11 1 0,-1 19 0,-15 0 0,-24 39 0,-23 14 0,-4 4 0,-35-2 0,-12-11 0,-4-8 0,7-12 0,14-11 0,13-8 0,15-5 0,2 0 0,7-14-84,23-10-293</inkml:trace>
          <inkml:trace contextRef="#ctx0" brushRef="#br0" timeOffset="3246.6">3537-58 378,'-9'-7'117,"-2"2"25,-4-1-80,-7 6-4,-8 0 10,-10 0-12,-8 10-27,-2 16 18,-3 7 4,4 6-36,7 9-15,7-3 0,14-8 0,15-7 0,6-8 0,17-7 0,21-6 0,14-9 0,5 0 0,2-35 0,1-20 0,-9-4 0,-6 5-41,-13 9 12,-11 16 29,-8 13-3,-10 13 6,-3 3-3,0 18 41,0 27-12,0 19-29,0 19 0,0 6 0,4-2 0,1-6 0,2-21 0,2-19 0,3-16 0,-3-20-272</inkml:trace>
        </inkml:traceGroup>
      </inkml:traceGroup>
    </inkml:traceGroup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0:50.76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4BB7D68D-A35A-4BF2-B56A-5BBCFC270B0E}" emma:medium="tactile" emma:mode="ink">
          <msink:context xmlns:msink="http://schemas.microsoft.com/ink/2010/main" type="inkDrawing" rotatedBoundingBox="24405,10912 29667,10684 29785,13420 24523,13647" hotPoints="29467,10668 29652,13135 24888,13492 24703,11025" semanticType="enclosure" shapeName="Rectangle">
            <msink:sourceLink direction="with" ref="{070A9AD7-2F4A-45A9-9192-FB320BACBF65}"/>
          </msink:context>
        </emma:interpretation>
      </emma:emma>
    </inkml:annotationXML>
    <inkml:trace contextRef="#ctx0" brushRef="#br0">481 253 299,'0'0'271,"0"17"-141,0 49-57,14 42-34,0 48 5,-3 29-8,-11 37-13,0 17 11,0 3-6,-15-18-5,2-21-7,2-26-9,5-33-7,4-28 0,2-39 0,0-36 0,0-21 0,0-17 0,0-3 0,0 0 0,0 0 0,0 19 0,7 10 0,8 18 0,10 8 0,9 4 0,20 0 0,34-4 0,44-13 0,48-18 0,67-24 0,59-9 0,35-46 0,24-21 0,-16-9 0,-16 7 0,-17 14 0,-25 15 0,-29 13 0,-40 7 0,-33 9 0,-34 10 0,-28 4 0,-13 2 0,-22 2 0,-11-2 0,-21 3 0,-18-1 0,-13 0 0,-8 2 0,-4 0 0,-3 0 0,-6 0 0,-3 0 0,-4 0 0,2 0 0,-3-11 0,0-18 0,0-23 0,0-18 0,0-23 0,4-15 0,2-32 0,9-28 0,10-30 0,11-22 0,5-1 0,-2 8 0,-4 21 0,-8 28 0,-12 29 0,-4 33 0,-7 25 0,-4 17 0,0 21 0,0 8 0,-15 11 0,-34 13 0,-40 7 0,-47 0 0,-41 14 0,-53-9 0,-52 1 0,-63-1 0,-56 20 0,-31 10 0,-18 5 0,10 1 0,22-11 0,38-8 0,56-11 0,55-4 0,44-3 0,42 6 0,39 5 0,37 17 0,24 14-60,6 5-369</inkml:trace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1:01.90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392B0EA7-561C-4D80-B8E8-8992064A5868}" emma:medium="tactile" emma:mode="ink">
          <msink:context xmlns:msink="http://schemas.microsoft.com/ink/2010/main" type="inkDrawing" rotatedBoundingBox="8079,8658 8144,12002 7523,12013 7459,8670" semanticType="verticalRange" shapeName="Other">
            <msink:sourceLink direction="with" ref="{5328BA25-D7FF-4B16-947E-DE0C933E86A3}"/>
          </msink:context>
        </emma:interpretation>
      </emma:emma>
    </inkml:annotationXML>
    <inkml:trace contextRef="#ctx0" brushRef="#br0">451 0 680,'-22'9'69,"-13"57"93,-13 42-112,-13 46-16,-5 53-6,-1 31-28,5 41 0,15 22 0,17 2 0,25-4 0,5-19 0,31-30 0,18-26 0,8-33 0,9-38 0,2-30 0,10-35 0,5-36 0,2-35 0,-10-17-66,-26-53-446</inkml:trace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1:05.04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4FB85CD4-A93C-4193-8B78-5C63297231C2}" emma:medium="tactile" emma:mode="ink">
          <msink:context xmlns:msink="http://schemas.microsoft.com/ink/2010/main" type="inkDrawing" rotatedBoundingBox="9332,8786 9940,11670 9511,11760 8904,8876" semanticType="verticalRange" shapeName="Other">
            <msink:sourceLink direction="with" ref="{5328BA25-D7FF-4B16-947E-DE0C933E86A3}"/>
          </msink:context>
        </emma:interpretation>
      </emma:emma>
    </inkml:annotationXML>
    <inkml:trace contextRef="#ctx0" brushRef="#br0">-7-8 419,'-8'-2'427,"8"2"-356,43 45-19,28 35-20,24 48-10,16 49-22,3 46 0,-3 47 0,-18 36 0,-23 17 0,-28 12 0,-22-33 0,-20-49 0,0-60 0,-32-68 0,-13-47 0,-8-39 0,3-37-89,-1-7-144</inkml:trace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1:03.59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5328BA25-D7FF-4B16-947E-DE0C933E86A3}" emma:medium="tactile" emma:mode="ink">
          <msink:context xmlns:msink="http://schemas.microsoft.com/ink/2010/main" type="writingRegion" rotatedBoundingBox="8686,9175 8816,11067 8444,11093 8313,9201">
            <msink:destinationLink direction="with" ref="{4FB85CD4-A93C-4193-8B78-5C63297231C2}"/>
            <msink:destinationLink direction="with" ref="{392B0EA7-561C-4D80-B8E8-8992064A5868}"/>
          </msink:context>
        </emma:interpretation>
      </emma:emma>
    </inkml:annotationXML>
    <inkml:traceGroup>
      <inkml:annotationXML>
        <emma:emma xmlns:emma="http://www.w3.org/2003/04/emma" version="1.0">
          <emma:interpretation id="{ED6442CB-057C-4597-9FE1-7296E2D863B8}" emma:medium="tactile" emma:mode="ink">
            <msink:context xmlns:msink="http://schemas.microsoft.com/ink/2010/main" type="paragraph" rotatedBoundingBox="8686,9175 8816,11067 8444,11093 8313,920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2E0CE0C-B3C1-46A3-A4E8-F0AA550039C5}" emma:medium="tactile" emma:mode="ink">
              <msink:context xmlns:msink="http://schemas.microsoft.com/ink/2010/main" type="line" rotatedBoundingBox="8686,9175 8816,11067 8444,11093 8313,9201"/>
            </emma:interpretation>
          </emma:emma>
        </inkml:annotationXML>
        <inkml:traceGroup>
          <inkml:annotationXML>
            <emma:emma xmlns:emma="http://www.w3.org/2003/04/emma" version="1.0">
              <emma:interpretation id="{064A4021-2917-47F7-9DFE-AAC45716B211}" emma:medium="tactile" emma:mode="ink">
                <msink:context xmlns:msink="http://schemas.microsoft.com/ink/2010/main" type="inkWord" rotatedBoundingBox="8686,9175 8816,11067 8444,11093 8313,9201"/>
              </emma:interpretation>
              <emma:one-of disjunction-type="recognition" id="oneOf0">
                <emma:interpretation id="interp0" emma:lang="en-US" emma:confidence="0">
                  <emma:literal>Y</emma:literal>
                </emma:interpretation>
                <emma:interpretation id="interp1" emma:lang="en-US" emma:confidence="0">
                  <emma:literal>?</emma:literal>
                </emma:interpretation>
                <emma:interpretation id="interp2" emma:lang="en-US" emma:confidence="0">
                  <emma:literal>¥</emma:literal>
                </emma:interpretation>
                <emma:interpretation id="interp3" emma:lang="en-US" emma:confidence="0">
                  <emma:literal>k</emma:literal>
                </emma:interpretation>
                <emma:interpretation id="interp4" emma:lang="en-US" emma:confidence="0">
                  <emma:literal>t</emma:literal>
                </emma:interpretation>
              </emma:one-of>
            </emma:emma>
          </inkml:annotationXML>
          <inkml:trace contextRef="#ctx0" brushRef="#br0">94 0 672,'-17'32'104,"2"18"-11,1 19-75,-2 0-12,4-1 9,1-13 2,5-21 4,3-14 3,3-10-4,0-10-20,20 0 3,17 0-3,12-22 2,3 2 3,-7 9-5,-6 11 0,-11 16 0,-9 35 0,-9 11 3,-10 1 11,0-3-8,-12-13-6,-11-12 0,-7-6 0,0-14 0,-3-9 0,3-6-72,8-3-73,4-27-207</inkml:trace>
          <inkml:trace contextRef="#ctx0" brushRef="#br0" timeOffset="242">-31 184 854,'6'-18'70,"28"-10"-9,14-2-23,13 8-38,4 18 0,-2 4 0,-3 41-82,-23 22-284</inkml:trace>
          <inkml:trace contextRef="#ctx0" brushRef="#br0" timeOffset="878">88 1522 185,'0'-11'648,"2"-8"-603,30-2 31,8 2-22,5 14-47,-7 5-2,-9 36-5,-14 26-3,-15 10-13,-8 2 1,-31-6 9,0-12 6,4-15 2,14-13 2,12-16 33,9-10-37,0-2 0,7-12 0,23-18 0,10-1 0,6 3 0,3 16 0,0 9-50,0 3-150,-11 0-329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06:44.686"/>
    </inkml:context>
    <inkml:brush xml:id="br0">
      <inkml:brushProperty name="width" value="0.06667" units="cm"/>
      <inkml:brushProperty name="height" value="0.06667" units="cm"/>
      <inkml:brushProperty name="color" value="#FFFF00"/>
      <inkml:brushProperty name="fitToCurve" value="1"/>
    </inkml:brush>
  </inkml:definitions>
  <inkml:trace contextRef="#ctx0" brushRef="#br0">300-1 517,'-51'0'27,"0"19"89,2 6-1,2 7-32,8 2-15,7-1-16,8-4-9,16 0-41,8-4-2,11-8 0,29 2 0,8-1 0,3-1 0,-2 2 0,-7 4 0,-10 7 0,-9 8 0,-12 5 0,-11-3 0,0-5 0,-11-8 0,-12-6 0,2-12 0,2-6 0,2-3 0,10-15 0,7-23-64,0-17-98,17-13-127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1:05.67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1FCB0E0C-726B-4C57-8AA6-6BC784D94EFA}" emma:medium="tactile" emma:mode="ink">
          <msink:context xmlns:msink="http://schemas.microsoft.com/ink/2010/main" type="writingRegion" rotatedBoundingBox="11332,9561 18308,9870 18240,11418 11263,11109"/>
        </emma:interpretation>
      </emma:emma>
    </inkml:annotationXML>
    <inkml:traceGroup>
      <inkml:annotationXML>
        <emma:emma xmlns:emma="http://www.w3.org/2003/04/emma" version="1.0">
          <emma:interpretation id="{2A96F0B5-7B42-4729-AF4C-5E748D2C914E}" emma:medium="tactile" emma:mode="ink">
            <msink:context xmlns:msink="http://schemas.microsoft.com/ink/2010/main" type="paragraph" rotatedBoundingBox="11332,9561 18308,9870 18240,11418 11263,1110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B756245-5BC4-4138-ADEA-249B415083D0}" emma:medium="tactile" emma:mode="ink">
              <msink:context xmlns:msink="http://schemas.microsoft.com/ink/2010/main" type="line" rotatedBoundingBox="11332,9561 18308,9870 18240,11418 11263,11109"/>
            </emma:interpretation>
          </emma:emma>
        </inkml:annotationXML>
        <inkml:traceGroup>
          <inkml:annotationXML>
            <emma:emma xmlns:emma="http://www.w3.org/2003/04/emma" version="1.0">
              <emma:interpretation id="{D05AEEC5-39BD-4DA8-BFAD-9D48731A5036}" emma:medium="tactile" emma:mode="ink">
                <msink:context xmlns:msink="http://schemas.microsoft.com/ink/2010/main" type="inkWord" rotatedBoundingBox="11300,10293 12276,10336 12254,10819 11278,10776"/>
              </emma:interpretation>
              <emma:one-of disjunction-type="recognition" id="oneOf0">
                <emma:interpretation id="interp0" emma:lang="en-US" emma:confidence="1">
                  <emma:literal>or</emma:literal>
                </emma:interpretation>
                <emma:interpretation id="interp1" emma:lang="en-US" emma:confidence="0">
                  <emma:literal>on</emma:literal>
                </emma:interpretation>
                <emma:interpretation id="interp2" emma:lang="en-US" emma:confidence="0">
                  <emma:literal>Or</emma:literal>
                </emma:interpretation>
                <emma:interpretation id="interp3" emma:lang="en-US" emma:confidence="0">
                  <emma:literal>oar</emma:literal>
                </emma:interpretation>
                <emma:interpretation id="interp4" emma:lang="en-US" emma:confidence="0">
                  <emma:literal>ors</emma:literal>
                </emma:interpretation>
              </emma:one-of>
            </emma:emma>
          </inkml:annotationXML>
          <inkml:trace contextRef="#ctx0" brushRef="#br0">64 163 777,'-5'76'87,"5"-11"59,0-14-133,29-23-13,12-24 0,3-7 0,2-52 0,-4-18 0,-14-8 0,-19 9 0,-9 21 0,-21 19 0,-24 17 0,-8 15 0,3 0 0,4 20 0,9 17 0,9 5 0,17 3 0,11 3 0,3-4 0,33-6 0,13-9-56,10-12-134,-3-17-215</inkml:trace>
          <inkml:trace contextRef="#ctx0" brushRef="#br0" timeOffset="278">597 59 676,'4'56'48,"3"10"97,1-2-90,-3-14-4,-1-20-7,-3-17-40,-1-13-4,0-15 0,7-37 0,2-19 0,7-7 0,5 8 0,6 17 0,-2 17 0,6 12 0,5 20 0,7 4 0,5 13 0,5 20-10,-5 18-287</inkml:trace>
        </inkml:traceGroup>
        <inkml:traceGroup>
          <inkml:annotationXML>
            <emma:emma xmlns:emma="http://www.w3.org/2003/04/emma" version="1.0">
              <emma:interpretation id="{3A74ED9A-AE58-439E-948C-CE561D885E4B}" emma:medium="tactile" emma:mode="ink">
                <msink:context xmlns:msink="http://schemas.microsoft.com/ink/2010/main" type="inkWord" rotatedBoundingBox="15139,9729 18308,9870 18240,11418 15070,11278"/>
              </emma:interpretation>
              <emma:one-of disjunction-type="recognition" id="oneOf1">
                <emma:interpretation id="interp5" emma:lang="en-US" emma:confidence="0">
                  <emma:literal>552</emma:literal>
                </emma:interpretation>
                <emma:interpretation id="interp6" emma:lang="en-US" emma:confidence="1">
                  <emma:literal>5 C 2</emma:literal>
                </emma:interpretation>
                <emma:interpretation id="interp7" emma:lang="en-US" emma:confidence="0">
                  <emma:literal>5 Cz</emma:literal>
                </emma:interpretation>
                <emma:interpretation id="interp8" emma:lang="en-US" emma:confidence="0">
                  <emma:literal>5 (2</emma:literal>
                </emma:interpretation>
                <emma:interpretation id="interp9" emma:lang="en-US" emma:confidence="0">
                  <emma:literal>522</emma:literal>
                </emma:interpretation>
              </emma:one-of>
            </emma:emma>
          </inkml:annotationXML>
          <inkml:trace contextRef="#ctx0" brushRef="#br0" timeOffset="1342.6">3812 363 766,'3'-6'257,"17"-5"-257,18 5 0,19-9 0,18-2 0,6 3 0,5 6-104,-11-2-240</inkml:trace>
          <inkml:trace contextRef="#ctx0" brushRef="#br0" timeOffset="1164">3893 151 521,'0'0'91,"0"0"75,0 30-75,-5 23-58,-13 17-31,0-1 0,2 0 6,1-13 9,6-21 23,8-7-3,1-12-24,15-14-13,29-2 0,17 0-2,9-6 4,0-3 0,-6 9-2,-15 0 0,-12 27 0,-24 12 0,-13 9-2,-1 4 4,-32-2-2,-8-6 0,-2-8 0,-3-15 0,5-11-28,5-10-46,6 0-83,2-25-267</inkml:trace>
          <inkml:trace contextRef="#ctx0" brushRef="#br0" timeOffset="1980.6">5590-480 760,'-27'-58'76,"-16"23"88,-18 14-141,-20 21-23,-21 22 0,-6 49 0,-1 30 0,14 33 0,21 11 0,25-2 0,29-9 0,20-22 0,48-17 0,33-22 0,20-21 0,16-24 0,-1-24 0,1-4 0,-6-29 0,-8-18 0,-13-3 0,-27-2-695</inkml:trace>
          <inkml:trace contextRef="#ctx0" brushRef="#br0" timeOffset="2669.6">6370 343 724,'0'0'144,"0"-7"-22,32-13-89,18-1-33,12 12 0,3 9 0,-9 15 0,-18 39 0,-24 15 0,-14 8 0,-42 5 0,-17-5 0,-2-9 0,12-17 0,21-24 0,16-14 0,12-13 0,5 0 0,38-28 0,25-1 0,17 4 0,8 20 0,1 5 0,-10 28-13,-24 14-431</inkml:trace>
        </inkml:traceGroup>
      </inkml:traceGroup>
    </inkml:traceGroup>
  </inkml:traceGroup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2:39.98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ED1FED31-8FB8-4F5C-98E5-6FB92BC70063}" emma:medium="tactile" emma:mode="ink">
          <msink:context xmlns:msink="http://schemas.microsoft.com/ink/2010/main" type="writingRegion" rotatedBoundingBox="6381,13723 10688,12702 10923,13694 6617,14716"/>
        </emma:interpretation>
      </emma:emma>
    </inkml:annotationXML>
    <inkml:traceGroup>
      <inkml:annotationXML>
        <emma:emma xmlns:emma="http://www.w3.org/2003/04/emma" version="1.0">
          <emma:interpretation id="{14B3C1B8-2E5A-47FB-9F74-38FBE6FC2294}" emma:medium="tactile" emma:mode="ink">
            <msink:context xmlns:msink="http://schemas.microsoft.com/ink/2010/main" type="paragraph" rotatedBoundingBox="6381,13723 10688,12702 10923,13694 6617,1471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8A2E77B-00BC-43FF-9100-6C7D5826CD6A}" emma:medium="tactile" emma:mode="ink">
              <msink:context xmlns:msink="http://schemas.microsoft.com/ink/2010/main" type="line" rotatedBoundingBox="6381,13723 10688,12702 10923,13694 6617,14716"/>
            </emma:interpretation>
          </emma:emma>
        </inkml:annotationXML>
        <inkml:traceGroup>
          <inkml:annotationXML>
            <emma:emma xmlns:emma="http://www.w3.org/2003/04/emma" version="1.0">
              <emma:interpretation id="{3502FA8C-0BCB-4D7D-866B-9BC9C0B28A29}" emma:medium="tactile" emma:mode="ink">
                <msink:context xmlns:msink="http://schemas.microsoft.com/ink/2010/main" type="inkWord" rotatedBoundingBox="6381,13723 10688,12702 10923,13694 6617,14716"/>
              </emma:interpretation>
              <emma:one-of disjunction-type="recognition" id="oneOf0">
                <emma:interpretation id="interp0" emma:lang="en-US" emma:confidence="0">
                  <emma:literal>calculator.</emma:literal>
                </emma:interpretation>
                <emma:interpretation id="interp1" emma:lang="en-US" emma:confidence="1">
                  <emma:literal>calculator :</emma:literal>
                </emma:interpretation>
                <emma:interpretation id="interp2" emma:lang="en-US" emma:confidence="0">
                  <emma:literal>calculator:</emma:literal>
                </emma:interpretation>
                <emma:interpretation id="interp3" emma:lang="en-US" emma:confidence="0">
                  <emma:literal>calculator!</emma:literal>
                </emma:interpretation>
                <emma:interpretation id="interp4" emma:lang="en-US" emma:confidence="0">
                  <emma:literal>calculators</emma:literal>
                </emma:interpretation>
              </emma:one-of>
            </emma:emma>
          </inkml:annotationXML>
          <inkml:trace contextRef="#ctx0" brushRef="#br0">290-4 276,'-36'0'297,"-6"7"-196,-3 19 4,0 13-66,5 4 4,9 7-8,7 1 6,8 2-5,7-4 0,6-9-22,3-8-14,13-14 0,22-13 0,10-5 0,-2-21 0,-3-32 0,-3-12-8,-14-4-23,-4 10-14,-8 21 7,-6 21 24,-2 13 8,-3 4 6,0 9 32,0 26 24,0 17-56,0 4 2,0-7 0,0-6-2,16-18-4,0-20-54,7-5-94,3-58-93</inkml:trace>
          <inkml:trace contextRef="#ctx0" brushRef="#br0" timeOffset="-464">-157 21 576,'-24'-14'99,"2"1"66,-10 7-95,-9 6-10,-4 4-7,1 39-53,4 18 0,6 8 0,11 11 0,9-7 0,14-5 0,0-6 0,10-13 0,19-16 0,9-10 0,7-12 0,5-11 0,2 0 0,1-20-113,-7-15-219</inkml:trace>
          <inkml:trace contextRef="#ctx0" brushRef="#br0" timeOffset="158.2">589-534 681,'-21'65'146,"6"20"-19,9 17-61,6 11-63,0 5-3,0-7 0,6-21 0,6-21-6,5-28-70,5-25-99,-3-16-210</inkml:trace>
          <inkml:trace contextRef="#ctx0" brushRef="#br0" timeOffset="458.2">987-179 695,'-44'21'44,"4"17"119,4 13-108,7 6-15,6 8-14,11-1-26,8-7 0,4-10 0,2-14 0,24-12 0,11-16 0,11-5 0,2-20 0,7-31 0,-2-12-116,-2-6-153</inkml:trace>
          <inkml:trace contextRef="#ctx0" brushRef="#br0" timeOffset="749.2">1281-176 620,'-14'45'168,"4"4"-23,6-1-65,4-6-70,0-5-10,0-12 0,10-14 0,9-11 0,9 0 0,2-40 0,2-16-28,1-7-15,-8 3 4,-4 12 25,-10 21 14,-6 13 1,-3 13 7,-2 1 54,0 3-9,0 28-53,0 11 0,0 13 0,0 0 0,0-7 0,13-13 0,4-20-20,5-15-123,1-23-169</inkml:trace>
          <inkml:trace contextRef="#ctx0" brushRef="#br0" timeOffset="924.2">1679-837 887,'-7'16'70,"7"39"-4,0 20-66,20 32 0,3 10 0,-2 6 0,-4-6 0,1-19 0,-4-23 0,3-25-89,4-25-138,0-23-289</inkml:trace>
          <inkml:trace contextRef="#ctx0" brushRef="#br0" timeOffset="1276.2">2205-380 654,'0'0'140,"-17"0"16,-7 11-113,-5 21-42,-8 15 5,-7 7-5,-1 5 10,2 1-5,3-5-1,15-5-5,13-15 0,12-13 0,15-22 0,28-3 0,18-48-12,1-33-50,0-17-42,-9-5-15,-10 10 97,-13 28 22,-15 28 70,-7 23 25,-3 17 21,-5 0-78,0 19-38,0 23 0,-5 19 0,-2 14 0,7 1 0,0 3 0,0-9 0,9-22 0,10-18 0,7-30 0,6-18-127,-2-51-174</inkml:trace>
          <inkml:trace contextRef="#ctx0" brushRef="#br0" timeOffset="1553.2">2434-574 930,'25'-19'8,"25"-2"-8,14 1 0,6 7-36,-4 11-217</inkml:trace>
          <inkml:trace contextRef="#ctx0" brushRef="#br0" timeOffset="1408.2">2582-565 861,'0'75'39,"4"11"55,21 4-87,3-1-7,-4-8-4,-7-17-81,-12-22-150</inkml:trace>
          <inkml:trace contextRef="#ctx0" brushRef="#br0" timeOffset="1807.2">2878-410 917,'-1'44'48,"1"-13"10,12-16-58,20-12 0,3-3 0,0-27 0,-12-15 0,-12-9 0,-11 12 0,-2 11-25,-28 13 25,-7 13 7,0 2 11,-5 10-18,5 17 0,5 2 0,11 0 0,16 2 0,5 5 0,10-7 0,33-6 0,7-15 0,9-8-56,-3-15-255</inkml:trace>
          <inkml:trace contextRef="#ctx0" brushRef="#br0" timeOffset="2061.2">3226-356 870,'-8'19'72,"4"-12"9,4-7-81,-2 0 0,2 0 0,-3-7 0,3-33 0,0-17 0,0-18 0,3-6 0,20 6 0,0 11 0,2 17 0,-1 16 0,-1 16 0,3 15 0,3 0 0,4 4 0,-4 18 0,-1 2 0,-6 0 0,-5 7-305</inkml:trace>
          <inkml:trace contextRef="#ctx0" brushRef="#br0" timeOffset="2362.2">3759-344 1023,'-13'-12'0,"13"2"0,0 5 0,0 5 0,0 2 0,4 37 0,5 9-428</inkml:trace>
          <inkml:trace contextRef="#ctx0" brushRef="#br0" timeOffset="2227.2">3764-848 1023,'-8'0'0,"6"0"0,2 0 0,0 1 0,0 35 0,0 23-179</inkml:trace>
        </inkml:traceGroup>
      </inkml:traceGroup>
    </inkml:traceGroup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2:43.98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BD5364B8-F014-472A-870F-8F493AE6D210}" emma:medium="tactile" emma:mode="ink">
          <msink:context xmlns:msink="http://schemas.microsoft.com/ink/2010/main" type="writingRegion" rotatedBoundingBox="20104,14849 21139,14849 21139,15489 20104,15489"/>
        </emma:interpretation>
      </emma:emma>
    </inkml:annotationXML>
    <inkml:traceGroup>
      <inkml:annotationXML>
        <emma:emma xmlns:emma="http://www.w3.org/2003/04/emma" version="1.0">
          <emma:interpretation id="{6C0CEA75-550E-4857-B4FC-73EDBBBF865F}" emma:medium="tactile" emma:mode="ink">
            <msink:context xmlns:msink="http://schemas.microsoft.com/ink/2010/main" type="paragraph" rotatedBoundingBox="20104,14849 21139,14849 21139,15489 20104,1548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F2F6E6D-AA7A-46DB-901E-6B1265223DB7}" emma:medium="tactile" emma:mode="ink">
              <msink:context xmlns:msink="http://schemas.microsoft.com/ink/2010/main" type="line" rotatedBoundingBox="20104,14849 21139,14849 21139,15489 20104,15489"/>
            </emma:interpretation>
          </emma:emma>
        </inkml:annotationXML>
        <inkml:traceGroup>
          <inkml:annotationXML>
            <emma:emma xmlns:emma="http://www.w3.org/2003/04/emma" version="1.0">
              <emma:interpretation id="{3493F8AF-2F95-41C0-AE65-0713C3BFCA2E}" emma:medium="tactile" emma:mode="ink">
                <msink:context xmlns:msink="http://schemas.microsoft.com/ink/2010/main" type="inkWord" rotatedBoundingBox="20104,14849 21139,14849 21139,15489 20104,15489"/>
              </emma:interpretation>
              <emma:one-of disjunction-type="recognition" id="oneOf0">
                <emma:interpretation id="interp0" emma:lang="en-US" emma:confidence="0">
                  <emma:literal>e</emma:literal>
                </emma:interpretation>
                <emma:interpretation id="interp1" emma:lang="en-US" emma:confidence="0">
                  <emma:literal>•</emma:literal>
                </emma:interpretation>
                <emma:interpretation id="interp2" emma:lang="en-US" emma:confidence="0">
                  <emma:literal>b</emma:literal>
                </emma:interpretation>
                <emma:interpretation id="interp3" emma:lang="en-US" emma:confidence="0">
                  <emma:literal>t</emma:literal>
                </emma:interpretation>
                <emma:interpretation id="interp4" emma:lang="en-US" emma:confidence="0">
                  <emma:literal>*</emma:literal>
                </emma:interpretation>
              </emma:one-of>
            </emma:emma>
          </inkml:annotationXML>
          <inkml:trace contextRef="#ctx0" brushRef="#br0">4 227 611,'-3'7'135,"3"0"50,0-3-93,0 0-92,0 0 0,3-1 0,36-2 0,23 2 0,27 0 0,15-3 0,9 0 0,10 0 0,-3-3 0,-3-12 0,-19 3 0,-22-2 0,-30 6 0,-18 1 0,-16 3 0,-7 1 0,-5 0 0,0-9 0,0-3 0,-23-9 0,-17-4 0,-25-3 0,-14 0 0,-13 4 0,1 10 0,11 8 0,19 9 0,13 0 0,20 0 0,15 0 0,9 0 0,4 0 0,11 0 0,36 6 0,21 12 0,22 6 0,-2 12 0,-7 8 0,-16 13 0,-23 9 0,-22 6 0,-20 0 0,-7-4 0,-39-11 0,-20-8 0,-11-15 0,-1-8 0,7-15 0,11-11 0,19 0 0,28-22 0,13-16-107,13-7-670</inkml:trace>
        </inkml:traceGroup>
      </inkml:traceGroup>
    </inkml:traceGroup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2:44.92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04310DA7-022A-4E54-A805-F1701AA440A8}" emma:medium="tactile" emma:mode="ink">
          <msink:context xmlns:msink="http://schemas.microsoft.com/ink/2010/main" type="inkDrawing" rotatedBoundingBox="27897,12157 30501,13284 29439,15737 26835,14609" hotPoints="30054,13792 28661,15185 27269,13792 28661,12400" semanticType="enclosure" shapeName="Circle"/>
        </emma:interpretation>
      </emma:emma>
    </inkml:annotationXML>
    <inkml:trace contextRef="#ctx0" brushRef="#br0">1085 194 595,'-119'-29'96,"-22"29"72,-14 59-76,-10 64-50,6 49-21,19 46-12,31 28-9,43 14 0,48 9 0,24 1 0,72-10 0,56-17 0,56-36 0,61-67 0,42-80 0,24-81 0,30-111 0,-1-88 0,-19-44 0,-47-9 0,-83 15 0,-95 33 0,-98 14 0,-81 7 0,-121-5 0,-105-3 0,-66 17 0,-28 39 0,24 67 0,64 70 0,56 50 0,54 82 0,51 31 0,46 13 0,45 0-15,46-16-200,11-11-373</inkml:trace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2:54.60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19BA5E8C-9CA4-44C0-A549-2FD15163A82F}" emma:medium="tactile" emma:mode="ink">
          <msink:context xmlns:msink="http://schemas.microsoft.com/ink/2010/main" type="inkDrawing" rotatedBoundingBox="8874,5365 11464,5331 11466,5512 8876,5545" shapeName="Other"/>
        </emma:interpretation>
      </emma:emma>
    </inkml:annotationXML>
    <inkml:trace contextRef="#ctx0" brushRef="#br0">0 153 249,'0'0'286,"12"0"-267,26-19-12,16-15-7,19-1 0,8 7 0,-5 13-3,-7 15-26,-8 0 17,-15 19 12,-10 11 4,-7-5 51,-3-1 25,4-10-23,4-10-21,16-4-2,19-8-12,13-17-14,12-5-8,-3 11 0,-6 14-2,-11 5-5,-15 6-2,-8 27 7,-16 0 2,-11 3 0,-3-15 16,-2-14-4,9-7-1,17-8 1,22-33 2,23-4-10,13 0-2,3 9-2,-16 24-1,-20 12-7,-24 11 2,-14 20 6,-11 2 0,-6-9 18,-2-10 12,9-5-12,14-9-12,20 0 3,14-23-1,6-13-8,-6 6 0,-13 15-20,-18 15-39,-21 33-125,-18 23-153</inkml:trace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2:56.91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74EE63A8-6A40-46FA-B0C7-52427EC17B11}" emma:medium="tactile" emma:mode="ink">
          <msink:context xmlns:msink="http://schemas.microsoft.com/ink/2010/main" type="writingRegion" rotatedBoundingBox="2413,6504 24293,6580 24282,9743 2402,9667"/>
        </emma:interpretation>
      </emma:emma>
    </inkml:annotationXML>
    <inkml:traceGroup>
      <inkml:annotationXML>
        <emma:emma xmlns:emma="http://www.w3.org/2003/04/emma" version="1.0">
          <emma:interpretation id="{922A7CEB-633F-4245-ADE3-B4951E7A61B7}" emma:medium="tactile" emma:mode="ink">
            <msink:context xmlns:msink="http://schemas.microsoft.com/ink/2010/main" type="paragraph" rotatedBoundingBox="2413,6504 24293,6580 24282,9743 2402,966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1AAC059-0494-4431-B053-4A639C33A70C}" emma:medium="tactile" emma:mode="ink">
              <msink:context xmlns:msink="http://schemas.microsoft.com/ink/2010/main" type="line" rotatedBoundingBox="2413,6504 24293,6580 24287,8238 2407,8162"/>
            </emma:interpretation>
          </emma:emma>
        </inkml:annotationXML>
        <inkml:traceGroup>
          <inkml:annotationXML>
            <emma:emma xmlns:emma="http://www.w3.org/2003/04/emma" version="1.0">
              <emma:interpretation id="{A737CA10-4DD6-48A5-B12B-EA646E53B8C7}" emma:medium="tactile" emma:mode="ink">
                <msink:context xmlns:msink="http://schemas.microsoft.com/ink/2010/main" type="inkWord" rotatedBoundingBox="2413,6542 5160,6552 5155,7955 2408,7945"/>
              </emma:interpretation>
              <emma:one-of disjunction-type="recognition" id="oneOf0">
                <emma:interpretation id="interp0" emma:lang="en-US" emma:confidence="0">
                  <emma:literal>E(x)=</emma:literal>
                </emma:interpretation>
                <emma:interpretation id="interp1" emma:lang="en-US" emma:confidence="0">
                  <emma:literal>Ex</emma:literal>
                </emma:interpretation>
                <emma:interpretation id="interp2" emma:lang="en-US" emma:confidence="0">
                  <emma:literal>Efx)=</emma:literal>
                </emma:interpretation>
                <emma:interpretation id="interp3" emma:lang="en-US" emma:confidence="0">
                  <emma:literal>Ex.</emma:literal>
                </emma:interpretation>
                <emma:interpretation id="interp4" emma:lang="en-US" emma:confidence="0">
                  <emma:literal>Exit</emma:literal>
                </emma:interpretation>
              </emma:one-of>
            </emma:emma>
          </inkml:annotationXML>
          <inkml:trace contextRef="#ctx0" brushRef="#br0">-18002-147 756,'-4'-28'267,"4"-16"-267,40-4 0,30 0 0,15 7 0,9 19 0,-6 14-61,-7 8-177,-24 0-354</inkml:trace>
          <inkml:trace contextRef="#ctx0" brushRef="#br0" timeOffset="-155.6">-17866 142 883,'12'-34'2,"31"-8"40,12-10-23,6 12-19,0 6 0,-13 13-92,-22 19-218</inkml:trace>
          <inkml:trace contextRef="#ctx0" brushRef="#br0" timeOffset="-314.2">-17781-401 613,'-16'18'65,"4"25"93,-1 24-120,5 15-15,0 12-7,2 7-1,6-10 6,0-16 5,0-19 9,8-20-22,17-11-13,12-20 0,6-5 0,9-5 0,-3-29 0,-5-3 0,-10 3-54,-9 7-45,-8-1-141</inkml:trace>
          <inkml:trace contextRef="#ctx0" brushRef="#br0" timeOffset="286">-17117-877 562,'0'3'220,"-16"46"-82,-6 30-63,-10 32-53,0 26-16,-1 10-6,4 13 0,10-6 0,9-9 0,10-21 0,0-25 0,25-26 0,13-22 0,9-16 0,6-11 0,6-18 0,-2 0 0,-4-6 0,-4 0-215,-15 0-379</inkml:trace>
          <inkml:trace contextRef="#ctx0" brushRef="#br0" timeOffset="990">-16568-348 599,'-73'75'322,"2"15"-266,9 2-10,11-4-46,13-17 0,10-12 0,14-19 0,11-17 0,3-19 0,4-4-124,29-31-91,4-22-180</inkml:trace>
          <inkml:trace contextRef="#ctx0" brushRef="#br0" timeOffset="810">-16932-312 643,'-1'0'136,"1"12"16,8 16-90,29 16-32,12 16-30,8 6 0,9-2 0,8-8 0,-7-12 0,-7-17-46,-11-15-148,-24-12-219</inkml:trace>
          <inkml:trace contextRef="#ctx0" brushRef="#br0" timeOffset="1289.6">-16347-847 926,'0'0'27,"9"21"43,39 36-70,15 26 0,7 32 0,-6 18 0,-18 23 0,-25 3 0,-21-4 0,-10-16 0,-37-23 0,-11-27 0,0-33 0,6-25 0,10-24 0,14-7 0,20-25-130,8-20-271</inkml:trace>
          <inkml:trace contextRef="#ctx0" brushRef="#br0" timeOffset="1769.6">-15607-4 959,'27'-12'8,"15"-18"48,12 0-56,11 8 0,-3 15 0,-4 7-36,-18 3-367</inkml:trace>
          <inkml:trace contextRef="#ctx0" brushRef="#br0" timeOffset="1635.6">-15589-258 639,'9'0'285,"12"0"-237,17-18 3,9-6-51,5 0 0,-1 9 0,-14 14 0,-15 1 0,-11 26-99,-11 27-259</inkml:trace>
        </inkml:traceGroup>
        <inkml:traceGroup>
          <inkml:annotationXML>
            <emma:emma xmlns:emma="http://www.w3.org/2003/04/emma" version="1.0">
              <emma:interpretation id="{E0258B76-DCF9-456F-BF07-02DD118CF94B}" emma:medium="tactile" emma:mode="ink">
                <msink:context xmlns:msink="http://schemas.microsoft.com/ink/2010/main" type="inkWord" rotatedBoundingBox="5851,7219 6852,7223 6849,7976 5848,7973"/>
              </emma:interpretation>
              <emma:one-of disjunction-type="recognition" id="oneOf1">
                <emma:interpretation id="interp5" emma:lang="en-US" emma:confidence="0">
                  <emma:literal>up</emma:literal>
                </emma:interpretation>
                <emma:interpretation id="interp6" emma:lang="en-US" emma:confidence="0">
                  <emma:literal>NP</emma:literal>
                </emma:interpretation>
                <emma:interpretation id="interp7" emma:lang="en-US" emma:confidence="0">
                  <emma:literal>nip</emma:literal>
                </emma:interpretation>
                <emma:interpretation id="interp8" emma:lang="en-US" emma:confidence="0">
                  <emma:literal>rip</emma:literal>
                </emma:interpretation>
                <emma:interpretation id="interp9" emma:lang="en-US" emma:confidence="0">
                  <emma:literal>hip</emma:literal>
                </emma:interpretation>
              </emma:one-of>
            </emma:emma>
          </inkml:annotationXML>
          <inkml:trace contextRef="#ctx0" brushRef="#br0" timeOffset="2565.6">-14563-68 326,'-3'30'212,"3"10"-133,0 11 12,0 12-43,9-3-7,2-5-15,0-18-1,-2-15-15,-4-18-3,4-4-5,6-37 2,10-34 10,13-20 2,9-11-11,6 12-1,-6 25 13,-7 26-9,-12 38-4,-11 12-2,-7 50 26,-2 20 15,-5 8-32,-2-7-11,-1-11 0,3-13 0,1-19 0,5-19-33,7-20-86,8-3-142,-3-38-302</inkml:trace>
          <inkml:trace contextRef="#ctx0" brushRef="#br0" timeOffset="3075.6">-13874-53 946,'37'-37'34,"13"7"9,7 23-43,3 7 0,-8 30 0,-16 26 0,-20 11 0,-16 2 0,-26-6 0,-25-5 0,-4-17 0,8-15 0,16-17 0,16-9 0,15-12 0,0-21-90,25-3-237</inkml:trace>
          <inkml:trace contextRef="#ctx0" brushRef="#br0" timeOffset="2857.6">-13829-141 660,'0'0'113,"1"0"9,4 18-57,3 26-30,4 22-7,4 21-28,-4 15 0,1-1 0,-2-5 0,-2-18 0,-4-21 0,-5-22 0,0-25-125,0-10-188</inkml:trace>
        </inkml:traceGroup>
        <inkml:traceGroup>
          <inkml:annotationXML>
            <emma:emma xmlns:emma="http://www.w3.org/2003/04/emma" version="1.0">
              <emma:interpretation id="{A51339DF-F02D-458E-A2D1-CB8FC7D4841D}" emma:medium="tactile" emma:mode="ink">
                <msink:context xmlns:msink="http://schemas.microsoft.com/ink/2010/main" type="inkWord" rotatedBoundingBox="10274,6629 14803,6645 14798,7979 10269,7963"/>
              </emma:interpretation>
              <emma:one-of disjunction-type="recognition" id="oneOf2">
                <emma:interpretation id="interp10" emma:lang="en-US" emma:confidence="0">
                  <emma:literal>safranine!</emma:literal>
                </emma:interpretation>
                <emma:interpretation id="interp11" emma:lang="en-US" emma:confidence="0">
                  <emma:literal>Santana!</emma:literal>
                </emma:interpretation>
                <emma:interpretation id="interp12" emma:lang="en-US" emma:confidence="0">
                  <emma:literal>sanitarians!</emma:literal>
                </emma:interpretation>
                <emma:interpretation id="interp13" emma:lang="en-US" emma:confidence="0">
                  <emma:literal>sanitarian'.</emma:literal>
                </emma:interpretation>
                <emma:interpretation id="interp14" emma:lang="en-US" emma:confidence="0">
                  <emma:literal>sanitarian!</emma:literal>
                </emma:interpretation>
              </emma:one-of>
            </emma:emma>
          </inkml:annotationXML>
          <inkml:trace contextRef="#ctx0" brushRef="#br0" timeOffset="14544">-9317-21 473,'-29'-9'114,"-7"9"-2,15 0-42,-2 27-11,1 12-23,1 8-3,7 4-6,3-3 8,8 0 13,3-13-32,0-10-16,27-8 0,8-17-2,8 0-8,2-20-44,-3-22-41,-5-15-100,-20 0-171</inkml:trace>
          <inkml:trace contextRef="#ctx0" brushRef="#br0" timeOffset="14725">-9280-257 627,'-4'45'52,"4"14"67,0 12-59,0 0-49,8 0-9,9-9-2,-1-12-2,3-10-42,-1-10-67,1-21-62,-2-9-244</inkml:trace>
          <inkml:trace contextRef="#ctx0" brushRef="#br0" timeOffset="15011">-9038 53 413,'2'30'130,"8"0"-39,10 3-14,1-9-57,0-15-5,-2-9-1,-2 0-7,-6-24 2,-7-21 0,-4-2-4,0 2-5,-7 9-17,-21 16 9,-1 12 8,-5 8 3,2 8 12,4 19 12,7 7-10,9-4-4,8-2-12,4-2-1,0-8-10,23-1-47,4-4-55,9-10-116</inkml:trace>
          <inkml:trace contextRef="#ctx0" brushRef="#br0" timeOffset="15435">-8739 44 145,'0'31'241,"0"-9"-138,4-2-26,0-10-41,0-9 3,-1-1-16,3 0-16,2-24-2,5-12 25,2-6-19,0-2-11,2 16 6,-4 11-9,-1 14 3,1 3 0,-2 24 11,-1 14 36,-2 7-16,-1-8-19,-3-5-8,2-11-4,-2-10-3,6-7-66,2-4-98,-2-8-166</inkml:trace>
          <inkml:trace contextRef="#ctx0" brushRef="#br0" timeOffset="15622">-8440-290 575,'5'0'68,"9"6"-18,4 15-28,8 3-19,-3-1-3,-3-4-78,-3-7-189</inkml:trace>
          <inkml:trace contextRef="#ctx0" brushRef="#br0" timeOffset="15923">-8259-218 960,'37'-21'14,"20"3"35,20 0-49,2 14 0,-6 2 0,-14-1-142,-20 0-385</inkml:trace>
          <inkml:trace contextRef="#ctx0" brushRef="#br0" timeOffset="15773">-8123-310 545,'-2'61'110,"2"13"-59,0 7-16,20-6-35,-6-4-22,-3-20-68,-9-18-143</inkml:trace>
          <inkml:trace contextRef="#ctx0" brushRef="#br0" timeOffset="19360">-9588-132 352,'-18'-9'147,"-1"0"-47,-7-3 3,-4-1-37,-4 2 15,-8 8-39,-10 3-1,-5 3-15,3 27-7,-1 13 2,10 9-9,11 5 1,8-1-13,12 2 0,10-4 0,4-3 0,2-7 0,23-8 0,3 1 0,4-5 0,1 0 0,0-7 0,-4 2 0,-4-1 0,-8 0 0,-10-7 0,-7-6 0,0-7-2,-17-3-1,-17-3-6,-10 0-16,-1-3 17,5-13-1,3 5 8,11-4 0,3 6 1,13 0 3,6 9 6,4 0 6,0 0-15,4 0 0,29 0 0,10 15 1,9 0 12,2-3 4,-2-3-17,-14-3 0,-13-6 0,-14 0 0,-10-7 0,-1-31 0,-5-12 0,-15-5 0,3 2-47,15 4-62,2 11-160</inkml:trace>
          <inkml:trace contextRef="#ctx0" brushRef="#br0" timeOffset="16702">-7539-176 228,'0'4'111,"0"19"-66,0 11 41,4 8-13,2-3 7,1-10-10,-7-10 15,1-15 10,-1-4-13,0-1-16,0-32-64,-5-12-2,2-7 0,3 0 0,0 1 0,15 9 0,13 6 0,1 10-75,5 5-46,-5 9-77,4 12-206</inkml:trace>
          <inkml:trace contextRef="#ctx0" brushRef="#br0" timeOffset="16934">-7243-75 423,'9'28'194,"6"-20"-113,7-8-10,2-17-39,1-29-11,-8-16-13,-6-5-8,-11 16-5,0 13-8,-12 17 6,-18 11 7,-6 8 6,-2 2 17,3 8 6,9 22 11,6 5-19,9 2-15,11 2-6,0-6 0,13-4-12,17-2-66,5-9-95,9-11-159</inkml:trace>
          <inkml:trace contextRef="#ctx0" brushRef="#br0" timeOffset="17320">-6959-354 504,'-8'24'106,"2"7"27,2 10-26,4 0-68,0-1-1,0-10-1,0-6-18,10-14-12,9-10-7,1 0-2,2-17-13,-1-17-19,-1-6-16,-8-2-14,-3 3 9,-5 9 27,-4 6 28,0 18 0,0 0 9,0 6 28,3 0 1,1 12-28,0 15-9,4 7-2,5 7-1,-1-5-18,5 0-63,3-9-80,-1-12-184</inkml:trace>
          <inkml:trace contextRef="#ctx0" brushRef="#br0" timeOffset="17612">-6670-415 361,'13'25'119,"4"4"-43,-1 2 6,1 3-55,-1-6 2,-8-7-4,-3-9-11,-2-9-3,1-3-7,5-12-2,8-21 1,4-9-3,0 0-8,2 3-35,-6 12 5,3 16-9,-5 11 20,-2 2 25,-1 30 2,-2 5 12,-2 9-2,-1-4-5,0-1-5,-1-11-21,5-9-82,7-7-130</inkml:trace>
          <inkml:trace contextRef="#ctx0" brushRef="#br0" timeOffset="17972">-6227-459 476,'-23'13'58,"-1"14"26,1 11-9,4 3-19,6-1 34,5-5-26,5-8-8,3-11-25,0-12-24,28-4-7,8-14 0,5-35-10,-8-22-39,-7-8-13,-10-6-1,-7 10 27,-9 16 29,0 17 7,0 17 0,0 14 29,0 11 22,-2 0 5,2 34-26,0 19-26,0 16 23,0 6 6,14-1-10,2-8-23,3-15 0,-1-19 0,-1-17 0,1-15-17,1 0-79,4-27-81,-2-18-184</inkml:trace>
          <inkml:trace contextRef="#ctx0" brushRef="#br0" timeOffset="18143">-5820-778 677,'4'0'181,"3"15"-87,-3 17-23,1 16-71,-4 2 0,-1 1 0,0 0-7,3-6-122,1-1-182</inkml:trace>
          <inkml:trace contextRef="#ctx0" brushRef="#br0" timeOffset="18264">-5616-313 1023,'0'0'0,"0"0"0,0 0 0,1 2-65,-1 3-393</inkml:trace>
        </inkml:traceGroup>
        <inkml:traceGroup>
          <inkml:annotationXML>
            <emma:emma xmlns:emma="http://www.w3.org/2003/04/emma" version="1.0">
              <emma:interpretation id="{10B9966E-2910-4402-9100-3FC661D2826A}" emma:medium="tactile" emma:mode="ink">
                <msink:context xmlns:msink="http://schemas.microsoft.com/ink/2010/main" type="inkWord" rotatedBoundingBox="16354,6553 18611,6561 18606,7952 16349,7944"/>
              </emma:interpretation>
              <emma:one-of disjunction-type="recognition" id="oneOf3">
                <emma:interpretation id="interp15" emma:lang="en-US" emma:confidence="0">
                  <emma:literal>SD\x)</emma:literal>
                </emma:interpretation>
                <emma:interpretation id="interp16" emma:lang="en-US" emma:confidence="0">
                  <emma:literal>Dix)</emma:literal>
                </emma:interpretation>
                <emma:interpretation id="interp17" emma:lang="en-US" emma:confidence="0">
                  <emma:literal>sitx)</emma:literal>
                </emma:interpretation>
                <emma:interpretation id="interp18" emma:lang="en-US" emma:confidence="0">
                  <emma:literal>{DE)</emma:literal>
                </emma:interpretation>
                <emma:interpretation id="interp19" emma:lang="en-US" emma:confidence="0">
                  <emma:literal>*Dix)</emma:literal>
                </emma:interpretation>
              </emma:one-of>
            </emma:emma>
          </inkml:annotationXML>
          <inkml:trace contextRef="#ctx0" brushRef="#br0" timeOffset="22552">-3721-414 211,'-7'-12'475,"-21"7"-377,-3 5 51,-12 0-80,-6 13-48,-3 21-21,1 9 0,9 1 0,14-11 0,15-7 0,13-7 0,13-6 0,36 1 0,19-5 0,8-2 0,0 7 0,-13 14 0,-18 19 0,-24 16 0,-21 9 0,-4-1 0,-41-12 0,-9-16 0,-4-7 0,9-18 0,17-6 0,16-7 0,11-5 0,5 0-22,9 0-171,23-15-170</inkml:trace>
          <inkml:trace contextRef="#ctx0" brushRef="#br0" timeOffset="23086">-3528-145 747,'-11'-11'273,"11"-19"-270,39-6-3,24-7 0,18 13 0,-2 30 0,-9 19 0,-18 44 0,-31 23 0,-21 0 0,-32-4 0,-30-10 0,-5-15 0,7-18 0,14-13 0,17-16 0,15-8 0,9-2 0,5-15 0,5-16 0,27-3-54,11 7-212</inkml:trace>
          <inkml:trace contextRef="#ctx0" brushRef="#br0" timeOffset="22839">-3426-294 178,'0'-1'549,"0"1"-424,0 23 10,0 28-99,0 23-36,0 9 0,0 2 0,5-11 0,0-14 0,-1-22-24,3-16-73,-6-19-119,-1-3-266</inkml:trace>
          <inkml:trace contextRef="#ctx0" brushRef="#br0" timeOffset="23461">-2632-732 577,'-6'0'113,"-19"22"98,-7 41-111,-9 35-78,-1 26-22,-2 16 0,7 10 0,12-4 0,8-1 0,17-14 0,0-27 0,25-29 0,17-30 0,10-30 0,7-15 0,2-12 0,1-29 0,-1 0-63,-8-2-211</inkml:trace>
          <inkml:trace contextRef="#ctx0" brushRef="#br0" timeOffset="23842">-2505-362 441,'-2'0'291,"2"0"-161,12 6-48,25 26-55,16 19 25,9 12-52,1 6 0,-2 1 0,-8-8 0,-8-17 0,-16-18-30,-5-12-103,-13-15-120</inkml:trace>
          <inkml:trace contextRef="#ctx0" brushRef="#br0" timeOffset="24029">-2195-448 789,'-45'55'74,"-1"13"45,6 11-78,2 2-41,7-3 0,10-15 0,9-14 0,7-22 0,5-16-25,3-11-95,24 0-125,8-34-97</inkml:trace>
          <inkml:trace contextRef="#ctx0" brushRef="#br0" timeOffset="24314">-2097-863 769,'0'0'157,"10"31"-111,37 38-13,10 29-15,5 28-18,-9 20 0,-14 11 0,-19-4 0,-20-18 0,0-24 0,-32-27 0,-9-22 0,-1-24-17,6-24-116,2-14-171</inkml:trace>
        </inkml:traceGroup>
        <inkml:traceGroup>
          <inkml:annotationXML>
            <emma:emma xmlns:emma="http://www.w3.org/2003/04/emma" version="1.0">
              <emma:interpretation id="{F7A349BF-5DFA-4E98-8963-B495C0C92415}" emma:medium="tactile" emma:mode="ink">
                <msink:context xmlns:msink="http://schemas.microsoft.com/ink/2010/main" type="inkWord" rotatedBoundingBox="18954,6893 23358,6909 23353,8235 18949,8220"/>
              </emma:interpretation>
              <emma:one-of disjunction-type="recognition" id="oneOf4">
                <emma:interpretation id="interp20" emma:lang="en-US" emma:confidence="0">
                  <emma:literal>=Fnp(1P)</emma:literal>
                </emma:interpretation>
                <emma:interpretation id="interp21" emma:lang="en-US" emma:confidence="0">
                  <emma:literal>=Fnp(ip)</emma:literal>
                </emma:interpretation>
                <emma:interpretation id="interp22" emma:lang="en-US" emma:confidence="0">
                  <emma:literal>=Fnp(1p)</emma:literal>
                </emma:interpretation>
                <emma:interpretation id="interp23" emma:lang="en-US" emma:confidence="0">
                  <emma:literal>=fnp(1P)</emma:literal>
                </emma:interpretation>
                <emma:interpretation id="interp24" emma:lang="en-US" emma:confidence="0">
                  <emma:literal>Ernst-PM</emma:literal>
                </emma:interpretation>
              </emma:one-of>
            </emma:emma>
          </inkml:annotationXML>
          <inkml:trace contextRef="#ctx0" brushRef="#br0" timeOffset="27476">-2 61 196,'0'0'164,"0"8"-93,1 26 2,2 16-18,-2 7-23,-1 6 13,0-11 3,0-12-3,0-16-9,0-17-1,3-7-14,1-10 5,6-34-22,7-22-3,14-9-1,2-2 1,5 17 1,0 16-1,-6 22-2,-7 22 0,-3 3 1,-4 38 10,-6 14 27,-4 4-17,-4 2-17,-4-5 2,0-18-1,2-9-8,0-14-13,10-14-53,1-1-121,8-9-99</inkml:trace>
          <inkml:trace contextRef="#ctx0" brushRef="#br0" timeOffset="28225">523 158 859,'0'-23'49,"10"2"25,39 10-35,21 6-37,8 5-2,-8 15 0,-10 22 0,-22 5 0,-26 2-2,-12 0 1,-17-2 1,-24-9 3,-8-12-3,4-8 0,9-13 0,15 0 0,12-15-2,9-15-111,17-6-139,24 2-195</inkml:trace>
          <inkml:trace contextRef="#ctx0" brushRef="#br0" timeOffset="27985">642 42 385,'-3'0'124,"3"0"49,0 0-75,0 0-42,0 27-24,0 27-5,0 24-19,0 14 4,0 10-3,3 0-5,1-16-4,0-17 0,-4-25-4,0-23-64,0-15-90,0-6-156</inkml:trace>
          <inkml:trace contextRef="#ctx0" brushRef="#br0" timeOffset="28601">1324-232 533,'-17'18'76,"-2"33"59,-4 20-64,-3 19-33,-1 11 15,6 16-20,3-1 18,8 0-18,10-5-33,0-27 0,24-15 0,14-18 0,11-19 0,0-20 0,-1-12-54,-1 0-64,-10-23-156</inkml:trace>
          <inkml:trace contextRef="#ctx0" brushRef="#br0" timeOffset="28937">1598 42 94,'0'13'562,"0"19"-518,0 10 89,0 12-74,0 6-22,0 0-13,4-8-9,0-18-13,-2-12-2,2-17-23,6-5-93,2-5-76,2-24-129</inkml:trace>
          <inkml:trace contextRef="#ctx0" brushRef="#br0" timeOffset="29125">1827 231 696,'10'-6'115,"9"0"-48,15-3-9,13 1-29,8 0-27,5 3-2,-1 1-14,-2-1-88,-7 2-136,-11-2-327</inkml:trace>
          <inkml:trace contextRef="#ctx0" brushRef="#br0" timeOffset="29553">2385 67 745,'0'-18'166,"18"3"-112,29 5 4,11 10-58,0 3 0,-9 27 0,-12 12 0,-24 6 0,-13-3 0,-1-6 0,-31-16 0,-9-4 0,0-16 0,0-3 0,5-2 0,13-21-10,12-6-55,11 2-75,3-3-152</inkml:trace>
          <inkml:trace contextRef="#ctx0" brushRef="#br0" timeOffset="29321">2410 34 686,'0'21'40,"10"14"62,5 13-39,2 8-51,-5 8-3,-1 3-3,-6-6-5,-4-13-1,2-12-36,-2-21-98,2-12-147</inkml:trace>
          <inkml:trace contextRef="#ctx0" brushRef="#br0" timeOffset="29845">2656-327 528,'0'0'356,"8"15"-351,38 29 22,14 25 14,3 20-25,-7 9-7,-22 7 15,-19 3-7,-15-3-17,0-12 0,-28-17 0,0-25 0,-1-24 0,5-12 0,3-15 0,4 0-21,5 0-162,-4 0-330</inkml:trace>
          <inkml:trace contextRef="#ctx0" brushRef="#br0" timeOffset="26309">-669 470 498,'15'-31'17,"4"10"119,4 18-94,5 3-20,6 32 22,-1 23 8,-2 11-29,-10-3-3,-7-12-4,-4-19 5,-5-17-8,-2-15-5,3-6-1,5-57-1,7-34 21,10-36-14,0-14 1,1 4 2,-1 7 4,-7 20-12,-8 24-8,-9 24 0,-4 22 0,0 19 0,0 10 0,0 8 0,0 5 0,0 1 0,-1 3 0,1-6 0,-4 1 0,1 1 0,1 1 0,0 3 0,2 0 0,0 0 0,0 0 0,0 0 0,0 0 0,-3 0 0,3 0 0,0 0 0,0 0 0,0 0 0,0 0 0,0 0 0,0 0 0,0 0 0,0 0 0,0 0 0,10 0 0,36-5 0,36-10 0,40-9 0,36 1 0,34 7 0,32 7 0,19 4 0,6 5 0,-7-1 0,-14-3 0,-9-3 0,-18 0 0,-21 4 0,-19 3 0,-27 0 0,-22 0 0,-21 2 0,-17 8 0,-18 0 0,-21 0 0,-11-5 0,-5 0 0,-19 3-160</inkml:trace>
          <inkml:trace contextRef="#ctx0" brushRef="#br0" timeOffset="25040">-1456-176 520,'-8'4'149,"8"-4"-76,0 0 7,31 0-75,27-14-5,19-2 19,6 1-7,-8 10-11,-11 5-1,-17 0-41,-17 16-116,-30 15-247</inkml:trace>
          <inkml:trace contextRef="#ctx0" brushRef="#br0" timeOffset="25159">-1421 23 888,'0'0'20,"31"-24"-19,33-3 0,22 4-1,9 16-9,-10 7-244</inkml:trace>
        </inkml:traceGroup>
        <inkml:traceGroup>
          <inkml:annotationXML>
            <emma:emma xmlns:emma="http://www.w3.org/2003/04/emma" version="1.0">
              <emma:interpretation id="{B3E872B2-3E85-4183-A837-17FBCB1E8123}" emma:medium="tactile" emma:mode="ink">
                <msink:context xmlns:msink="http://schemas.microsoft.com/ink/2010/main" type="inkWord" rotatedBoundingBox="23865,7097 24291,7098 24290,7404 23864,7402">
                  <msink:destinationLink direction="to" ref="{3E6154BF-937D-4CC0-926E-3AE22FF66B53}"/>
                </msink:context>
              </emma:interpretation>
              <emma:one-of disjunction-type="recognition" id="oneOf5">
                <emma:interpretation id="interp25" emma:lang="en-US" emma:confidence="1">
                  <emma:literal>=</emma:literal>
                </emma:interpretation>
                <emma:interpretation id="interp26" emma:lang="en-US" emma:confidence="0">
                  <emma:literal>F</emma:literal>
                </emma:interpretation>
                <emma:interpretation id="interp27" emma:lang="en-US" emma:confidence="0">
                  <emma:literal>I</emma:literal>
                </emma:interpretation>
                <emma:interpretation id="interp28" emma:lang="en-US" emma:confidence="0">
                  <emma:literal>FM</emma:literal>
                </emma:interpretation>
                <emma:interpretation id="interp29" emma:lang="en-US" emma:confidence="0">
                  <emma:literal>Fm</emma:literal>
                </emma:interpretation>
              </emma:one-of>
            </emma:emma>
          </inkml:annotationXML>
          <inkml:trace contextRef="#ctx0" brushRef="#br0" timeOffset="31016">3465-289 591,'-13'3'98,"9"-3"84,4 0-96,0 0-42,7 0-26,25 0-16,16-15 0,13 0-2,4 6 0,-7 9-38,-9 3-106,-25 33-182</inkml:trace>
          <inkml:trace contextRef="#ctx0" brushRef="#br0" timeOffset="31141">3480-20 865,'0'0'16,"16"-21"-12,31-13 6,26 3-10,16 16 0,2 15-171,-13 0-350</inkml:trace>
        </inkml:traceGroup>
      </inkml:traceGroup>
      <inkml:traceGroup>
        <inkml:annotationXML>
          <emma:emma xmlns:emma="http://www.w3.org/2003/04/emma" version="1.0">
            <emma:interpretation id="{2BC38B88-3333-4305-AD85-C5086F4E28A5}" emma:medium="tactile" emma:mode="ink">
              <msink:context xmlns:msink="http://schemas.microsoft.com/ink/2010/main" type="line" rotatedBoundingBox="4847,8003 13407,7812 13446,9547 4886,9738"/>
            </emma:interpretation>
          </emma:emma>
        </inkml:annotationXML>
        <inkml:traceGroup>
          <inkml:annotationXML>
            <emma:emma xmlns:emma="http://www.w3.org/2003/04/emma" version="1.0">
              <emma:interpretation id="{98EABA7C-D9B3-4B20-BC87-170D038DAB58}" emma:medium="tactile" emma:mode="ink">
                <msink:context xmlns:msink="http://schemas.microsoft.com/ink/2010/main" type="inkWord" rotatedBoundingBox="4864,8734 5231,8726 5240,9143 4873,9151"/>
              </emma:interpretation>
              <emma:one-of disjunction-type="recognition" id="oneOf6">
                <emma:interpretation id="interp30" emma:lang="en-US" emma:confidence="1">
                  <emma:literal>=</emma:literal>
                </emma:interpretation>
                <emma:interpretation id="interp31" emma:lang="en-US" emma:confidence="0">
                  <emma:literal>I</emma:literal>
                </emma:interpretation>
                <emma:interpretation id="interp32" emma:lang="en-US" emma:confidence="0">
                  <emma:literal>tm</emma:literal>
                </emma:interpretation>
                <emma:interpretation id="interp33" emma:lang="en-US" emma:confidence="0">
                  <emma:literal>tv</emma:literal>
                </emma:interpretation>
                <emma:interpretation id="interp34" emma:lang="en-US" emma:confidence="0">
                  <emma:literal>to</emma:literal>
                </emma:interpretation>
              </emma:one-of>
            </emma:emma>
          </inkml:annotationXML>
          <inkml:trace contextRef="#ctx0" brushRef="#br0" timeOffset="4229.2">-15551 1399 591,'0'0'205,"0"0"-119,20-6-57,22-17-26,15-7 2,2 8-5,-2 10-52,-14 12-215</inkml:trace>
          <inkml:trace contextRef="#ctx0" brushRef="#br0" timeOffset="4371.2">-15526 1728 569,'0'-12'342,"20"-30"-322,34 2-20,19 3 6,1 11-6,0 25-87,-23 1-270</inkml:trace>
        </inkml:traceGroup>
        <inkml:traceGroup>
          <inkml:annotationXML>
            <emma:emma xmlns:emma="http://www.w3.org/2003/04/emma" version="1.0">
              <emma:interpretation id="{E7BE5BED-C537-462D-9990-65FB378EBD1C}" emma:medium="tactile" emma:mode="ink">
                <msink:context xmlns:msink="http://schemas.microsoft.com/ink/2010/main" type="inkWord" rotatedBoundingBox="6041,7977 13407,7812 13446,9547 6080,9712"/>
              </emma:interpretation>
              <emma:one-of disjunction-type="recognition" id="oneOf7">
                <emma:interpretation id="interp35" emma:lang="en-US" emma:confidence="0">
                  <emma:literal>10/0.257=2.50</emma:literal>
                </emma:interpretation>
                <emma:interpretation id="interp36" emma:lang="en-US" emma:confidence="0">
                  <emma:literal>10/0.255-2.50</emma:literal>
                </emma:interpretation>
                <emma:interpretation id="interp37" emma:lang="en-US" emma:confidence="0">
                  <emma:literal>10/0.252=2.50</emma:literal>
                </emma:interpretation>
                <emma:interpretation id="interp38" emma:lang="en-US" emma:confidence="0">
                  <emma:literal>10/0.252-2.50</emma:literal>
                </emma:interpretation>
                <emma:interpretation id="interp39" emma:lang="en-US" emma:confidence="0">
                  <emma:literal>10/0.250=2.50</emma:literal>
                </emma:interpretation>
              </emma:one-of>
            </emma:emma>
          </inkml:annotationXML>
          <inkml:trace contextRef="#ctx0" brushRef="#br0" timeOffset="5311.2">-14280 1205 533,'0'0'170,"0"3"-33,-3 43-51,-7 31-76,-4 21 0,1 14-8,1-4 0,2-14-2,6-27-15,4-23-44,0-26-91,1-18-139</inkml:trace>
          <inkml:trace contextRef="#ctx0" brushRef="#br0" timeOffset="5571.2">-13997 1714 731,'25'36'8,"13"-24"79,15-12-78,7-53 5,-5-35-14,-10-18-3,-18 3-38,-25 15 9,-6 31-8,-49 32 36,-21 22 4,-6 6 39,3 43 39,16 23-5,19 7-19,22 1-32,19-5-10,1-15-12,33-15-2,16-10-46,10-20-103,-2-12-179</inkml:trace>
          <inkml:trace contextRef="#ctx0" brushRef="#br0" timeOffset="6037.2">-13151 687 556,'-49'44'152,"-6"36"-29,-5 38-21,6 32-49,5 24-16,11 17-37,13-3 0,11-8 0,14-24 0,11-33 0,34-28 0,26-44 0,19-27 0,12-24 0,1 0-31,-14-30-263</inkml:trace>
          <inkml:trace contextRef="#ctx0" brushRef="#br0" timeOffset="6497.2">-12683 1456 684,'-13'75'38,"8"3"98,5-15-62,1-15-45,24-25-14,12-23-15,3-7 0,1-48 0,-8-21-14,-8-14-2,-9 10-6,-16 17 8,0 19 14,-30 17 3,-13 18-2,0 9 15,-2 15 11,4 28-9,5 14-6,8 10-9,14-1-2,11-1-1,3-6-18,24-7-69,18-11-131,7-14-285</inkml:trace>
          <inkml:trace contextRef="#ctx0" brushRef="#br0" timeOffset="6855.2">-12240 1649 727,'-4'4'34,"4"-4"108,0 0-129,0-7-13,14-13-24,4 3 2,3 6-15,-6 11-2,-4 0 29,-2 14 10,-8 15 41,-1-1 15,0-2 0,0-7 2,0-10-30,-1-9-28,-2 0 0,3 0 0,0 0 0,0-17 0,0-13-21,11 0-90,7-1-115,-2 1-358</inkml:trace>
          <inkml:trace contextRef="#ctx0" brushRef="#br0" timeOffset="7199.2">-11975 1244 906,'0'-10'37,"0"-7"43,20-5-80,16-1 0,2 11 0,-2 12 0,-6 8 0,-14 34 0,-9 17 0,-7 12 0,-4 1 0,-18-3 0,4-13 0,1-14 0,6-16 0,4-16 0,7-10 0,0 0 0,0-21 0,11-13 0,13-4 0,5 8 0,3 9 0,-1 6 0,1 6-41,2 3-218,-6 2-332</inkml:trace>
          <inkml:trace contextRef="#ctx0" brushRef="#br0" timeOffset="7517.2">-11515 1242 696,'-14'12'79,"3"10"87,-2 5-103,9 1-44,4-1-19,0-7 0,6-1 0,22-9 0,12-3 0,9-3 0,4-4 0,2 5 0,-10 5 0,-9-2 0,-15 10 0,-13-3 0,-8 7 0,0 1 0,-25 3 0,-7-1 0,-6-5 0,-2-5-8,-6-5-55,1-8-56,0-2-95,0-12-306</inkml:trace>
          <inkml:trace contextRef="#ctx0" brushRef="#br0" timeOffset="7650.2">-11506 1309 750,'12'-6'86,"12"-3"28,8 3-90,6-2-8,5 2-16,-8 4-46,-3-1-135,-7 1-276</inkml:trace>
          <inkml:trace contextRef="#ctx0" brushRef="#br0" timeOffset="7876.2">-11393 776 704,'10'0'203,"37"15"-179,16 37 66,10 29-88,-2 29-2,-7 24 0,-14 22 0,-15 9 0,-25-5 0,-10-15 0,-19-31 0,-23-28 0,-4-28 0,-3-27 0,11-31-132,-1 0-272</inkml:trace>
          <inkml:trace contextRef="#ctx0" brushRef="#br0" timeOffset="8655.8">-10524 1585 848,'0'0'151,"17"-33"-146,40 0 14,19 3-19,9 15 0,4 15 0,-9 9-23,-9 24-278</inkml:trace>
          <inkml:trace contextRef="#ctx0" brushRef="#br0" timeOffset="8520.2">-10511 1274 747,'29'0'23,"20"-21"82,17 0-31,6-1-50,2 7-22,-11 15-2,-11 0-36,-19 32-161,-28 17-267</inkml:trace>
          <inkml:trace contextRef="#ctx0" brushRef="#br0" timeOffset="9530.8">-9121 1103 677,'0'-18'62,"1"-8"58,39-14-51,17 1-22,6 7-1,1 17-44,-11 15-2,-12 30 0,-20 37 0,-17 26 0,-4 13 0,-45-2-21,-15-14 1,-3-12 20,7-23 0,19-14 13,17-21 15,14-11-28,6-9 0,0 0 0,21-5 0,13-18 0,13-3 0,6 3 0,1 14 0,0 6 0,-1 3 0,-4 4-90,-7 19-168</inkml:trace>
          <inkml:trace contextRef="#ctx0" brushRef="#br0" timeOffset="10177.8">-8457 1579 682,'0'4'29,"0"-2"48,5-2-53,12 0-6,3-13-11,-5-7-2,-9-2-5,-6 7-1,0 10-18,0 5 16,0 0 3,-6 15 0,-2 6 3,1 3 28,7-11 22,0 1-17,0-6-11,4-8-9,13 0-7,2-7-1,1-20-7,-8-3-1,-3 2-17,-9 10-14,0 10 6,0 8 24,-17 0 1,-2 15 4,-1 9 18,7-1 22,5-2-18,7-6-26,1-6 0,0-1 0,4-8 0,13 0 0,-1-2 0,4-27 0,-8-2 0,-3-2 0,-8 9 0,-1 15-5,0 6 5,-10 3 1,-6 3 3,0 18-4,4-1 0,5-5 0,5-5 0,2-5 0,0 2 0,0-4 0,19-3 0,4 0 0,5 0-87,0-25-198</inkml:trace>
          <inkml:trace contextRef="#ctx0" brushRef="#br0" timeOffset="10634.8">-7932 977 682,'0'0'89,"-12"25"64,-8 18-125,-5 18-20,-3 5 1,2-3 2,-1-6 32,13-13-43,6-19 0,8-13 0,1-12 0,31 0 0,17-22 0,10-8 0,1-3 0,-1 12 0,-11 19 0,-4 2 0,-15 26 0,-8 16 0,-13 9 0,-8 2 0,0-3 0,-20-6 0,-10-5 0,-5-18 0,2-10 0,-1-11 0,2 0-7,8-20-145,7-13-167</inkml:trace>
          <inkml:trace contextRef="#ctx0" brushRef="#br0" timeOffset="10848.4">-7920 1094 875,'29'-20'31,"17"-8"86,15 7-117,12 4 0,1 11 0,-3 6 0,-5 0-119,-25 15-284</inkml:trace>
          <inkml:trace contextRef="#ctx0" brushRef="#br0" timeOffset="12034">-9658 586 502,'-8'0'88,"2"0"70,-1 29-43,3 28-77,0 29-19,-3 33 21,2 26-6,-7 17-18,0 5-3,3-2-13,4-13 0,2-22 0,3-20 0,0-24 0,0-22 0,3-24 0,5-18 0,2-14 0,10-4 0,12-1 0,14-3 0,28 0 0,33 0 0,32 0 0,26 0 0,19 0 0,8 0 0,6 0 0,10-5 0,1-8 0,-4 1 0,-8 3 0,-25 7 0,-21-1 0,-31 2 0,-29-8 0,-23-4 0,-22-7 0,-13-1 0,-10 3 0,-9 6 0,-3 9 0,-5 1 0,-2 2 0,-4 0 0,0 0 0,0 0 0,0-1 0,0-7 0,0-8 0,0-19 0,0-19 0,0-26 0,0-24 0,0-26 0,0-35 0,0-32 0,0-10 0,-4 7 0,3 32 0,1 55 0,0 38 0,0 40 0,0 22 0,-17 13 0,-18 0 0,-28 13 0,-39 28 0,-46 14 0,-56-2 0,-63-6 0,-49-9 0,-36-9 0,-27 0 0,27 7 0,36 9 0,63 0 0,76-6 0,57-19 0,44-20 0,34 0 0,25-19 0,17-21-192</inkml:trace>
        </inkml:traceGroup>
      </inkml:traceGroup>
    </inkml:traceGroup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3:28.93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3E6154BF-937D-4CC0-926E-3AE22FF66B53}" emma:medium="tactile" emma:mode="ink">
          <msink:context xmlns:msink="http://schemas.microsoft.com/ink/2010/main" type="inkDrawing" rotatedBoundingBox="24376,6556 28627,5729 28883,7044 24632,7871" semanticType="callout" shapeName="Other">
            <msink:sourceLink direction="from" ref="{880841E4-2914-4315-BC35-14B219BA1FE7}"/>
            <msink:sourceLink direction="to" ref="{B3E872B2-3E85-4183-A837-17FBCB1E8123}"/>
          </msink:context>
        </emma:interpretation>
      </emma:emma>
    </inkml:annotationXML>
    <inkml:trace contextRef="#ctx0" brushRef="#br0">0 1230 637,'23'-34'34,"16"7"26,11 16-9,7 11-48,6 0 0,-1 27-3,-10 14-4,-15 4-5,-13-9 6,-11-13 3,-8-16 0,-5-7 13,0-48 41,0-26-41,0-28-12,3-29-1,10-14 0,-2-14 0,-11-5-2,0 16 4,-20 19-2,-16 31 3,2 30-6,5 21 6,9 26-3,9 15 23,6 6 22,2 0 1,3 0-12,0 0-17,0 3-17,0 9 0,0 6-1,28 2 1,19 1 3,32 0-3,31-8 0,38-2 0,42-8 0,48-3 0,27 0 0,15-2 0,-1-18 0,-29-6 0,-18 5 0,-22 1 0,-13 10 0,-12 6 0,-16 4 0,-10 0 0,-15 0 0,-10 0 0,-7 0 0,-16 0 0,-15 14 0,-12 13 0,-17 2 0,-15-2 0,-27-1-136,-25-12-482</inkml:trace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3:36.97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880841E4-2914-4315-BC35-14B219BA1FE7}" emma:medium="tactile" emma:mode="ink">
          <msink:context xmlns:msink="http://schemas.microsoft.com/ink/2010/main" type="inkDrawing" rotatedBoundingBox="28631,6545 30043,6482 30045,6531 28633,6594" shapeName="Other">
            <msink:destinationLink direction="from" ref="{3E6154BF-937D-4CC0-926E-3AE22FF66B53}"/>
          </msink:context>
        </emma:interpretation>
      </emma:emma>
    </inkml:annotationXML>
    <inkml:trace contextRef="#ctx0" brushRef="#br0">-5 93 677,'-2'0'97,"2"-3"49,32-1-89,38-3-11,25-1-46,16 4 0,12 1 0,10 3 0,5 0 0,0 0 0,-2 0 0,-12-1 0,-11-14 0,-18-6 0,-28 6-143,-32 3-277</inkml:trace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3:30.14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AF75138F-EC97-4E68-870B-85E6FC20FF1A}" emma:medium="tactile" emma:mode="ink">
          <msink:context xmlns:msink="http://schemas.microsoft.com/ink/2010/main" type="writingRegion" rotatedBoundingBox="24162,6875 29732,6701 29816,9388 24246,9562"/>
        </emma:interpretation>
      </emma:emma>
    </inkml:annotationXML>
    <inkml:traceGroup>
      <inkml:annotationXML>
        <emma:emma xmlns:emma="http://www.w3.org/2003/04/emma" version="1.0">
          <emma:interpretation id="{CD2FB9EB-17CF-428D-9669-C38E9B9ADADF}" emma:medium="tactile" emma:mode="ink">
            <msink:context xmlns:msink="http://schemas.microsoft.com/ink/2010/main" type="paragraph" rotatedBoundingBox="25407,6836 29732,6701 29764,7743 25439,787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CCDCA65-6633-47BA-AF9C-7DB8D5AA4CC1}" emma:medium="tactile" emma:mode="ink">
              <msink:context xmlns:msink="http://schemas.microsoft.com/ink/2010/main" type="line" rotatedBoundingBox="25407,6836 29732,6701 29764,7743 25439,7878"/>
            </emma:interpretation>
          </emma:emma>
        </inkml:annotationXML>
        <inkml:traceGroup>
          <inkml:annotationXML>
            <emma:emma xmlns:emma="http://www.w3.org/2003/04/emma" version="1.0">
              <emma:interpretation id="{263AA618-B4AC-4A7E-97F9-EC6BC6F4DCBA}" emma:medium="tactile" emma:mode="ink">
                <msink:context xmlns:msink="http://schemas.microsoft.com/ink/2010/main" type="inkWord" rotatedBoundingBox="25407,6836 29732,6701 29764,7743 25439,7878"/>
              </emma:interpretation>
              <emma:one-of disjunction-type="recognition" id="oneOf0">
                <emma:interpretation id="interp0" emma:lang="en-US" emma:confidence="0">
                  <emma:literal>10(2.5H@.75)</emma:literal>
                </emma:interpretation>
                <emma:interpretation id="interp1" emma:lang="en-US" emma:confidence="0">
                  <emma:literal>10/2.57/0.75)</emma:literal>
                </emma:interpretation>
                <emma:interpretation id="interp2" emma:lang="en-US" emma:confidence="0">
                  <emma:literal>1092-25649.75)</emma:literal>
                </emma:interpretation>
                <emma:interpretation id="interp3" emma:lang="en-US" emma:confidence="0">
                  <emma:literal>10/2.52/0.75)</emma:literal>
                </emma:interpretation>
                <emma:interpretation id="interp4" emma:lang="en-US" emma:confidence="0">
                  <emma:literal>10/2.50/0.75)</emma:literal>
                </emma:interpretation>
              </emma:one-of>
            </emma:emma>
          </inkml:annotationXML>
          <inkml:trace contextRef="#ctx0" brushRef="#br0">5047-366 533,'0'-3'134,"0"3"12,0 36-47,0 25-79,-7 20-17,-2 5-1,4-5-2,-2-13 0,3-17-6,2-19-34,2-17-84,0-15-104</inkml:trace>
          <inkml:trace contextRef="#ctx0" brushRef="#br0" timeOffset="260">5248 23 606,'25'25'17,"14"-17"117,7-8-97,9-31-21,-2-32-12,-10-11-4,-17 6-21,-26 12 10,-7 25 1,-42 13 10,-13 15 12,-4 3 25,8 9 7,12 24 2,11 6-23,17 3-21,6-4-1,12-4-1,0-5-21,9-3-40,20-7-91,12-9-114</inkml:trace>
          <inkml:trace contextRef="#ctx0" brushRef="#br0" timeOffset="765">6065-613 54,'-4'0'536,"-24"34"-456,-3 21 67,-9 25-115,-5 23 17,3 16-13,3 3 0,10 1-3,9-6-13,15-15-20,5-20 0,16-22 0,30-26 0,20-27 0,14-7-18,-1-31-60,-2-16-86,-18-6-152</inkml:trace>
          <inkml:trace contextRef="#ctx0" brushRef="#br0" timeOffset="1342">6240-336 645,'0'0'83,"0"0"10,20 0-62,9 0-14,8 0 5,-8 18-17,-8 15-5,-13 12-4,-8 6-21,0 3-10,-22-6-18,-6-6 11,3-13 32,7-9 10,5-13 16,12-4 71,1-3-1,0 0-58,0-21-10,16-5-15,8 6-6,5 5 6,1 7-7,2 8-16,0 0-18,-5 0-38,-1 0-56,-5 0-39,-3 0-125</inkml:trace>
          <inkml:trace contextRef="#ctx0" brushRef="#br0" timeOffset="2451">6121 67 22,'-4'4'371,"3"-4"-288,1 0 55,0 0-65,0 0-48,0 0-11,0 0-5,0-5-7,0-10-2,0 2-4,0 4-9,0 6-14,0 3 18,0 0 4,0 0 5,0 3 24,0 9 19,1-5 5,2-4-5,-3-3-7,1 0-17,-1 0 5,3-4-22,1-11-1,1 1-1,-4 7-8,2 4-3,-3 3 2,0 0 9,0 0 7,0 13 19,0-1-9,0-7 8,0-3-21,0-2-4,5 0-62,26-17-91,4-13-175</inkml:trace>
          <inkml:trace contextRef="#ctx0" brushRef="#br0" timeOffset="2982">6629-360 401,'0'0'125,"0"0"12,0 0-53,0 6-18,-3 21-34,-3 5-28,-1-1-3,7-10 5,0-3 0,0-10-6,12-4 0,13-4 2,7 0-4,1 0 5,0 0-5,-11 0 3,-5 3-2,-8 16 1,-7 12 0,-2 9 15,0 1-8,0-5 0,-9-6-7,-7-11 9,-1-7-7,-3-12-1,4 0-1,3 0-28,5-16-28,5-14-112,3-3-169</inkml:trace>
          <inkml:trace contextRef="#ctx0" brushRef="#br0" timeOffset="3168">6639-282 544,'0'0'303,"0"0"-223,0 0 6,30-4-76,8-5-10,8 1 0,-1-1 0,-3 3-19,-6 0-105,-2 3-135</inkml:trace>
          <inkml:trace contextRef="#ctx0" brushRef="#br0" timeOffset="3402">6823-623 644,'25'6'83,"20"28"57,15 15-55,6 25-56,-5 15-6,-12 15-8,-18 6-11,-21-4-4,-10-8 0,-28-11 0,-16-12 0,2-11 0,9-16-54,13-18-86,11-20-231</inkml:trace>
          <inkml:trace contextRef="#ctx0" brushRef="#br0" timeOffset="4122.6">7520-665 100,'-21'0'510,"0"36"-419,0 26 42,1 30-109,0 23 7,9 14-12,5 4 9,3-6-7,3-14 3,0-24-7,7-21-8,10-26-9,8-22-3,7-20-57,5-14-18,8-24-74,-4-12-124</inkml:trace>
          <inkml:trace contextRef="#ctx0" brushRef="#br0" timeOffset="4520.2">7790-204 342,'-8'39'230,"8"6"-127,0-6 7,4-4-70,25-15-13,10-16-8,5-4-17,-1-38 4,-9-22-6,-13-3 0,-13 6 0,-8 11-4,-8 17 2,-29 5 4,-16 12 2,-4 9-3,-2 3 20,9 24 7,13 20-6,9 11-15,13 0-4,14-2-3,1-6-4,16-8-14,25-5-51,4-10-81,8-9-101</inkml:trace>
          <inkml:trace contextRef="#ctx0" brushRef="#br0" timeOffset="4924.2">8180-16 478,'0'0'53,"0"0"66,0 0-98,0 0-21,0-3-8,3-6 2,2 3 5,-2 3 1,-1 3 0,-2 0 0,2 0 9,-2 4 30,0 10 17,0-6 6,0-4-25,0-4-3,0 0-18,0 0-8,2 0-8,2 0-9,0 0-3,3-2 9,-5 2-3,-2-2-1,0 2 5,0 0 4,0 0-4,0-5-16,0-5-50,2-7-112,14-11-192</inkml:trace>
          <inkml:trace contextRef="#ctx0" brushRef="#br0" timeOffset="5298.2">8352-318 203,'-3'0'411,"3"0"-278,0 0-34,0-11-70,18-5-16,9-5 14,5 6-17,0 7-7,-4 1-2,-7 2 0,-7 5-1,-6 0-10,-3 0-6,-1 5-5,-4 22 6,0 12 15,0 3 0,0 6 0,0 1 0,0 1 4,0 1 0,0-2 5,0-9-6,0-13 4,0-9-7,0-10-25,0-8-107,3 0-68,-1 0-180</inkml:trace>
          <inkml:trace contextRef="#ctx0" brushRef="#br0" timeOffset="5457.2">8458-90 715,'0'-12'98,"10"-3"-31,18-3-31,10-1-31,2 8-5,-4 0-26,1 7-106,-4-2-113</inkml:trace>
          <inkml:trace contextRef="#ctx0" brushRef="#br0" timeOffset="5773.2">8807-359 400,'-4'-3'293,"-3"3"-151,5 0-45,-2 17-58,-3 8-27,5 7-12,2-5 0,0-4 0,9-6-2,18-6 2,9-7-3,5-4-8,5 0 4,-6 0-13,-8 5 4,-9 10 4,-9 7 8,-9 4 3,-5 4 2,0 3 5,-8-3-4,-20-4 2,-5-8-4,-8-6-7,-4-9-31,3-3-55,9 0-47,8-33-160</inkml:trace>
          <inkml:trace contextRef="#ctx0" brushRef="#br0" timeOffset="5945.2">8784-320 765,'0'0'74,"7"-7"25,18 1-52,7-5-9,6 0-38,1 0 0,-8-1 0,1 1-48,-7 1-78,1-1-136</inkml:trace>
          <inkml:trace contextRef="#ctx0" brushRef="#br0" timeOffset="6236.2">9066-702 783,'0'0'71,"21"13"2,24 29-28,11 23 1,-3 20-41,-7 13-5,-18 10 0,-11 0 0,-17-1 0,0-10 0,-13-14 0,-11-14 0,0-18 0,8-22 0,6-22 0,6-7-53,4-40-113,-3-22-409</inkml:trace>
        </inkml:traceGroup>
      </inkml:traceGroup>
    </inkml:traceGroup>
    <inkml:traceGroup>
      <inkml:annotationXML>
        <emma:emma xmlns:emma="http://www.w3.org/2003/04/emma" version="1.0">
          <emma:interpretation id="{B24F835D-98C6-4E4A-BCCD-87AC062B0497}" emma:medium="tactile" emma:mode="ink">
            <msink:context xmlns:msink="http://schemas.microsoft.com/ink/2010/main" type="paragraph" rotatedBoundingBox="24208,8845 27465,8461 27561,9274 24304,965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FC9FB97-3742-41E7-B940-7CA8AEA0D452}" emma:medium="tactile" emma:mode="ink">
              <msink:context xmlns:msink="http://schemas.microsoft.com/ink/2010/main" type="inkBullet" rotatedBoundingBox="24223,8969 24679,8915 24703,9115 24247,9169"/>
            </emma:interpretation>
            <emma:one-of disjunction-type="recognition" id="oneOf1">
              <emma:interpretation id="interp5" emma:lang="en-US" emma:confidence="1">
                <emma:literal>=</emma:literal>
              </emma:interpretation>
              <emma:interpretation id="interp6" emma:lang="en-US" emma:confidence="0">
                <emma:literal>I</emma:literal>
              </emma:interpretation>
              <emma:interpretation id="interp7" emma:lang="en-US" emma:confidence="0">
                <emma:literal>F</emma:literal>
              </emma:interpretation>
              <emma:interpretation id="interp8" emma:lang="en-US" emma:confidence="0">
                <emma:literal>FM</emma:literal>
              </emma:interpretation>
              <emma:interpretation id="interp9" emma:lang="en-US" emma:confidence="0">
                <emma:literal>Fm</emma:literal>
              </emma:interpretation>
            </emma:one-of>
          </emma:emma>
        </inkml:annotationXML>
        <inkml:trace contextRef="#ctx0" brushRef="#br0" timeOffset="7936.8">3816 1602 636,'-3'0'164,"3"0"-125,11-4 14,39-15-44,19-8-3,10 1-6,3 11-29,-13 14-143,-22 1-236</inkml:trace>
        <inkml:trace contextRef="#ctx0" brushRef="#br0" timeOffset="8071.8">3859 1743 860,'0'0'49,"28"-20"-46,38-5-3,30-5 0,20 11-25,-1 9-216</inkml:trace>
      </inkml:traceGroup>
      <inkml:traceGroup>
        <inkml:annotationXML>
          <emma:emma xmlns:emma="http://www.w3.org/2003/04/emma" version="1.0">
            <emma:interpretation id="{8BBBBB12-5381-4818-87F3-E827F5CA1F7C}" emma:medium="tactile" emma:mode="ink">
              <msink:context xmlns:msink="http://schemas.microsoft.com/ink/2010/main" type="line" rotatedBoundingBox="25330,8713 27465,8461 27561,9274 25426,9526">
                <msink:destinationLink direction="with" ref="{E6772DAB-ECF4-4957-8947-6A6B35930598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E7BD26C3-3F85-40D5-A25B-EB32076DB762}" emma:medium="tactile" emma:mode="ink">
                <msink:context xmlns:msink="http://schemas.microsoft.com/ink/2010/main" type="inkWord" rotatedBoundingBox="25330,8713 27465,8461 27561,9274 25426,9526"/>
              </emma:interpretation>
              <emma:one-of disjunction-type="recognition" id="oneOf2">
                <emma:interpretation id="interp10" emma:lang="en-US" emma:confidence="0">
                  <emma:literal>1.369</emma:literal>
                </emma:interpretation>
                <emma:interpretation id="interp11" emma:lang="en-US" emma:confidence="0">
                  <emma:literal>to 369</emma:literal>
                </emma:interpretation>
                <emma:interpretation id="interp12" emma:lang="en-US" emma:confidence="0">
                  <emma:literal>to. 369</emma:literal>
                </emma:interpretation>
                <emma:interpretation id="interp13" emma:lang="en-US" emma:confidence="0">
                  <emma:literal>10369</emma:literal>
                </emma:interpretation>
                <emma:interpretation id="interp14" emma:lang="en-US" emma:confidence="0">
                  <emma:literal>Io 369</emma:literal>
                </emma:interpretation>
              </emma:one-of>
            </emma:emma>
          </inkml:annotationXML>
          <inkml:trace contextRef="#ctx0" brushRef="#br0" timeOffset="19649">5068 1292 528,'0'-12'198,"0"4"-17,-2 8-67,-2 34-112,0 30-2,-3 22 0,0 15 0,1 3 0,-1-1 0,2-10 0,-2-15 0,1-15 0,3-13 0,2-17 0,1-18 0,0-9-105,13-6-186</inkml:trace>
          <inkml:trace contextRef="#ctx0" brushRef="#br0" timeOffset="20159">5335 1905 491,'-6'15'107,"3"-2"64,3-5-77,0-2-55,0-6-10,0 0-27,0 0 3,7 0-1,3-10-2,-2-9-2,-5 4-2,-1 11 1,-2 1 1,0 3 5,0 7 0,0 19 13,0 7-17,0-4 16,5-8 4,5-9-10,5-10-9,2-2 0,0-20-4,-4-18-7,-6-1 7,-7 9-21,0 12 17,-20 15 6,-8 3 0,1 3 34,4 19-26,3-2-8,10-5 0,6-6 0,4-8 0,0 1 0,0 0 0,21-2 0,15 0-109,11-14-120,-1-13-432</inkml:trace>
          <inkml:trace contextRef="#ctx0" brushRef="#br0" timeOffset="20668">5695 1422 845,'-1'-4'152,"1"-9"-126,18-4-26,23-8 0,7 8 0,1 14 0,-11 3 0,-14 39 0,-16 18 0,-8 5 0,-4-8 0,-20-15 0,3-16 0,7-13 0,7-7 0,7-3 0,0-15 0,30-17 0,6 1 0,2 16 0,-13 15 0,-15 45-6,-10 26 6,-14 14 4,-24-2-2,-3-11-2,0-17 0,7-18 0,10-15 0,9-17 0,11-5 0,4-33 0,7-11-159,25-7-93</inkml:trace>
          <inkml:trace contextRef="#ctx0" brushRef="#br0" timeOffset="21157">6405 1225 525,'-25'0'139,"-4"37"55,-1 25-132,-2 21-30,8 8 6,8 1-5,10-10-33,6-14 0,6-17 0,26-17 0,8-20 0,9-14 0,-3-24 0,-5-29 0,-12-5 0,-13 11 0,-15 17-20,-1 27 20,-14 3 5,-21 0 5,-3 22-5,2 6-5,7 0 0,8-1 0,12-1 0,9-2 0,0-4-26,27-7-60,12-1-96,7-12-109</inkml:trace>
          <inkml:trace contextRef="#ctx0" brushRef="#br0" timeOffset="21680">7006 1301 319,'0'-24'174,"0"6"-57,0 3 35,-11 5-66,-14 1-24,-7 7-47,-9 2 10,-1 6-16,0 26 14,2 10 1,3 3-7,12-1-17,8-6 0,17-6 0,0-5 0,14-5 0,23-11 0,5-11 0,5-3 0,-1-35 0,3-6 0,-8 6 0,-13 12-24,-14 16-9,-12 10 29,-2 0 4,0 9 22,0 18 4,0 11-13,0 6-13,5 9 0,7 0 0,4 1 0,2-11 0,6-7-58,-1-13-173,-2-11-362</inkml:trace>
        </inkml:traceGroup>
      </inkml:traceGroup>
    </inkml:traceGroup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3:53.03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E6772DAB-ECF4-4957-8947-6A6B35930598}" emma:medium="tactile" emma:mode="ink">
          <msink:context xmlns:msink="http://schemas.microsoft.com/ink/2010/main" type="inkDrawing" rotatedBoundingBox="24463,8084 28190,8147 28159,9944 24432,9880" hotPoints="28115,8223 28197,9619 24637,9827 24555,8431" semanticType="enclosure" shapeName="Rectangle">
            <msink:sourceLink direction="with" ref="{8BBBBB12-5381-4818-87F3-E827F5CA1F7C}"/>
          </msink:context>
        </emma:interpretation>
      </emma:emma>
    </inkml:annotationXML>
    <inkml:trace contextRef="#ctx0" brushRef="#br0">459 322 405,'0'-10'123,"-2"6"15,-1 4 6,3 9-95,0 41-6,0 32-33,0 33 4,0 20-4,-4 16 0,-15 4-6,-2 6-3,-6-4 2,-1-13 0,3-16 0,5-36-1,5-34-4,10-28 4,2-20-3,3-10 2,4 0 3,41 0-1,31 0 1,39 0 29,29 0-16,29 0-17,24 0 0,31 0 0,18 0 0,13-2 0,-1-4 0,-27-1 0,-23-3 0,-32-9 0,-28-4 0,-19-14 0,-16-4 0,-15-10 0,-10 1 0,-15 4 0,-16 17 0,-15 13 0,-10 13 0,-8 3 0,-6-2 0,-7 2 0,-5 0 0,1 0 0,1 0-4,0-1 3,8-8-1,-2-11 4,1-8 3,2-16-5,0-12 0,4-17 0,2-14 0,-2-22 0,4-30 0,-1-23 0,-8 3 0,-7 16 0,-6 36 0,-3 30 0,-4 28 0,-24 13 0,-13 12 0,-21 14 0,-35 6 0,-36 4 0,-36 0 0,-38 0 0,-25 0 0,-36-28 0,-35-5 0,-30 7 0,1 16 0,20 10 0,45 29 0,45 28 0,35 9 0,34 2 0,28-6 0,28-14 0,23-12 0,27-13-104,10-19-277</inkml:trace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06:44.872"/>
    </inkml:context>
    <inkml:brush xml:id="br0">
      <inkml:brushProperty name="width" value="0.06667" units="cm"/>
      <inkml:brushProperty name="height" value="0.06667" units="cm"/>
      <inkml:brushProperty name="color" value="#FFFF00"/>
      <inkml:brushProperty name="fitToCurve" value="1"/>
    </inkml:brush>
  </inkml:definitions>
  <inkml:trace contextRef="#ctx0" brushRef="#br0">-4 0 368,'0'39'347,"0"9"-308,0 11 79,0 7-69,13 8-36,-1 7 8,1 1-12,-6-3-6,-6-12-3,2-14-7,-2-13-70,2-22-130,-3-9-309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4:02.522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2 208 61,'0'-4'535,"0"3"-452,0 1 75,0 0-106,0 33-28,0 36-20,0 41 8,9 34-7,-1 24 10,1 20-11,-5 8 0,0 18-3,3 11-2,-3 2 1,-3 0 0,5-24 2,-2-38-1,0-46 0,1-50 2,-5-39-5,0-30 2,0-35 0,-5-59 2,-9-47-2,2-41 0,6-28 2,2-22-2,1-22 3,3-15-6,0 5 5,0 25-4,0 38 0,0 48-1,0 48 3,0 41 0,-1 33 9,1 19-5,0 12 22,0 39-14,0 44-8,0 50-1,4 37-6,6 24 3,1 25-5,2 8-4,-1 21-11,4 2 8,-2-18-15,8-29-3,-4-56-6,-1-57 8,-2-50-6,-13-40-18,-2-36-13,0-47 44,-21-25 18,-2-8 2,-3 5-8,12 16-84,-7 25-147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4:07.94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14BD1D65-4EE9-4F6C-B989-FA928AD49F32}" emma:medium="tactile" emma:mode="ink">
          <msink:context xmlns:msink="http://schemas.microsoft.com/ink/2010/main" type="inkDrawing" rotatedBoundingBox="23442,11023 27173,11010 27174,11203 23443,11216" shapeName="Other"/>
        </emma:interpretation>
      </emma:emma>
    </inkml:annotationXML>
    <inkml:trace contextRef="#ctx0" brushRef="#br0">0 161 644,'7'10'35,"-7"-3"82,0-6-61,20-1-45,17 0-7,25-22-3,20-4 3,9-1 1,4 12-6,-11 15 4,-10 0-6,-12 18-2,-14 12 5,-13-6-3,-7-3 3,0-10-1,9-11 5,21-7-6,32-36 7,33-5-8,21 1 4,4 18-2,-14 18-11,-28 11-22,-30 18 10,-23 21 13,-17 3 8,-16-7 6,-8-13 5,1-7 4,5-15-3,17 0-7,22-12 0,19-18 0,20-6-2,5 9 0,-3 7 4,-9 16-6,-23 4 4,-17 3-4,-20 15 4,-12 0-2,-1-6 1,5-12 13,19 0-4,17 0-4,23-18-3,20 3 0,11 12-6,-2 3 2,-13 12-13,-22 19-16,-21 0 21,-15-3 7,-9-11 1,1-7 1,6-10 5,13 0 21,7-8-24,5-11 5,-2 9-7,-10 10-78,-16 0-176</inkml:trace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4:29.91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4E52DDC0-533B-45E5-ADC2-A9D78B19B021}" emma:medium="tactile" emma:mode="ink">
          <msink:context xmlns:msink="http://schemas.microsoft.com/ink/2010/main" type="writingRegion" rotatedBoundingBox="8871,15197 12115,15197 12115,18536 8871,18536"/>
        </emma:interpretation>
      </emma:emma>
    </inkml:annotationXML>
    <inkml:traceGroup>
      <inkml:annotationXML>
        <emma:emma xmlns:emma="http://www.w3.org/2003/04/emma" version="1.0">
          <emma:interpretation id="{8D686D31-6FE8-4307-8576-67D554D29E26}" emma:medium="tactile" emma:mode="ink">
            <msink:context xmlns:msink="http://schemas.microsoft.com/ink/2010/main" type="paragraph" rotatedBoundingBox="8871,15197 12115,15197 12115,16571 8871,1657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EBF8500-C5B0-4E3C-BD0A-820943C4CA9D}" emma:medium="tactile" emma:mode="ink">
              <msink:context xmlns:msink="http://schemas.microsoft.com/ink/2010/main" type="inkBullet" rotatedBoundingBox="8871,15197 9885,15197 9885,16125 8871,16125"/>
            </emma:interpretation>
            <emma:one-of disjunction-type="recognition" id="oneOf0">
              <emma:interpretation id="interp0" emma:lang="en-US" emma:confidence="0">
                <emma:literal>L</emma:literal>
              </emma:interpretation>
              <emma:interpretation id="interp1" emma:lang="en-US" emma:confidence="0">
                <emma:literal>2</emma:literal>
              </emma:interpretation>
              <emma:interpretation id="interp2" emma:lang="en-US" emma:confidence="0">
                <emma:literal>=</emma:literal>
              </emma:interpretation>
              <emma:interpretation id="interp3" emma:lang="en-US" emma:confidence="0">
                <emma:literal>1</emma:literal>
              </emma:interpretation>
              <emma:interpretation id="interp4" emma:lang="en-US" emma:confidence="0">
                <emma:literal>e</emma:literal>
              </emma:interpretation>
            </emma:one-of>
          </emma:emma>
        </inkml:annotationXML>
        <inkml:trace contextRef="#ctx0" brushRef="#br0">-11527 8059 423,'-13'5'211,"7"-1"-99,6-4 19,0 0-108,0 0-23,13 0-4,14-24-1,9-21 5,0-7 0,-4-1 1,-5 6 2,-3 12-6,-8 12-1,-3 9-4,-5 13-4,1 1 3,1 0 1,2 19 8,2 11 9,-3 4-5,2-3 1,-2-4-5,-7-2-2,2-14-30,-6-4-31,0-7-44,0 0-46</inkml:trace>
        <inkml:trace contextRef="#ctx0" brushRef="#br0" timeOffset="224">-11332 7782 648,'-25'92'27,"7"21"113,10 6-67,8 2-34,0-8-9,30-17-3,12-14 0,11-18-15,13-12-12,12-14 0,12-17 0,6-12 0,6-9 0,0-2 0,0-13-83,-12 2-183</inkml:trace>
      </inkml:traceGroup>
      <inkml:traceGroup>
        <inkml:annotationXML>
          <emma:emma xmlns:emma="http://www.w3.org/2003/04/emma" version="1.0">
            <emma:interpretation id="{AC9F87E1-D63C-4170-8C7C-31A325129CCB}" emma:medium="tactile" emma:mode="ink">
              <msink:context xmlns:msink="http://schemas.microsoft.com/ink/2010/main" type="line" rotatedBoundingBox="11112,15534 11557,15534 11557,16206 11112,16206"/>
            </emma:interpretation>
          </emma:emma>
        </inkml:annotationXML>
        <inkml:traceGroup>
          <inkml:annotationXML>
            <emma:emma xmlns:emma="http://www.w3.org/2003/04/emma" version="1.0">
              <emma:interpretation id="{729FEB73-4D92-4A85-A5A2-64D61A34B7CF}" emma:medium="tactile" emma:mode="ink">
                <msink:context xmlns:msink="http://schemas.microsoft.com/ink/2010/main" type="inkWord" rotatedBoundingBox="11112,15534 11557,15534 11557,16206 11112,16206"/>
              </emma:interpretation>
              <emma:one-of disjunction-type="recognition" id="oneOf1">
                <emma:interpretation id="interp5" emma:lang="en-US" emma:confidence="1">
                  <emma:literal>C</emma:literal>
                </emma:interpretation>
                <emma:interpretation id="interp6" emma:lang="en-US" emma:confidence="0">
                  <emma:literal>c</emma:literal>
                </emma:interpretation>
                <emma:interpretation id="interp7" emma:lang="en-US" emma:confidence="0">
                  <emma:literal>(</emma:literal>
                </emma:interpretation>
                <emma:interpretation id="interp8" emma:lang="en-US" emma:confidence="0">
                  <emma:literal>[</emma:literal>
                </emma:interpretation>
                <emma:interpretation id="interp9" emma:lang="en-US" emma:confidence="0">
                  <emma:literal>•</emma:literal>
                </emma:interpretation>
              </emma:one-of>
            </emma:emma>
          </inkml:annotationXML>
          <inkml:trace contextRef="#ctx0" brushRef="#br0" timeOffset="1800">-8936 8187 144,'0'-34'446,"-9"11"-310,-10 6 17,-7 15-91,-10 2 2,-9 42-46,-8 32-18,-1 19 0,3 8 0,11-9 0,15-11 0,14-15 0,11-13 0,12-13 0,33-17 0,12-16 0,10-7 0,6-15 0,1-20 0,-6 0-105,-19 3-374</inkml:trace>
        </inkml:traceGroup>
      </inkml:traceGroup>
      <inkml:traceGroup>
        <inkml:annotationXML>
          <emma:emma xmlns:emma="http://www.w3.org/2003/04/emma" version="1.0">
            <emma:interpretation id="{3D31E2B1-FF4F-401C-8298-3F3EE5C18981}" emma:medium="tactile" emma:mode="ink">
              <msink:context xmlns:msink="http://schemas.microsoft.com/ink/2010/main" type="line" rotatedBoundingBox="10395,16095 12115,16095 12115,16571 10395,16571"/>
            </emma:interpretation>
          </emma:emma>
        </inkml:annotationXML>
        <inkml:traceGroup>
          <inkml:annotationXML>
            <emma:emma xmlns:emma="http://www.w3.org/2003/04/emma" version="1.0">
              <emma:interpretation id="{914C9F78-65F7-4B17-B9D9-5ECB1F007B89}" emma:medium="tactile" emma:mode="ink">
                <msink:context xmlns:msink="http://schemas.microsoft.com/ink/2010/main" type="inkWord" rotatedBoundingBox="10395,16106 10877,16106 10877,16571 10395,16571"/>
              </emma:interpretation>
              <emma:one-of disjunction-type="recognition" id="oneOf2">
                <emma:interpretation id="interp10" emma:lang="en-US" emma:confidence="0">
                  <emma:literal>to</emma:literal>
                </emma:interpretation>
                <emma:interpretation id="interp11" emma:lang="en-US" emma:confidence="0">
                  <emma:literal>10</emma:literal>
                </emma:interpretation>
                <emma:interpretation id="interp12" emma:lang="en-US" emma:confidence="0">
                  <emma:literal>19</emma:literal>
                </emma:interpretation>
                <emma:interpretation id="interp13" emma:lang="en-US" emma:confidence="0">
                  <emma:literal>he</emma:literal>
                </emma:interpretation>
                <emma:interpretation id="interp14" emma:lang="en-US" emma:confidence="0">
                  <emma:literal>we</emma:literal>
                </emma:interpretation>
              </emma:one-of>
            </emma:emma>
          </inkml:annotationXML>
          <inkml:trace contextRef="#ctx0" brushRef="#br0" timeOffset="981">-10020 8683 497,'0'0'145,"0"0"12,0 23-55,0 21-76,-2 24-25,2 11 3,0-1-2,0-9-4,0-16-16,0-20-46,0-15-96,0-18-131</inkml:trace>
          <inkml:trace contextRef="#ctx0" brushRef="#br0" timeOffset="1239">-9725 9034 663,'13'29'28,"8"-21"80,8-8-95,8-30-13,0-34 0,-7-11-29,-12 6-8,-18 13 21,0 26 14,-31 18 2,-12 12 55,-6 0 10,-3 25 0,3 4-6,11-2-11,11 0-45,10-5-3,13-2 0,4-3 0,21-1-43,27-4-78,18-12-109,0 0-360</inkml:trace>
        </inkml:traceGroup>
        <inkml:traceGroup>
          <inkml:annotationXML>
            <emma:emma xmlns:emma="http://www.w3.org/2003/04/emma" version="1.0">
              <emma:interpretation id="{F5A14F48-5BFD-422B-A2B1-5302F50900F5}" emma:medium="tactile" emma:mode="ink">
                <msink:context xmlns:msink="http://schemas.microsoft.com/ink/2010/main" type="inkWord" rotatedBoundingBox="11869,16095 12115,16095 12115,16498 11869,16498"/>
              </emma:interpretation>
              <emma:one-of disjunction-type="recognition" id="oneOf3">
                <emma:interpretation id="interp15" emma:lang="en-US" emma:confidence="1">
                  <emma:literal>4</emma:literal>
                </emma:interpretation>
                <emma:interpretation id="interp16" emma:lang="en-US" emma:confidence="0">
                  <emma:literal>• |</emma:literal>
                </emma:interpretation>
                <emma:interpretation id="interp17" emma:lang="en-US" emma:confidence="0">
                  <emma:literal>• I</emma:literal>
                </emma:interpretation>
                <emma:interpretation id="interp18" emma:lang="en-US" emma:confidence="0">
                  <emma:literal>• 1</emma:literal>
                </emma:interpretation>
                <emma:interpretation id="interp19" emma:lang="en-US" emma:confidence="0">
                  <emma:literal>• l</emma:literal>
                </emma:interpretation>
              </emma:one-of>
            </emma:emma>
          </inkml:annotationXML>
          <inkml:trace contextRef="#ctx0" brushRef="#br0" timeOffset="2454">-8481 8678 540,'0'0'129,"0"0"14,0 0-72,0 15-32,0 15-14,-8 12-22,-8 3 24,2 0 4,2-8-16,1-9-15,5-11 0,6-13 0,0-4 0,0 0 0,1 0 0,25-4 0,13-15 0,7-8 0,-6-6 0,1-3-90,-12-3-207</inkml:trace>
          <inkml:trace contextRef="#ctx0" brushRef="#br0" timeOffset="2601">-8317 8672 771,'-9'51'28,"9"2"85,0 11-75,0-5-37,2-2-1,10-6-43,-2-13-144,-10-8-301</inkml:trace>
        </inkml:traceGroup>
      </inkml:traceGroup>
    </inkml:traceGroup>
    <inkml:traceGroup>
      <inkml:annotationXML>
        <emma:emma xmlns:emma="http://www.w3.org/2003/04/emma" version="1.0">
          <emma:interpretation id="{0DE0322E-397B-4069-AB96-EA5B49B0E145}" emma:medium="tactile" emma:mode="ink">
            <msink:context xmlns:msink="http://schemas.microsoft.com/ink/2010/main" type="paragraph" rotatedBoundingBox="9766,17009 12280,17655 11968,18870 9454,1822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EBC051D-E40A-45BB-A9B2-E301E9C8D4DD}" emma:medium="tactile" emma:mode="ink">
              <msink:context xmlns:msink="http://schemas.microsoft.com/ink/2010/main" type="line" rotatedBoundingBox="9766,17009 12280,17655 11968,18870 9454,18225"/>
            </emma:interpretation>
          </emma:emma>
        </inkml:annotationXML>
        <inkml:traceGroup>
          <inkml:annotationXML>
            <emma:emma xmlns:emma="http://www.w3.org/2003/04/emma" version="1.0">
              <emma:interpretation id="{66924C00-5D5B-4A7F-92AB-7B369080CADE}" emma:medium="tactile" emma:mode="ink">
                <msink:context xmlns:msink="http://schemas.microsoft.com/ink/2010/main" type="inkWord" rotatedBoundingBox="9670,17380 10094,17489 10003,17844 9579,17735"/>
              </emma:interpretation>
              <emma:one-of disjunction-type="recognition" id="oneOf4">
                <emma:interpretation id="interp20" emma:lang="en-US" emma:confidence="1">
                  <emma:literal>=</emma:literal>
                </emma:interpretation>
                <emma:interpretation id="interp21" emma:lang="en-US" emma:confidence="0">
                  <emma:literal>I</emma:literal>
                </emma:interpretation>
                <emma:interpretation id="interp22" emma:lang="en-US" emma:confidence="0">
                  <emma:literal>tm</emma:literal>
                </emma:interpretation>
                <emma:interpretation id="interp23" emma:lang="en-US" emma:confidence="0">
                  <emma:literal>tv</emma:literal>
                </emma:interpretation>
                <emma:interpretation id="interp24" emma:lang="en-US" emma:confidence="0">
                  <emma:literal>to</emma:literal>
                </emma:interpretation>
              </emma:one-of>
            </emma:emma>
          </inkml:annotationXML>
          <inkml:trace contextRef="#ctx0" brushRef="#br0" timeOffset="3801.6">-10778 10328 907,'0'0'58,"0"0"-20,33-7-31,24-7-3,20-1-2,6 14-2,-4 1-62,-10 0-183</inkml:trace>
          <inkml:trace contextRef="#ctx0" brushRef="#br0" timeOffset="3659.6">-10785 10114 553,'-2'3'266,"2"1"-147,0-4-54,27 0-59,20 0-6,16-19 1,3-4 1,-5 1-2,-8 8-77,-15 13-137,-22 1-217</inkml:trace>
        </inkml:traceGroup>
        <inkml:traceGroup>
          <inkml:annotationXML>
            <emma:emma xmlns:emma="http://www.w3.org/2003/04/emma" version="1.0">
              <emma:interpretation id="{86BA388D-70A1-4F1F-9F96-3C9B2CE460A1}" emma:medium="tactile" emma:mode="ink">
                <msink:context xmlns:msink="http://schemas.microsoft.com/ink/2010/main" type="inkWord" rotatedBoundingBox="10694,17248 12280,17655 11968,18870 10382,18463"/>
              </emma:interpretation>
              <emma:one-of disjunction-type="recognition" id="oneOf5">
                <emma:interpretation id="interp25" emma:lang="en-US" emma:confidence="0">
                  <emma:literal>Ian</emma:literal>
                </emma:interpretation>
                <emma:interpretation id="interp26" emma:lang="en-US" emma:confidence="0">
                  <emma:literal>210m</emma:literal>
                </emma:interpretation>
                <emma:interpretation id="interp27" emma:lang="en-US" emma:confidence="0">
                  <emma:literal>Iras</emma:literal>
                </emma:interpretation>
                <emma:interpretation id="interp28" emma:lang="en-US" emma:confidence="0">
                  <emma:literal>Ids</emma:literal>
                </emma:interpretation>
                <emma:interpretation id="interp29" emma:lang="en-US" emma:confidence="0">
                  <emma:literal>Ibos</emma:literal>
                </emma:interpretation>
              </emma:one-of>
            </emma:emma>
          </inkml:annotationXML>
          <inkml:trace contextRef="#ctx0" brushRef="#br0" timeOffset="11365.8">-9768 10154 647,'-21'0'73,"6"0"71,15-11-112,26-11-31,19-2 13,1 8 3,-1 10-7,-12 6-2,-8 39-5,-13 27 20,-12 19-13,-17 4-5,-31-5-2,-9-14-3,3-13 3,7-23-1,15-10 23,13-15-22,15-9-3,4 0 0,0-1 0,33-26 0,20-5 0,9 2 0,6 11 0,2 17 0,-3 2-110,2 3-127,-16 11-330</inkml:trace>
          <inkml:trace contextRef="#ctx0" brushRef="#br0" timeOffset="11614.4">-9064 10086 190,'5'-5'487,"-4"5"-374,5 12 19,-6 30-71,0 20-35,0 13-12,0 4-14,0-7 0,0-13 0,0-11-23,0-21-58,0-19-104,1-8-241</inkml:trace>
          <inkml:trace contextRef="#ctx0" brushRef="#br0" timeOffset="11868">-8777 10299 302,'0'61'405,"8"-5"-381,22-12 78,10-24-86,9-20-11,1-21-5,-5-44 4,-13-11-1,-18 4-3,-14 13 0,-1 24 7,-36 10 13,-16 20 16,-8 5-1,-5 0-9,5 19-2,12 7-13,15 1-8,15 3-3,17 3-17,2 6-81,18 6-173</inkml:trace>
          <inkml:trace contextRef="#ctx0" brushRef="#br0" timeOffset="12664">-9822 11095 583,'0'-1'51,"0"-24"-11,18 2-28,17 4-12,2 13-1,1 6-10,-6 0-2,-4 15 2,-4 8 10,-6-2 1,-5-3 5,3-6 17,3-9-15,3-3 3,10-15 4,13-19-5,9 0-3,8 10-5,2 17-2,-9 7 0,-11 7-4,-14 21 2,-8 2 3,-9-5 10,-8-8 26,2-10-2,6-7-18,12-5-15,13-31 0,19-10 2,7-1-3,2 11-1,-7 19-15,-12 17-29,-13 0 10,-11 23 28,-9 12 7,-5-4 17,-5-5 24,0-14-11,7-12-5,9 0-23,11-19 6,16-15-6,2 3 1,-3 3-3,-5 15-8,-12 13-45,-9 0-9,-6 13-49,-14 7-163</inkml:trace>
        </inkml:traceGroup>
      </inkml:traceGroup>
    </inkml:traceGroup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4:09.38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238524E0-C7CD-489D-B3CA-77E540F297AC}" emma:medium="tactile" emma:mode="ink">
          <msink:context xmlns:msink="http://schemas.microsoft.com/ink/2010/main" type="writingRegion" rotatedBoundingBox="2288,12252 25340,11935 25373,14292 2321,14609"/>
        </emma:interpretation>
      </emma:emma>
    </inkml:annotationXML>
    <inkml:traceGroup>
      <inkml:annotationXML>
        <emma:emma xmlns:emma="http://www.w3.org/2003/04/emma" version="1.0">
          <emma:interpretation id="{20B9C16F-70CA-4355-AD4A-C9623EE2B2B7}" emma:medium="tactile" emma:mode="ink">
            <msink:context xmlns:msink="http://schemas.microsoft.com/ink/2010/main" type="paragraph" rotatedBoundingBox="2288,12252 25340,11935 25373,14292 2321,1460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4488536-E8CE-4F53-8B5C-2E3E15D6B431}" emma:medium="tactile" emma:mode="ink">
              <msink:context xmlns:msink="http://schemas.microsoft.com/ink/2010/main" type="line" rotatedBoundingBox="2288,12252 25340,11935 25373,14292 2321,14609"/>
            </emma:interpretation>
          </emma:emma>
        </inkml:annotationXML>
        <inkml:traceGroup>
          <inkml:annotationXML>
            <emma:emma xmlns:emma="http://www.w3.org/2003/04/emma" version="1.0">
              <emma:interpretation id="{8990957A-0AF5-4683-AC05-0B471DF97BEC}" emma:medium="tactile" emma:mode="ink">
                <msink:context xmlns:msink="http://schemas.microsoft.com/ink/2010/main" type="inkWord" rotatedBoundingBox="2262,12497 6136,12302 6241,14384 2367,14580"/>
              </emma:interpretation>
              <emma:one-of disjunction-type="recognition" id="oneOf0">
                <emma:interpretation id="interp0" emma:lang="en-US" emma:confidence="0">
                  <emma:literal>PÂTÉ</emma:literal>
                </emma:interpretation>
                <emma:interpretation id="interp1" emma:lang="en-US" emma:confidence="0">
                  <emma:literal>Pyx = 4) =</emma:literal>
                </emma:interpretation>
                <emma:interpretation id="interp2" emma:lang="en-US" emma:confidence="0">
                  <emma:literal>Pix = 4) =</emma:literal>
                </emma:interpretation>
                <emma:interpretation id="interp3" emma:lang="en-US" emma:confidence="0">
                  <emma:literal>X=421()=</emma:literal>
                </emma:interpretation>
                <emma:interpretation id="interp4" emma:lang="en-US" emma:confidence="0">
                  <emma:literal>Pox = 4) =</emma:literal>
                </emma:interpretation>
              </emma:one-of>
            </emma:emma>
          </inkml:annotationXML>
          <inkml:trace contextRef="#ctx0" brushRef="#br0">-17887 5683 637,'-5'0'114,"5"0"7,0 25-65,7 40-27,10 31-17,-4 29 16,-2 13-11,-7 2-8,-4-13-9,0-22 0,0-28 0,0-26-64,0-30-112,-3-21-244</inkml:trace>
          <inkml:trace contextRef="#ctx0" brushRef="#br0" timeOffset="546">-16950 5014 726,'-53'84'82,"-7"37"57,-1 35-63,3 27-76,15 24 0,8 19 0,18-2 0,17-3 0,0-28 0,41-36 0,16-34 0,10-37 0,6-26 0,1-26 0,-1-27-39,-16-7-359</inkml:trace>
          <inkml:trace contextRef="#ctx0" brushRef="#br0" timeOffset="1265.6">-16347 5759 709,'-66'75'174,"4"16"-49,7 2-110,8 3-15,8-6 0,13-9 0,6-17 0,8-18 0,5-25 0,7-12 0,0-9 0,7 0-140,21 0-70,-2-5-206</inkml:trace>
          <inkml:trace contextRef="#ctx0" brushRef="#br0" timeOffset="1691.6">-15903 6332 944,'0'0'53,"0"-32"-27,41-19-26,21-6 0,15 4 0,9 19-49,-8 17-125,-8 13-314</inkml:trace>
          <inkml:trace contextRef="#ctx0" brushRef="#br0" timeOffset="1534.6">-16039 6021 748,'21'0'85,"17"0"-49,19-23 38,19-3-49,4-2-24,1 9-2,-7 8-53,-21 11-182</inkml:trace>
          <inkml:trace contextRef="#ctx0" brushRef="#br0" timeOffset="2260.6">-14919 5685 584,'0'0'94,"0"0"53,0 11-47,0 27-33,-20 13-40,-6 12-23,-5-6-4,2-1 0,4-8 0,5-14 0,10-14 0,6-11 0,4-9 0,0 0 0,18 0 0,30-17 0,17-7 0,9-4 0,0 1 0,-8 5 0,-11 6-176,-15-2-212</inkml:trace>
          <inkml:trace contextRef="#ctx0" brushRef="#br0" timeOffset="253">-18114 5872 891,'38'-51'31,"23"0"16,22 11-6,1 29-31,-5 11-10,-14 40 0,-26 24-7,-28 15-16,-11 6 20,-46-6 3,-16-8 24,1-19-12,16-16-12,17-20 0,16-12 0,12-4 0,0-14 0,32-22-52,21-9-158,1 0-289</inkml:trace>
          <inkml:trace contextRef="#ctx0" brushRef="#br0" timeOffset="1064">-16769 5845 488,'-5'0'157,"5"0"10,0 3-76,23 32-59,17 21 21,20 26-18,6 15-35,1 1 0,-1-3 0,-6-19 0,-11-20 0,-10-27-76,-8-18-122,-19-11-205</inkml:trace>
          <inkml:trace contextRef="#ctx0" brushRef="#br0" timeOffset="2455.6">-14715 5644 738,'-11'52'50,"7"11"95,4 12-94,0 10-14,0 10-35,0 2-2,15-1 0,2-18 0,1-22 0,1-29-56,2-27-130,-4-23-220</inkml:trace>
          <inkml:trace contextRef="#ctx0" brushRef="#br0" timeOffset="2710.6">-14690 4989 847,'42'30'32,"19"36"29,22 45 3,2 36-45,-7 23-19,-13 30 0,-23 7 0,-26-1 0,-16-8 0,-15-23 0,-32-37 0,-18-38 0,4-41-140,3-35-200</inkml:trace>
        </inkml:traceGroup>
        <inkml:traceGroup>
          <inkml:annotationXML>
            <emma:emma xmlns:emma="http://www.w3.org/2003/04/emma" version="1.0">
              <emma:interpretation id="{1358D60D-7ADF-4B4C-A187-65818AD652B7}" emma:medium="tactile" emma:mode="ink">
                <msink:context xmlns:msink="http://schemas.microsoft.com/ink/2010/main" type="inkWord" rotatedBoundingBox="6932,13253 7466,13246 7471,13596 6937,13604"/>
              </emma:interpretation>
            </emma:emma>
          </inkml:annotationXML>
          <inkml:trace contextRef="#ctx0" brushRef="#br0" timeOffset="3250.2">-13484 5868 774,'0'0'112,"11"0"-24,16 0-44,13-5-39,18-9-5,6-1 0,3 8 0,1 7 0,-10 15-17,-19 33-208,-24 9-437</inkml:trace>
          <inkml:trace contextRef="#ctx0" brushRef="#br0" timeOffset="3383.2">-13456 6181 910,'0'-34'37,"41"-10"-11,37 11 18,17 11-42,12 22-2,2 10-123,-30 29-346</inkml:trace>
        </inkml:traceGroup>
        <inkml:traceGroup>
          <inkml:annotationXML>
            <emma:emma xmlns:emma="http://www.w3.org/2003/04/emma" version="1.0">
              <emma:interpretation id="{11ABC8DE-E7F4-4E47-8E70-C6BF2C1EF46E}" emma:medium="tactile" emma:mode="ink">
                <msink:context xmlns:msink="http://schemas.microsoft.com/ink/2010/main" type="inkWord" rotatedBoundingBox="8373,12227 13884,12151 13915,14449 8405,14525"/>
              </emma:interpretation>
              <emma:one-of disjunction-type="recognition" id="oneOf1">
                <emma:interpretation id="interp5" emma:lang="en-US" emma:confidence="0">
                  <emma:literal>(0.52)</emma:literal>
                </emma:interpretation>
                <emma:interpretation id="interp6" emma:lang="en-US" emma:confidence="0">
                  <emma:literal>(0.25)</emma:literal>
                </emma:interpretation>
                <emma:interpretation id="interp7" emma:lang="en-US" emma:confidence="0">
                  <emma:literal>(0.25]</emma:literal>
                </emma:interpretation>
                <emma:interpretation id="interp8" emma:lang="en-US" emma:confidence="0">
                  <emma:literal>(0.25</emma:literal>
                </emma:interpretation>
                <emma:interpretation id="interp9" emma:lang="en-US" emma:confidence="0">
                  <emma:literal>(0225)</emma:literal>
                </emma:interpretation>
              </emma:one-of>
            </emma:emma>
          </inkml:annotationXML>
          <inkml:trace contextRef="#ctx0" brushRef="#br0" timeOffset="7002.8">-9461 5032 459,'-9'0'97,"-18"44"49,-6 28-40,-8 38-54,-1 26-5,0 20-8,6 16-1,11 3-7,14-2-23,11-12-8,4-13 0,33-32 0,15-30 0,11-30 0,6-31-21,0-25-92,-7-9-174</inkml:trace>
          <inkml:trace contextRef="#ctx0" brushRef="#br0" timeOffset="7618.8">-9114 5779 597,'-11'59'35,"11"11"88,0 2-62,11-9-18,16-15-24,2-22-5,6-26-6,-2-6-2,0-50-3,-7-26 1,-6-13-3,-12 2 1,-8 15-3,-4 14 3,-34 17-1,-11 21 1,-4 22 2,3 4-4,6 40 33,10 14-3,11 8-20,15 4-10,8-6 4,8-9-8,29-3-43,7-4-63,14-14-136</inkml:trace>
          <inkml:trace contextRef="#ctx0" brushRef="#br0" timeOffset="7971.8">-8646 6028 218,'-7'27'356,"2"-10"-283,-2-7 25,5-8-64,2-2-32,0 0-2,2-19-24,10 2 24,1 4-18,-2 11 13,-3 2-1,-1 0 6,-2 15 8,-5 10 56,0-1 2,0-7-16,0-9 4,0-5-6,0-3-43,0 0-5,0-3 0,0-20 0,4-4-56,13-2-63,3 2-140</inkml:trace>
          <inkml:trace contextRef="#ctx0" brushRef="#br0" timeOffset="8289.8">-8436 5685 697,'0'-15'167,"4"-11"-117,30-4 13,10 3-49,12 6-3,1 21-10,-9 10-1,-12 28-40,-19 17-4,-17 1-2,-14 1-6,-31-1 21,-4-7 31,3-9 27,6-10 45,15-10 2,7-10-14,13-10-60,5 0 0,7 0 0,27-18 0,15 3 0,11 5 0,3 10-42,1 0-53,-7 6-94,-11 6-68</inkml:trace>
          <inkml:trace contextRef="#ctx0" brushRef="#br0" timeOffset="8645.8">-7784 5585 645,'-14'29'58,"-1"7"71,3 2-82,-1-3-28,2-9 5,7-5-6,4-11-4,0-2-14,25-7 0,19-1-2,14 0 4,7 0-5,0-1 6,-12 1-4,-10 0 3,-15 16-4,-15 14 4,-13 8-2,0 2 3,-13 2 0,-20-5-3,-8-10-6,-1-10-5,-3-6-38,8-7-64,5-4-107</inkml:trace>
          <inkml:trace contextRef="#ctx0" brushRef="#br0" timeOffset="8854.4">-7785 5685 931,'0'-2'61,"0"-1"-30,14-4-31,27-3 0,14-9 0,11 4 0,1-5 0,2 2-41,-12-7-178,-14 2-283</inkml:trace>
          <inkml:trace contextRef="#ctx0" brushRef="#br0" timeOffset="9118.4">-7574 5028 771,'0'0'117,"39"0"-77,31 30 45,14 30-75,4 29-10,-8 41 0,-15 16 0,-20 22 0,-20 11 0,-22-3 0,-3-11 0,-41-25 0,-13-35 0,-10-34 0,-2-33 0,9-31-93,6-10-162</inkml:trace>
          <inkml:trace contextRef="#ctx0" brushRef="#br0" timeOffset="4133.2">-11750 4800 202,'0'0'302,"-19"37"-165,-6 35-19,-7 35-59,-9 35-2,-5 39-15,4 34-6,7 35-2,13 18-3,15-6-26,7-24-5,25-43 0,27-52 0,6-40 0,8-45 0,4-31 0,5-27-42,4-14-81,-12-34-147</inkml:trace>
          <inkml:trace contextRef="#ctx0" brushRef="#br0" timeOffset="4634.2">-11309 5076 585,'0'0'115,"0"20"14,0 23-88,0 20-29,0 16 2,0 6-13,0-8 5,0-9-6,0-18-18,0-20-64,0-21-88,4-9-199</inkml:trace>
          <inkml:trace contextRef="#ctx0" brushRef="#br0" timeOffset="5562.2">-11103 6102 316,'5'0'213,"-5"0"-14,0 0-49,0 20-81,0 14-29,-16 8-36,-1 6 12,-2 5-9,-2-10 2,1-2-9,6-11 0,6-15 0,4-7 0,4-8 0,8 0 0,26 0 0,15-8 0,8-21 0,6-6 0,3-5 0,-2 1-66,-10 0-180,-15 4-222</inkml:trace>
          <inkml:trace contextRef="#ctx0" brushRef="#br0" timeOffset="4889.2">-10984 5323 564,'25'41'115,"12"-18"-13,10-20-36,6-3-50,3-38-12,-10-25-3,-16-5-1,-18 6-8,-12 12 6,-17 20 2,-36 15 7,-14 12 31,-7 3 16,4 28-12,17 16-18,16 10-24,17 0 0,17 2 0,3-1 0,28-5 0,18 1-65,14-7-144,-2-2-243</inkml:trace>
          <inkml:trace contextRef="#ctx0" brushRef="#br0" timeOffset="5737.2">-10859 6088 745,'-9'66'33,"6"5"121,3 3-103,0-1-40,7 1 0,10-11-11,0-13-1,7-22-26,1-24-69,7-7-122,0-39-249</inkml:trace>
          <inkml:trace contextRef="#ctx0" brushRef="#br0" timeOffset="6209.8">-10650 4903 682,'0'-12'54,"9"12"48,40 12-71,23 44-4,16 39 12,9 47-12,-11 35 9,-13 30-21,-21 14-5,-29-4-10,-20-4 0,-3-9 0,-32-34 0,-14-34 0,-10-42 0,2-42 0,9-34-107,9-18-134</inkml:trace>
          <inkml:trace contextRef="#ctx0" brushRef="#br0" timeOffset="9928.4">-6772 4780 478,'0'0'87,"2"0"64,-2 0-59,0 15-24,0 21-15,-14 17-39,-7 10 0,-7-1 10,4-7 8,3-15-22,8-12-10,9-17 0,4-7 0,0-4 0,13 0 0,23-2 0,10-18 0,3-2 0,2-2 0,-3 0 0,0 4 0,-6 4-93,-10-11-176</inkml:trace>
          <inkml:trace contextRef="#ctx0" brushRef="#br0" timeOffset="10100.4">-6578 4747 839,'-8'54'14,"8"14"101,0 16-71,0 12-33,4 2-11,7-9 0,-1-17 0,4-22-35,0-27-149,-5-23-367</inkml:trace>
        </inkml:traceGroup>
        <inkml:traceGroup>
          <inkml:annotationXML>
            <emma:emma xmlns:emma="http://www.w3.org/2003/04/emma" version="1.0">
              <emma:interpretation id="{30A8DA80-610B-43A2-B712-F1723BA3BCC9}" emma:medium="tactile" emma:mode="ink">
                <msink:context xmlns:msink="http://schemas.microsoft.com/ink/2010/main" type="inkWord" rotatedBoundingBox="14249,12508 17808,11687 18233,13531 14674,14351"/>
              </emma:interpretation>
              <emma:one-of disjunction-type="recognition" id="oneOf2">
                <emma:interpretation id="interp10" emma:lang="en-US" emma:confidence="0">
                  <emma:literal>40.756=0.14</emma:literal>
                </emma:interpretation>
                <emma:interpretation id="interp11" emma:lang="en-US" emma:confidence="0">
                  <emma:literal>40.756=0.12</emma:literal>
                </emma:interpretation>
                <emma:interpretation id="interp12" emma:lang="en-US" emma:confidence="0">
                  <emma:literal>460.756=0.14</emma:literal>
                </emma:interpretation>
                <emma:interpretation id="interp13" emma:lang="en-US" emma:confidence="0">
                  <emma:literal>40.7536=0.14</emma:literal>
                </emma:interpretation>
                <emma:interpretation id="interp14" emma:lang="en-US" emma:confidence="0">
                  <emma:literal>40.7526=0.14</emma:literal>
                </emma:interpretation>
              </emma:one-of>
            </emma:emma>
          </inkml:annotationXML>
          <inkml:trace contextRef="#ctx0" brushRef="#br0" timeOffset="10989.4">-5673 5007 363,'0'-18'135,"0"6"8,-3 12-17,-18 0-38,-8 42-37,-12 30-20,-1 44-20,2 29 6,5 10-10,12 11 18,11-12-5,12-16-14,0-12-6,9-16 0,17-17 0,4-19 0,4-19 0,2-20 0,5-13 0,2-19 0,6-3-118,-6-11-150</inkml:trace>
          <inkml:trace contextRef="#ctx0" brushRef="#br0" timeOffset="13299.6">-5214 5592 373,'-12'43'135,"5"14"15,7 6-59,0 9-35,3-6-5,15-17-21,6-14-6,4-24-15,1-11 0,0-29-8,-4-31 5,-1-15-3,-11 0-1,-13 7-2,0 8 3,-18 15-4,-22 12 3,0 21-3,2 12 4,10 12 1,6 30-4,5 9 0,13 6-8,4 0-15,0-3-44,22-5-106,8-7-159</inkml:trace>
          <inkml:trace contextRef="#ctx0" brushRef="#br0" timeOffset="13765.6">-4747 6066 413,'-11'6'125,"7"-6"-62,4 0-49,0-14-14,10-8-38,8 4-4,-8 6 11,-3 5 23,-6 7 8,-1 0 17,0 0 65,0 2 4,0 11-45,-6-2 36,2-3-3,1-8-14,3 0-7,-1 0-18,1 0-33,0 0-2,0-2 0,0-4 0,0 6-22,0 0 0,0 0 10,0 0 6,0 0 4,0 0-2,-3 0 3,3-4-29,0-11-92,9-14-169</inkml:trace>
          <inkml:trace contextRef="#ctx0" brushRef="#br0" timeOffset="14221.6">-4445 5584 126,'-10'1'518,"3"1"-430,7 2 85,0-3-117,0 1-32,0 0-12,13-2-11,19 0 6,17 0 11,11-5-18,7-10 0,3 0 0,-4 1 0,-9-1-17,-11 5-24,-11 1-19,-13 6-9,-10 0 5,-8 3 22,-4 6 42,0 24 0,0 12 13,-11 8-3,-3 5 14,-3 1 6,0 4-3,-1 2 0,4-3-2,1-2-3,2-10-9,7-15-8,3-15-5,1-13-5,0-4-95,1 0-48,12-14-118</inkml:trace>
          <inkml:trace contextRef="#ctx0" brushRef="#br0" timeOffset="14394.6">-4179 5890 934,'-2'-21'28,"2"-6"33,39-7-61,14-1 0,9 8 0,4 13 0,-2 10-88,-7 4-137,-11 0-252</inkml:trace>
          <inkml:trace contextRef="#ctx0" brushRef="#br0" timeOffset="14756.6">-3590 5446 666,'-15'7'63,"-2"23"82,0 15-111,1 8-21,-1-1 13,2-4 5,3-6-3,7-10-11,5-11-17,0-9 0,25-9 0,15-3 0,14 0-5,3-6-1,-7-3-14,-12 9-1,-12 0-10,-17 9 20,-9 21 11,0 5 6,-7 5 8,-18-7-11,-9-9 7,-5-9-10,0-10 0,0-5-27,4-2-26,7-17-80,8-13-100</inkml:trace>
          <inkml:trace contextRef="#ctx0" brushRef="#br0" timeOffset="14978.6">-3671 5570 765,'0'-15'152,"9"-5"-116,27-5 21,14-2-52,8 12-5,2 8-22,-6 7-90,-6 0-194</inkml:trace>
          <inkml:trace contextRef="#ctx0" brushRef="#br0" timeOffset="15249.6">-3469 4986 543,'0'-2'345,"27"2"-329,31 23 67,19 39-47,9 31-36,-6 31 0,-10 25 0,-23 12 0,-29 7 0,-18-7 0,-20-20 0,-31-21 0,-10-31 0,3-34 0,10-32 0,11-23-4,12-12-169,-3-32-334</inkml:trace>
          <inkml:trace contextRef="#ctx0" brushRef="#br0" timeOffset="17015.6">-2649 4617 280,'-10'0'136,"-3"0"-8,-2 17-36,-4 21-43,0 19 3,3 11 36,0 11-27,9 4-11,7-7-10,0-8-8,18-17-17,16-16-15,11-17 0,5-18 0,6-5 0,-6-38 0,-9-10-7,-19 2-12,-18 5 5,-4 14 12,-22 12 2,-19 8 2,-5 12-1,2 0 5,7 20-5,9 16 6,10 6-3,10 0-8,8 1-8,0-8-47,18 1-132,11-9-175</inkml:trace>
        </inkml:traceGroup>
        <inkml:traceGroup>
          <inkml:annotationXML>
            <emma:emma xmlns:emma="http://www.w3.org/2003/04/emma" version="1.0">
              <emma:interpretation id="{CE947F94-6995-428F-9A9E-508B557C7CC8}" emma:medium="tactile" emma:mode="ink">
                <msink:context xmlns:msink="http://schemas.microsoft.com/ink/2010/main" type="inkWord" rotatedBoundingBox="19553,12898 20186,12889 20191,13223 19558,13232"/>
              </emma:interpretation>
            </emma:emma>
          </inkml:annotationXML>
          <inkml:trace contextRef="#ctx0" brushRef="#br0" timeOffset="34763.6">-851 5809 935,'-8'0'88,"14"-5"-88,59-20 0,32-4 0,20 13 0,5 16 0,2 11-62,-22 33-246</inkml:trace>
          <inkml:trace contextRef="#ctx0" brushRef="#br0" timeOffset="34611.6">-764 5501 772,'-3'0'78,"3"0"-9,45-3-66,56-12 15,-5 3-11,2 10-7,-13 2-77,-19 17-172</inkml:trace>
        </inkml:traceGroup>
        <inkml:traceGroup>
          <inkml:annotationXML>
            <emma:emma xmlns:emma="http://www.w3.org/2003/04/emma" version="1.0">
              <emma:interpretation id="{AE81F46B-FC04-484E-8E28-DB9F750DDC15}" emma:medium="tactile" emma:mode="ink">
                <msink:context xmlns:msink="http://schemas.microsoft.com/ink/2010/main" type="inkWord" rotatedBoundingBox="21519,12749 25351,12696 25364,13665 21532,13718">
                  <msink:destinationLink direction="with" ref="{5C5020C7-333F-4C15-A44A-F35A3165508C}"/>
                </msink:context>
              </emma:interpretation>
            </emma:emma>
          </inkml:annotationXML>
          <inkml:trace contextRef="#ctx0" brushRef="#br0" timeOffset="47319.6">1200 5962 669,'0'95'47,"5"-20"88,61-30-116,40-39-13,-21-21-6,-6-62-1,-17-37-29,-18-13-5,-36 0 1,-11 18 30,-50 23 4,-29 27 22,-13 31 46,0 28 5,7 17 15,25 50-88,22 19 0,20 6 0,17-1 0,4-5 0,11-5 0,20-7 0,10-10-63,0-7-162,-6-15-378</inkml:trace>
          <inkml:trace contextRef="#ctx0" brushRef="#br0" timeOffset="48017.6">1868 6150 530,'0'10'133,"0"1"-33,18 1-38,7-6-15,3-6-37,-3 0-4,-8 0-6,-7-17 0,-10 1 0,0 4 0,-19 5 7,-6 7 7,1 0 49,3 25-20,9 5-35,4 3-8,8-6 0,0-7 0,2-8 0,23-12 0,3 0 0,2-24 0,-9-20 0,-9-1 0,-9 6 0,-3 12 0,0 17 0,-11 10 0,-6 0 0,0 4 0,1 15 0,3 0 0,3-4 0,6-7 0,4-3 0,0-5 0,0 0 0,0 0 0,0 0 0,-1 0 0,-2 0 0,1 0 0,2 0-17,0 0-161,0 0-223</inkml:trace>
          <inkml:trace contextRef="#ctx0" brushRef="#br0" timeOffset="48361.2">2406 5375 312,'5'-3'436,"-1"3"-326,3 24-1,2 30-53,-5 28-56,-1 27 0,-3 9 0,0 10 0,0-6 0,-3-13 0,-3-26 0,1-32 0,3-33 0,2-18-62,0-29-203</inkml:trace>
          <inkml:trace contextRef="#ctx0" brushRef="#br0" timeOffset="48818.2">2980 5408 168,'13'-18'251,"-7"10"-112,0 1 29,-6 7-69,0 0-15,0 36-22,-4 22-14,-17 20-47,-7 10 2,-4-10-3,-2-11 0,5-12 0,4-13 0,12-17 0,9-15 0,4-10 0,0 0 0,22 0 0,23-22 0,21-8 0,8-9 0,4 3 0,3 6 0,-8 5 0,-6 8 0,-14 4 0,-12 6-108,-18-3-232</inkml:trace>
          <inkml:trace contextRef="#ctx0" brushRef="#br0" timeOffset="49007.8">3251 5297 859,'0'84'52,"0"18"60,3 22-112,15 3 0,-3 2 0,-5-12 0,-3-24 0,-7-29 0,0-39-75,0-25-281</inkml:trace>
          <inkml:trace contextRef="#ctx0" brushRef="#br0" timeOffset="49752.8">4017 5339 291,'-7'0'268,"-14"15"-90,-8 32-59,-11 20-70,1 17 3,-5 15-21,6 11 4,6 4-35,16-12 0,16-13 0,20-23 0,34-27 0,16-33 0,9-11 0,-4-50 0,-9-20 0,-19 5 0,-19 17 0,-19 21 0,-9 20 0,-34 6 0,-19 6 0,-10 0 0,-4 24 0,15 12 0,12 0 0,16-3 0,17-10 0,7-8 0,20-8 0,24-7-28,14 0-92,11-15-116</inkml:trace>
          <inkml:trace contextRef="#ctx0" brushRef="#br0" timeOffset="50155.8">4570 5875 715,'0'72'44,"4"-6"123,30-22-73,8-24-91,11-20-3,7-35 0,3-46 0,-7-15 0,-16 4 0,-23 12 0,-17 20-31,-32 11 27,-34 12 4,-19 18 5,-4 19 10,5 26 0,15 34-15,19 14 0,17-3 0,17-9 0,16-8-18,11-17-126,24-20-228</inkml:trace>
        </inkml:traceGroup>
      </inkml:traceGroup>
    </inkml:traceGroup>
  </inkml:traceGroup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5:00.82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5C5020C7-333F-4C15-A44A-F35A3165508C}" emma:medium="tactile" emma:mode="ink">
          <msink:context xmlns:msink="http://schemas.microsoft.com/ink/2010/main" type="inkDrawing" rotatedBoundingBox="20135,11847 26222,11865 26213,14874 20127,14857" hotPoints="25744,13397 23313,15828 20882,13397 23313,10965" semanticType="enclosure" shapeName="Circle">
            <msink:sourceLink direction="with" ref="{AE81F46B-FC04-484E-8E28-DB9F750DDC15}"/>
          </msink:context>
        </emma:interpretation>
      </emma:emma>
    </inkml:annotationXML>
    <inkml:trace contextRef="#ctx0" brushRef="#br0">659 190 502,'-15'7'47,"7"43"75,2 35-83,3 35-6,3 32 2,0 24-6,0 28-9,0 14 3,-10 16-5,-9-9 9,-2-11-13,0-14 5,1-25-17,5-29 4,1-23-3,2-25 6,0-23 3,4-19 5,2-18 12,6-12-21,0-5 1,2 3-9,34-3 0,31 6 0,42 1 0,52 0 0,64-6 0,50-2 0,56-11 0,47-9 0,31-9 0,3-29 0,-15-11 0,-24-1 0,-33-8 0,-14 3 0,-15 4 0,-28 3 0,-37 7 0,-41 11 0,-30 5 0,-36 8 0,-24 2 0,-31 5 0,-28 3 0,-20 5 0,-18 2 0,-5 0 0,-6 0 0,-2 0 0,0 0 0,-3 0 0,-2 0 0,0-3 0,0-23 0,0-29 0,-15-27 0,-3-34 0,1-27 0,7-30 0,10-19 0,0-17 0,23-11 0,7 2 0,1 14 0,-4 20 0,-9 34 0,-10 31 0,-8 27 0,-22 20 0,-37 10 0,-47 10 0,-46 4 0,-58 6 0,-61 19 0,-64 13 0,-67 10 0,-45 10 0,-50 19 0,-32 7 0,5 15 0,12 20 0,35 14 0,59 6 0,66-9 0,77-16 0,75-17 0,71-19 0,36-14-242,16-16-506</inkml:trace>
  </inkml:traceGroup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5:18.27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BB319FD0-B0FC-4390-B7CE-5FDAD481FCFF}" emma:medium="tactile" emma:mode="ink">
          <msink:context xmlns:msink="http://schemas.microsoft.com/ink/2010/main" type="writingRegion" rotatedBoundingBox="2579,7563 3075,7563 3075,8542 2579,8542"/>
        </emma:interpretation>
      </emma:emma>
    </inkml:annotationXML>
    <inkml:traceGroup>
      <inkml:annotationXML>
        <emma:emma xmlns:emma="http://www.w3.org/2003/04/emma" version="1.0">
          <emma:interpretation id="{BF308AEE-AC49-4448-A0AD-95DBC409DFFB}" emma:medium="tactile" emma:mode="ink">
            <msink:context xmlns:msink="http://schemas.microsoft.com/ink/2010/main" type="paragraph" rotatedBoundingBox="2579,7563 3075,7563 3075,8542 2579,854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EE4485A-212E-44E0-B777-EE9ED621CCD6}" emma:medium="tactile" emma:mode="ink">
              <msink:context xmlns:msink="http://schemas.microsoft.com/ink/2010/main" type="line" rotatedBoundingBox="2579,7563 3075,7563 3075,8542 2579,8542"/>
            </emma:interpretation>
          </emma:emma>
        </inkml:annotationXML>
        <inkml:traceGroup>
          <inkml:annotationXML>
            <emma:emma xmlns:emma="http://www.w3.org/2003/04/emma" version="1.0">
              <emma:interpretation id="{6876B191-3F2B-4941-9622-341CBB6A9AFC}" emma:medium="tactile" emma:mode="ink">
                <msink:context xmlns:msink="http://schemas.microsoft.com/ink/2010/main" type="inkWord" rotatedBoundingBox="2579,7563 3075,7563 3075,8542 2579,8542"/>
              </emma:interpretation>
              <emma:one-of disjunction-type="recognition" id="oneOf0">
                <emma:interpretation id="interp0" emma:lang="en-US" emma:confidence="1">
                  <emma:literal>p</emma:literal>
                </emma:interpretation>
                <emma:interpretation id="interp1" emma:lang="en-US" emma:confidence="0">
                  <emma:literal>P</emma:literal>
                </emma:interpretation>
                <emma:interpretation id="interp2" emma:lang="en-US" emma:confidence="0">
                  <emma:literal>n</emma:literal>
                </emma:interpretation>
                <emma:interpretation id="interp3" emma:lang="en-US" emma:confidence="0">
                  <emma:literal>t</emma:literal>
                </emma:interpretation>
                <emma:interpretation id="interp4" emma:lang="en-US" emma:confidence="0">
                  <emma:literal>J</emma:literal>
                </emma:interpretation>
              </emma:one-of>
            </emma:emma>
          </inkml:annotationXML>
          <inkml:trace contextRef="#ctx0" brushRef="#br0">0-4 531,'0'-6'164,"0"6"16,3 23-76,2 44-60,4 34-44,2 26 0,1 15 0,1-3 0,-2-13 0,-3-22 0,-2-27 0,-2-29 0,-1-23 0,-3-25-137,0-25-286</inkml:trace>
          <inkml:trace contextRef="#ctx0" brushRef="#br0" timeOffset="262">-180 268 676,'0'-18'296,"41"-16"-285,25-12 29,15-2-40,6 12 0,-6 26 0,-15 14 0,-18 53 0,-22 32 0,-26 5 0,-9-1 0,-44-23 0,-10-16 0,2-20 0,12-16 0,17-10 0,19-8 0,13-5 0,0-29-56,28-5-133,14-2-133</inkml:trace>
        </inkml:traceGroup>
      </inkml:traceGroup>
    </inkml:traceGroup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5:25.08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007D74BF-07FC-48DA-9EFC-F08198BA5C83}" emma:medium="tactile" emma:mode="ink">
          <msink:context xmlns:msink="http://schemas.microsoft.com/ink/2010/main" type="writingRegion" rotatedBoundingBox="3167,7046 25852,5266 26705,16134 4019,17913">
            <msink:destinationLink direction="with" ref="{655C3BCA-023A-45FD-9024-E01CE8A61E46}"/>
          </msink:context>
        </emma:interpretation>
      </emma:emma>
    </inkml:annotationXML>
    <inkml:traceGroup>
      <inkml:annotationXML>
        <emma:emma xmlns:emma="http://www.w3.org/2003/04/emma" version="1.0">
          <emma:interpretation id="{879D75C7-120D-4D8E-8646-8EADE21DEBDB}" emma:medium="tactile" emma:mode="ink">
            <msink:context xmlns:msink="http://schemas.microsoft.com/ink/2010/main" type="paragraph" rotatedBoundingBox="3167,7046 22055,5564 22236,7867 3348,93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4BE7D33-DF38-4089-900B-822675486E9E}" emma:medium="tactile" emma:mode="ink">
              <msink:context xmlns:msink="http://schemas.microsoft.com/ink/2010/main" type="line" rotatedBoundingBox="3167,7046 22055,5564 22236,7867 3348,9349"/>
            </emma:interpretation>
          </emma:emma>
        </inkml:annotationXML>
        <inkml:traceGroup>
          <inkml:annotationXML>
            <emma:emma xmlns:emma="http://www.w3.org/2003/04/emma" version="1.0">
              <emma:interpretation id="{559BA162-7E85-4F79-BD70-DB45531939F6}" emma:medium="tactile" emma:mode="ink">
                <msink:context xmlns:msink="http://schemas.microsoft.com/ink/2010/main" type="inkWord" rotatedBoundingBox="3167,7046 8721,6610 8902,8913 3348,9349"/>
              </emma:interpretation>
              <emma:one-of disjunction-type="recognition" id="oneOf0">
                <emma:interpretation id="interp0" emma:lang="en-US" emma:confidence="0">
                  <emma:literal>(iterate</emma:literal>
                </emma:interpretation>
                <emma:interpretation id="interp1" emma:lang="en-US" emma:confidence="0">
                  <emma:literal>(iterates</emma:literal>
                </emma:interpretation>
                <emma:interpretation id="interp2" emma:lang="en-US" emma:confidence="0">
                  <emma:literal>(iterated</emma:literal>
                </emma:interpretation>
                <emma:interpretation id="interp3" emma:lang="en-US" emma:confidence="0">
                  <emma:literal>(iterate]</emma:literal>
                </emma:interpretation>
                <emma:interpretation id="interp4" emma:lang="en-US" emma:confidence="0">
                  <emma:literal>(iterate*</emma:literal>
                </emma:interpretation>
              </emma:one-of>
            </emma:emma>
          </inkml:annotationXML>
          <inkml:trace contextRef="#ctx0" brushRef="#br0">1301 923 291,'-29'0'292,"-1"0"-182,2 22 15,6 22-91,4 13-21,5 6 2,9 1 3,4-9-4,0-13-7,4-14-4,23-13-3,4-15-1,12 0-10,10-25-11,9-16-28,3 3-26,1 9 5,-3 14-18,-11 15 62,-13 0 13,-11 1 14,-16 8 22,-5-4 43,-7-5-9,0-3 3,0-32-2,0-16-52,0 1-5,0 6-13,0 19 3,-19 19-4,-9 6 14,-7 2 7,-6 29 6,5 11 12,8 3 3,11 5-2,16-2-13,1-8-10,17-8-3,20-12-25,5-8-93,10-11-100</inkml:trace>
          <inkml:trace contextRef="#ctx0" brushRef="#br0" timeOffset="352">1961 1004 400,'3'28'83,"5"16"21,4 5-54,0 1 4,-3-5 11,-2-16-22,-2-12-12,-1-17 0,-4 0-13,0-27 21,0-22-29,0-16-8,4-8-1,9 5 0,2 10 0,3 21-1,2 21-1,1 16-44,-2 0-47,-1 27-12,-2 18-95</inkml:trace>
          <inkml:trace contextRef="#ctx0" brushRef="#br0" timeOffset="847">2198 1022 12,'0'34'489,"4"-2"-453,3 1 67,-1-7-36,-2-13-2,-1-8-1,-3-5 3,0 0 0,1-8-14,2-29-53,6-16 0,-1-9 0,7 5 0,2 12 0,6 15 0,7 20-35,0 10-99,2 6-68,-10 28 14,-4 1-77,-8 5 159,-2-2 106,1-5 199,-1-6-28,5-9-33,6-9-42,5-9-45,8 0-16,-2-30-6,-4-15-16,-3-6-8,-14-2-5,-6 17-8,-3 10-18,-4 15 10,-27 11 16,-2 0 2,-5 23 24,2 14 15,6 9 20,9 2-9,10 3-19,11-7-10,0-9-23,32-8 0,14-12-2,10-11-23,7-4-58,3-6-93,-6-24-223</inkml:trace>
          <inkml:trace contextRef="#ctx0" brushRef="#br0" timeOffset="1060">3042 876 569,'-33'0'79,"1"5"86,0 20-120,2 7-4,5 12-6,1 2-2,8-3-1,4-5-8,12-11-24,0-6 0,16-16 0,21-5 0,12-2-63,13-33-56,6-17-136</inkml:trace>
          <inkml:trace contextRef="#ctx0" brushRef="#br0" timeOffset="1373">3083 863 429,'-3'-11'594,"3"-5"-594,45 1 0,25 4 0,11 3 0,3 1 0,-5 5 0,-17 1-49,-13-4-227</inkml:trace>
          <inkml:trace contextRef="#ctx0" brushRef="#br0" timeOffset="1214">3231 720 722,'0'12'46,"0"24"62,8 15-72,16 12-20,-3 6-7,-4-6-6,-6-10-3,-5-15-22,1-15-104,-7-15-183</inkml:trace>
          <inkml:trace contextRef="#ctx0" brushRef="#br0" timeOffset="1749.6">3313-357 900,'16'33'47,"43"42"-18,27 43 18,12 31-47,0 30 0,-16 12 0,-17 18 0,-35-2 0,-25-12 0,-10-19 0,-42-26 0,-13-34 0,-6-35 0,5-38 0,12-36-125,3-14-347</inkml:trace>
          <inkml:trace contextRef="#ctx0" brushRef="#br0" timeOffset="-1086.2">157 882 82,'0'0'533,"0"0"-407,0 11-5,-2 28-80,-9 13-29,1 10 3,2-3-3,1-13 1,7-10 6,0-14-10,0-10 8,28-5-14,14-7-1,18 0-2,7-17-3,1 0 3,-6 13 0,-16 4 0,-14 19-1,-14 21 1,-11 11 2,-7 1 6,-3-8 4,-23-8-12,-9-12 0,-7-12 0,0-12-2,-3 0-67,8-19-82,-4-19-243</inkml:trace>
          <inkml:trace contextRef="#ctx0" brushRef="#br0" timeOffset="-928.6">138 1001 483,'21'-35'422,"17"-13"-357,18 4-12,14 10-53,1 15 0,6 17 0,-6 2-57,-19 15-375</inkml:trace>
          <inkml:trace contextRef="#ctx0" brushRef="#br0" timeOffset="-6177.4">-468-429 505,'-32'8'170,"-10"68"-46,-2 47-40,-6 47-46,-3 40 23,4 17-20,16 13-41,16-2 0,17-22 0,18-25 0,39-40 0,17-44 0,10-34 0,4-35 0,0-34 0,-12-4-43,-23-22-507</inkml:trace>
          <inkml:trace contextRef="#ctx0" brushRef="#br0" timeOffset="-3275.2">11-7 511,'-8'-3'159,"4"3"7,4 0-78,0 32-55,0 17-22,0 14-2,14 1 4,1-8 0,2-14 2,0-13-10,-1-14-5,4-12 0,5-3 0,9-22 0,5-23-6,0-10-23,-3-2-50,-4 9-40,-8 9-33,-7 12-46,-9 12 38,-4 9 160,-2 0 11,1 5 165,-2 1 2,2 0-61,-2 0-41,5 8-29,-2 11-15,2 6-11,-2 2-5,3 0-8,-3-2-7,-3-2-1,2-2 0,-1-4-21,0 4-46,0-2-56,1-4-4,1-8-58,4-2-218</inkml:trace>
          <inkml:trace contextRef="#ctx0" brushRef="#br0" timeOffset="-2937.2">565 0 577,'0'3'123,"0"27"10,0 12-75,0 14-28,5 13-30,8 3-5,-2 2 5,-1-14 3,-2-14-3,-1-16-7,-3-16-100,-4-14-152</inkml:trace>
          <inkml:trace contextRef="#ctx0" brushRef="#br0" timeOffset="-2699.2">583 3 768,'0'-10'129,"8"3"-57,16-4-34,9 7-32,7 4-12,-1 10 7,-11 35-1,-13 9 0,-14 0-16,-1-9 16,-12-16 3,-17-13-3,-1-13 0,-2-3-1,11-9 1,10-11 0,11-3-63,0 6-72,12 5-118</inkml:trace>
          <inkml:trace contextRef="#ctx0" brushRef="#br0" timeOffset="-2127.2">1272-21 842,'-6'0'89,"6"0"-42,25 0-17,30-16-26,19-10-4,6-4-12,-9 7-60,-10 4-101,-12 16-44,-12 3-80</inkml:trace>
          <inkml:trace contextRef="#ctx0" brushRef="#br0" timeOffset="-2285.2">1381-290 574,'0'0'132,"0"0"13,1 38-62,6 24-57,-3 19 6,1 3-6,-1 0-21,-3-12-5,2-18 0,-3-12 0,0-27-70,0-15-156,-11-10-475</inkml:trace>
          <inkml:trace contextRef="#ctx0" brushRef="#br0" timeOffset="-1933.2">1762-37 209,'2'37'221,"2"-4"-24,3-10-48,3-11-55,12-12-56,5 0-26,5-18-10,-3-24-4,-9-8-2,-19 6-11,-1 7-2,-21 25 15,-19 12 2,-4 0 26,4 9 17,5 20 4,12-1-22,11-1-25,12-1 0,0-2 0,22 1-50,13 7-140,-10-2-586</inkml:trace>
          <inkml:trace contextRef="#ctx0" brushRef="#br0" timeOffset="2414.6">4325 502 565,'10'0'307,"11"-5"-288,18-6 39,7-3-17,10 2-31,-1 12-10,-9 0-20,-10 27-118,-25 21-296</inkml:trace>
          <inkml:trace contextRef="#ctx0" brushRef="#br0" timeOffset="2542.6">4356 825 169,'0'-27'782,"20"-9"-776,33-2 16,21 17-7,15 21-15,6 0-48,-8 35-185</inkml:trace>
        </inkml:traceGroup>
        <inkml:traceGroup>
          <inkml:annotationXML>
            <emma:emma xmlns:emma="http://www.w3.org/2003/04/emma" version="1.0">
              <emma:interpretation id="{1175E25D-2560-4AAD-A15A-A1A08A954AB7}" emma:medium="tactile" emma:mode="ink">
                <msink:context xmlns:msink="http://schemas.microsoft.com/ink/2010/main" type="inkWord" rotatedBoundingBox="9561,7035 13880,6696 14008,8329 9689,8668"/>
              </emma:interpretation>
              <emma:one-of disjunction-type="recognition" id="oneOf1">
                <emma:interpretation id="interp5" emma:lang="en-US" emma:confidence="0">
                  <emma:literal>Plate</emma:literal>
                </emma:interpretation>
                <emma:interpretation id="interp6" emma:lang="en-US" emma:confidence="0">
                  <emma:literal>P (e) -</emma:literal>
                </emma:interpretation>
                <emma:interpretation id="interp7" emma:lang="en-US" emma:confidence="0">
                  <emma:literal>P/e) -</emma:literal>
                </emma:interpretation>
                <emma:interpretation id="interp8" emma:lang="en-US" emma:confidence="0">
                  <emma:literal>P (o) -</emma:literal>
                </emma:interpretation>
                <emma:interpretation id="interp9" emma:lang="en-US" emma:confidence="0">
                  <emma:literal>Pl.) -</emma:literal>
                </emma:interpretation>
              </emma:one-of>
            </emma:emma>
          </inkml:annotationXML>
          <inkml:trace contextRef="#ctx0" brushRef="#br0" timeOffset="21346.6">5535 166 927,'13'-47'55,"25"-12"-32,19-1-5,12 16-18,-2 25 0,-7 19 0,-14 51 0,-22 32 0,-24 16 0,-3 5 0,-35-12 0,-7-22 0,8-20 0,5-26 0,13-17 0,4-7 0,4-6 0,9-15 0,-5 3-221</inkml:trace>
          <inkml:trace contextRef="#ctx0" brushRef="#br0" timeOffset="21090.6">5622 7 498,'3'-4'195,"3"4"-89,5 20-10,1 37-67,2 29 1,0 22-5,-5 6 1,-5 0-17,-3-12 0,-1-23-9,0-17-2,0-20-48,0-22-82,0-20-205</inkml:trace>
          <inkml:trace contextRef="#ctx0" brushRef="#br0" timeOffset="22169.6">6507-485 589,'-32'41'96,"-2"23"30,2 33-54,4 27-24,3 28-17,8 19 9,6 5-19,11-6-21,0-19 0,17-32 0,22-33 0,10-28 0,9-25 0,2-24 0,-1-9-102,-4-21-72,-12-24-195</inkml:trace>
          <inkml:trace contextRef="#ctx0" brushRef="#br0" timeOffset="22485.2">6811 444 677,'0'49'7,"13"-19"71,26-24-38,4-6-32,6-32-7,-4-32-1,-7-8-4,-10 2-2,-20 11-2,-8 25-19,-17 19 25,-27 15 2,-5 0 24,0 23 41,7 12-4,8 5-23,9 4-15,10 2-8,11-5-14,4-5-1,0-6-22,19-12-69,11-17-117,-3-1-234</inkml:trace>
          <inkml:trace contextRef="#ctx0" brushRef="#br0" timeOffset="22777.2">7165-468 774,'35'25'52,"18"40"-3,17 31 10,0 34-36,-9 30 6,-16 29-1,-23 2-19,-22-4-9,-4-22 0,-38-31 0,-12-31 0,-2-34 0,7-29 0,17-29-29,11-14-185</inkml:trace>
          <inkml:trace contextRef="#ctx0" brushRef="#br0" timeOffset="45049.2">8119 229 756,'-27'0'59,"25"0"96,2 0-102,10 0-53,42 0 0,26 0 0,28 0 0,17 0 0,13 0 0,6 0 0,2 0 0,-7 0 0,-11 4 0,-7-4 0,-8 0 0,-9 0 0,-8-4 0,-11-4 0,-12 0 0,-11 1 0,-15 3 0,-16-1 0,-12 1 0,-10 2 0,-7-2 0,0-4 0,-30-1 0,-14-1 0,-9 3 0,-5 3 0,-2 4 0,-7 0 0,-6 0 0,6 0 0,10-3 0,16 2 0,18-1 0,17-1 0,6 1 0,9-5 0,31-5 0,16 6 0,10 6 0,-5 3 0,-12 34 0,-10 13 0,-18 12 0,-12 1 0,-9-13 0,-3-7 0,-22-16 0,-3-8 0,-3-15 0,3-4 0,7 0 0,10 0 0,9 0-187,-2 0-566</inkml:trace>
        </inkml:traceGroup>
        <inkml:traceGroup>
          <inkml:annotationXML>
            <emma:emma xmlns:emma="http://www.w3.org/2003/04/emma" version="1.0">
              <emma:interpretation id="{B63B4B24-5CBC-4CE7-BA2E-520DA59311D3}" emma:medium="tactile" emma:mode="ink">
                <msink:context xmlns:msink="http://schemas.microsoft.com/ink/2010/main" type="inkWord" rotatedBoundingBox="14424,6437 22076,5837 22214,7596 14562,8197"/>
              </emma:interpretation>
              <emma:one-of disjunction-type="recognition" id="oneOf2">
                <emma:interpretation id="interp10" emma:lang="en-US" emma:confidence="0">
                  <emma:literal>(1:)lo.25)'lo.75)"</emma:literal>
                </emma:interpretation>
                <emma:interpretation id="interp11" emma:lang="en-US" emma:confidence="0">
                  <emma:literal>(1:)lo.25)'lo.75):</emma:literal>
                </emma:interpretation>
                <emma:interpretation id="interp12" emma:lang="en-US" emma:confidence="0">
                  <emma:literal>(1:)lo.25)^lo.75)"</emma:literal>
                </emma:interpretation>
                <emma:interpretation id="interp13" emma:lang="en-US" emma:confidence="0">
                  <emma:literal>(1:)lo.25)^lo.75):</emma:literal>
                </emma:interpretation>
                <emma:interpretation id="interp14" emma:lang="en-US" emma:confidence="0">
                  <emma:literal>(1:)lo.25)^lo.75)!</emma:literal>
                </emma:interpretation>
              </emma:one-of>
            </emma:emma>
          </inkml:annotationXML>
          <inkml:trace contextRef="#ctx0" brushRef="#br0" timeOffset="46326.2">10555-962 477,'-5'0'137,"-8"0"51,-6 44-90,-1 33-60,-2 39-12,-1 35 7,11 21-7,6 14-26,6-4 0,8-10 0,29-18 0,10-19 0,11-21 0,3-30 0,-1-26 0,-5-23 0,-8-25-55,-6-10-107,-19-25-189</inkml:trace>
          <inkml:trace contextRef="#ctx0" brushRef="#br0" timeOffset="46715.2">10878-644 553,'0'0'94,"0"24"29,0 22-78,5 22-35,3 6-3,0 1-5,-3-8 0,6-17-2,-7-19-37,5-17-86,1-14-112</inkml:trace>
          <inkml:trace contextRef="#ctx0" brushRef="#br0" timeOffset="46961.2">11109-559 641,'12'36'34,"13"-4"95,8-14-97,8-18-19,-1 0-12,-7-38-1,-13-11-14,-16-3-4,-4 8 11,-15 14 7,-26 11 0,-8 11 17,-4 8 14,7 0 9,8 8-1,14 17-11,15 8-24,6 3-4,3 12-26,8 3-33,24 2-107,2 5-192</inkml:trace>
          <inkml:trace contextRef="#ctx0" brushRef="#br0" timeOffset="47384.2">11198 310 669,'0'28'26,"0"-11"107,17-17-102,11 0-22,3-34-5,-1-22-4,-9-1-1,-11 4-15,-7 16-18,-3 20 9,-11 11 25,-14 6 0,-8 0 20,4 14 18,1 8-3,6-4 3,6 1-12,11-2-18,5-4-8,0 1-12,26-12-45,9-2-72,7 0-104</inkml:trace>
          <inkml:trace contextRef="#ctx0" brushRef="#br0" timeOffset="47755.2">11493-1093 888,'0'0'13,"27"30"43,41 37-46,17 44 23,8 37-15,-4 32-13,-16 20-5,-20 7 0,-31-9 0,-22-19 0,-12-36 0,-42-29 0,-7-38 0,-5-31 0,16-29-51,18-16-145,8-35-409</inkml:trace>
          <inkml:trace contextRef="#ctx0" brushRef="#br0" timeOffset="48468.4">12417-826 394,'0'0'173,"-13"27"-51,-8 33-26,-3 23-58,-4 28-3,2 20-2,-1 16 0,9 4-4,7-6-2,11-13 9,0-17-29,17-24-7,19-22 0,6-27 0,6-30 0,0-12-25,-1-9-59,-3-31-100,-12-1-161</inkml:trace>
          <inkml:trace contextRef="#ctx0" brushRef="#br0" timeOffset="48780.4">12712 29 447,'0'46'240,"0"-11"-221,15-14 84,14-21-81,5-3-14,4-51-5,-3-27 5,-5-1-7,-7 6 0,-18 21-1,-5 21-2,-19 18 2,-20 16 3,-15 0 21,-1 30 21,4 15 0,7 2-12,14 4-10,11-5-23,14 1 0,5-5 0,7-6 0,23-12-54,10-6-73,9-12-132</inkml:trace>
          <inkml:trace contextRef="#ctx0" brushRef="#br0" timeOffset="49111.4">13176 15 669,'-2'15'45,"-1"-1"93,2-5-90,-2-3-35,3-5-10,0-1-3,0 0-10,0 0-4,0 0 13,0 0-1,0 4 1,0 6 1,0-1 4,0 2 15,0-4-4,-1-5-4,-2-2 0,2 0-11,1-9-33,0-11-102,4-20-161</inkml:trace>
          <inkml:trace contextRef="#ctx0" brushRef="#br0" timeOffset="49397.4">13352-282 621,'0'-24'224,"12"-8"-211,25 1 53,9 13-54,1 18-8,-2 0-4,-12 40-6,-14 19-20,-12 15-4,-7 5 11,-20-5 9,-15-8 10,-1-12 12,6-21 34,8-9 22,14-16-20,6-8-48,2-2 0,13-28 0,25-12 0,13-1 0,7 7 0,-1 9-20,-5 14-125,-1 8-196</inkml:trace>
          <inkml:trace contextRef="#ctx0" brushRef="#br0" timeOffset="49711.4">13933-333 653,'-7'9'40,"6"9"81,1 3-90,0 3-25,12 3 13,13-3-4,8-4 3,4-10-7,5-2-10,1-3 2,-5-3-2,-6 3-2,-9 3 2,-8 9-2,-11 2 2,-4 8 1,0 6 14,-9-4-2,-18-2-8,-8-5-6,-10-9-16,-6-7-34,2-6-47,-2 0-109,2-27-346</inkml:trace>
          <inkml:trace contextRef="#ctx0" brushRef="#br0" timeOffset="49847.4">13937-321 641,'27'-9'76,"8"6"36,11-2-60,3-2-42,-5 1-10,-3 0-27,-14 1-163,-12-6-250</inkml:trace>
          <inkml:trace contextRef="#ctx0" brushRef="#br0" timeOffset="50073.4">14070-838 778,'7'0'91,"35"0"-69,22 32 68,10 25-48,4 30-42,-10 23 0,-13 25 0,-21 12 0,-21-3 0,-13-15 0,-9-23 0,-23-28 0,-1-26 0,0-29 0,7-23 0,9-8-76,9-55-199</inkml:trace>
          <inkml:trace contextRef="#ctx0" brushRef="#br0" timeOffset="50529.4">14562-945 538,'-6'30'155,"4"8"-40,2 0 1,2 2-42,23-11-49,9-14-25,2-15 0,-4-3 0,-6-30 0,-15-2 0,-11-2 0,0 10 0,-23-1 0,-11 6 0,-7 3 0,0 5 0,9 14 0,9 0 0,10 11-54,12 26-149,1 3-326</inkml:trace>
          <inkml:trace contextRef="#ctx0" brushRef="#br0" timeOffset="51197.4">15164-866 597,'-29'31'135,"-7"31"-77,2 21 38,0 18-61,8 14-8,5 11-3,11 0 2,7-8-7,3-14-13,9-18-6,24-26 0,8-21 0,4-21-40,5-18-37,6-1-82,-2-40-123</inkml:trace>
          <inkml:trace contextRef="#ctx0" brushRef="#br0" timeOffset="51481.4">15504-224 499,'-11'49'235,"11"-9"-230,0-13 100,28-18-73,12-9-23,6-31-8,3-29-2,-4-19 1,-16 1-13,-13 11-12,-16 22-23,-7 13 26,-30 15 22,-5 13 7,-2 4 42,3 6-1,6 26-12,9 6-3,7 9-22,12 0-10,7 7-1,3 0-15,27-2-34,11-5-94,8-13-143</inkml:trace>
          <inkml:trace contextRef="#ctx0" brushRef="#br0" timeOffset="51789.4">16049-219 604,'0'10'44,"0"-5"60,0-2-41,0-3-57,0 0-6,0 0-21,8 0-44,5 0 48,-3 0 13,1 0 3,-4 7 2,-6 12 11,-1 4 43,0 3-7,0-8 8,0-4-20,-1-10-24,1-4-12,0 0-8,0-30-73,1-6-91,16-12-169</inkml:trace>
          <inkml:trace contextRef="#ctx0" brushRef="#br0" timeOffset="52149.4">16260-582 578,'-4'4'181,"2"-1"-60,2-3-34,0 0-80,4 0-7,20 0-1,10-14 1,2-1 1,-1-1 2,0 5-6,-4 0-5,1 6-12,-11 5-10,-2 0 10,-7 0 0,-8 0 7,0 9 6,0 13 7,-2 7 7,-2 6 0,2 13 8,0 5 0,1 5 1,-3-3 4,0-7-9,1-7-9,2-16-2,2-11-21,2-9-88,3-5-136</inkml:trace>
          <inkml:trace contextRef="#ctx0" brushRef="#br0" timeOffset="52307.4">16461-312 822,'0'0'120,"0"-20"-74,27-6-11,13-3-35,8 9 0,1 6-6,-6 7-82,-1 1-167</inkml:trace>
          <inkml:trace contextRef="#ctx0" brushRef="#br0" timeOffset="52645.4">16896-619 579,'-9'8'108,"4"18"5,-4 11-81,5 0-2,4-4-6,0-6-4,6-5-6,17-7-14,7-2 4,6-5-4,9-2 0,-5 1-3,1 0 2,-12 7-7,-8 3 4,-8 7 4,-9-4 0,-4 5 7,0-1 2,-15-3 3,-12-7-9,-8-4-3,-3 1-26,1-7-37,0-4-73,8 0-115</inkml:trace>
          <inkml:trace contextRef="#ctx0" brushRef="#br0" timeOffset="52809.4">16924-533 743,'8'-33'144,"12"9"-74,9 9-32,7 12-38,5 3-7,-3 0-60,-2 3-117,-3 5-188</inkml:trace>
          <inkml:trace contextRef="#ctx0" brushRef="#br0" timeOffset="53067.4">17094-1023 394,'4'0'306,"35"0"-257,23 41 97,11 26-94,-4 24-28,-4 23-5,-19 9-5,-18 5 5,-14-11-19,-14-6 0,0-25 0,-18-20 0,-13-24 0,0-26 0,3-16-148,-5-4-246</inkml:trace>
          <inkml:trace contextRef="#ctx0" brushRef="#br0" timeOffset="53567.4">17629-1389 703,'3'3'92,"-3"29"22,0 19-66,0 13-30,0 3-13,0 0-5,0-11-4,0-10-48,0-13-58,13-25-140</inkml:trace>
          <inkml:trace contextRef="#ctx0" brushRef="#br0" timeOffset="53802.4">17875-1138 460,'3'0'386,"6"0"-335,11 0-13,10 0-21,6-19 3,-2-10-20,-15 2-14,-12 4-41,-7 2-6,-19 8 38,-22 3 15,-4-2 8,1 2 8,10 9 26,13 1-8,13 0 3,8 11-19,0 24-10,28 21-39,14 11-89,-5 1-229</inkml:trace>
        </inkml:traceGroup>
      </inkml:traceGroup>
    </inkml:traceGroup>
    <inkml:traceGroup>
      <inkml:annotationXML>
        <emma:emma xmlns:emma="http://www.w3.org/2003/04/emma" version="1.0">
          <emma:interpretation id="{0ADA301E-449E-4B14-A51D-178007B64361}" emma:medium="tactile" emma:mode="ink">
            <msink:context xmlns:msink="http://schemas.microsoft.com/ink/2010/main" type="paragraph" rotatedBoundingBox="9847,8708 23968,7839 24122,10341 10000,1121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0A77FDC-F897-4F92-A900-DB2E5F293D2F}" emma:medium="tactile" emma:mode="ink">
              <msink:context xmlns:msink="http://schemas.microsoft.com/ink/2010/main" type="inkBullet" rotatedBoundingBox="9886,9354 10201,9334 10232,9841 9917,9860"/>
            </emma:interpretation>
            <emma:one-of disjunction-type="recognition" id="oneOf3">
              <emma:interpretation id="interp15" emma:lang="en-US" emma:confidence="1">
                <emma:literal>+</emma:literal>
              </emma:interpretation>
              <emma:interpretation id="interp16" emma:lang="en-US" emma:confidence="0">
                <emma:literal>t</emma:literal>
              </emma:interpretation>
              <emma:interpretation id="interp17" emma:lang="en-US" emma:confidence="0">
                <emma:literal>x</emma:literal>
              </emma:interpretation>
              <emma:interpretation id="interp18" emma:lang="en-US" emma:confidence="0">
                <emma:literal>y</emma:literal>
              </emma:interpretation>
              <emma:interpretation id="interp19" emma:lang="en-US" emma:confidence="0">
                <emma:literal>4</emma:literal>
              </emma:interpretation>
            </emma:one-of>
          </emma:emma>
        </inkml:annotationXML>
        <inkml:trace contextRef="#ctx0" brushRef="#br0" timeOffset="25790.2">5847 2362 1023,'-4'-7'0,"4"-8"0,1-11 0,27-10 0,9 3 0,7 5 0,7 16 0,2 12-21,-2 0-217,-9 10-328</inkml:trace>
        <inkml:trace contextRef="#ctx0" brushRef="#br0" timeOffset="25617.2">6016 1901 743,'0'3'76,"0"56"29,0 7-77,0 7-15,3 7-6,7-11-6,1-12-2,-3-10-4,-5-17-53,-1-15-96,-2-8-152</inkml:trace>
      </inkml:traceGroup>
      <inkml:traceGroup>
        <inkml:annotationXML>
          <emma:emma xmlns:emma="http://www.w3.org/2003/04/emma" version="1.0">
            <emma:interpretation id="{DCF2E704-5070-4F5B-B89B-0F63ECFC0254}" emma:medium="tactile" emma:mode="ink">
              <msink:context xmlns:msink="http://schemas.microsoft.com/ink/2010/main" type="line" rotatedBoundingBox="10463,8670 23968,7839 24122,10341 10617,11172"/>
            </emma:interpretation>
          </emma:emma>
        </inkml:annotationXML>
        <inkml:traceGroup>
          <inkml:annotationXML>
            <emma:emma xmlns:emma="http://www.w3.org/2003/04/emma" version="1.0">
              <emma:interpretation id="{7508C104-A6B7-4E56-9B83-B1988B139A88}" emma:medium="tactile" emma:mode="ink">
                <msink:context xmlns:msink="http://schemas.microsoft.com/ink/2010/main" type="inkWord" rotatedBoundingBox="10493,9146 12471,9024 12548,10282 10570,10404"/>
              </emma:interpretation>
              <emma:one-of disjunction-type="recognition" id="oneOf4">
                <emma:interpretation id="interp20" emma:lang="en-US" emma:confidence="0">
                  <emma:literal>phi)</emma:literal>
                </emma:interpretation>
                <emma:interpretation id="interp21" emma:lang="en-US" emma:confidence="0">
                  <emma:literal>Pl.)</emma:literal>
                </emma:interpretation>
                <emma:interpretation id="interp22" emma:lang="en-US" emma:confidence="0">
                  <emma:literal>Phi)</emma:literal>
                </emma:interpretation>
                <emma:interpretation id="interp23" emma:lang="en-US" emma:confidence="0">
                  <emma:literal>poi)</emma:literal>
                </emma:interpretation>
                <emma:interpretation id="interp24" emma:lang="en-US" emma:confidence="0">
                  <emma:literal>pH)</emma:literal>
                </emma:interpretation>
              </emma:one-of>
            </emma:emma>
          </inkml:annotationXML>
          <inkml:trace contextRef="#ctx0" brushRef="#br0" timeOffset="26097.2">6679 1960 782,'0'47'31,"0"23"72,1 17-64,6 15-13,-1 2-9,-2 2-2,0-4-13,-4-17-2,0-22-1,0-26-58,0-23-117,-14-14-311</inkml:trace>
          <inkml:trace contextRef="#ctx0" brushRef="#br0" timeOffset="26337.2">6459 2306 89,'0'-40'934,"20"-13"-934,52-4 0,28 8 0,11 25 0,-2 24 0,-16 15 0,-29 39 0,-39 11 0,-25 2 0,-54-1 0,-27-12 0,-10-7 0,8-17 0,19-12 0,19-16 0,27-2 0,18-27-9,23-11-195,28-3-147</inkml:trace>
          <inkml:trace contextRef="#ctx0" brushRef="#br0" timeOffset="26666.2">7517 1638 766,'-25'57'40,"-3"27"74,1 21-43,0 23-39,1 12-32,3 6 0,3-2 0,12-12 0,8-18 0,2-24 0,35-27 0,16-26 0,10-19 0,5-18 0,4-8 0,-12-31-220</inkml:trace>
          <inkml:trace contextRef="#ctx0" brushRef="#br0" timeOffset="26943.8">7889 1988 107,'0'0'788,"0"20"-724,4 31 0,2 16-64,1 13 0,1-3 0,-4-9 0,0-15 0,-1-21 0,6-17-126,-4-15-242</inkml:trace>
          <inkml:trace contextRef="#ctx0" brushRef="#br0" timeOffset="27175.8">8082 1641 922,'36'0'12,"21"31"46,15 28-27,0 21-31,-14 33 0,-18 19 0,-19 12 0,-13 6 0,-8-11 0,0-16 0,-15-22 0,-10-27 0,0-33 0,0-20 0,-10-19-140,-14-2-545</inkml:trace>
        </inkml:traceGroup>
        <inkml:traceGroup>
          <inkml:annotationXML>
            <emma:emma xmlns:emma="http://www.w3.org/2003/04/emma" version="1.0">
              <emma:interpretation id="{CC7E7C73-EE69-452F-979A-C6663A7241BE}" emma:medium="tactile" emma:mode="ink">
                <msink:context xmlns:msink="http://schemas.microsoft.com/ink/2010/main" type="inkWord" rotatedBoundingBox="13290,9404 14941,9302 14968,9740 13317,9842"/>
              </emma:interpretation>
              <emma:one-of disjunction-type="recognition" id="oneOf5">
                <emma:interpretation id="interp25" emma:lang="en-US" emma:confidence="0">
                  <emma:literal>-</emma:literal>
                </emma:interpretation>
                <emma:interpretation id="interp26" emma:lang="en-US" emma:confidence="0">
                  <emma:literal>u</emma:literal>
                </emma:interpretation>
                <emma:interpretation id="interp27" emma:lang="en-US" emma:confidence="0">
                  <emma:literal>_</emma:literal>
                </emma:interpretation>
                <emma:interpretation id="interp28" emma:lang="en-US" emma:confidence="0">
                  <emma:literal>s</emma:literal>
                </emma:interpretation>
                <emma:interpretation id="interp29" emma:lang="en-US" emma:confidence="0">
                  <emma:literal>m</emma:literal>
                </emma:interpretation>
              </emma:one-of>
            </emma:emma>
          </inkml:annotationXML>
          <inkml:trace contextRef="#ctx0" brushRef="#br0" timeOffset="55052.4">9235 2188 469,'0'-4'402,"-2"-3"-333,2 7-6,27 0-43,37 0-20,31 0 0,27 0 0,30 0 0,17-16 0,14-10 0,3 3 0,-17-1 0,-15 1 0,-30-2 0,-30 0 0,-33-1 0,-28 4 0,-25 1-14,-8 0 9,-35 1 4,-27 6 1,-12 8 0,-8 6 1,-2 0-1,3 2 13,11 11-7,14-5-6,23-2 0,20-6 0,10 0 0,3 1 0,24 3 0,24 2 0,13 7 0,5 8 0,-5 6 0,-10 12 0,-14 6 0,-11 3 0,-15 3 0,-11-10 0,0-8 0,-28-6 0,-6-6 0,5-7-104,-7 3-178</inkml:trace>
        </inkml:traceGroup>
        <inkml:traceGroup>
          <inkml:annotationXML>
            <emma:emma xmlns:emma="http://www.w3.org/2003/04/emma" version="1.0">
              <emma:interpretation id="{6679B6B6-C9E6-43F8-BD10-DA168D6C058A}" emma:medium="tactile" emma:mode="ink">
                <msink:context xmlns:msink="http://schemas.microsoft.com/ink/2010/main" type="inkWord" rotatedBoundingBox="15292,8373 23968,7839 24122,10341 15446,10875"/>
              </emma:interpretation>
              <emma:one-of disjunction-type="recognition" id="oneOf6">
                <emma:interpretation id="interp30" emma:lang="en-US" emma:confidence="0">
                  <emma:literal>('excorticates".</emma:literal>
                </emma:interpretation>
                <emma:interpretation id="interp31" emma:lang="en-US" emma:confidence="0">
                  <emma:literal>('excorticates").</emma:literal>
                </emma:interpretation>
                <emma:interpretation id="interp32" emma:lang="en-US" emma:confidence="0">
                  <emma:literal>('excorticates"'.</emma:literal>
                </emma:interpretation>
                <emma:interpretation id="interp33" emma:lang="en-US" emma:confidence="0">
                  <emma:literal>(101)lo.255(o.75)28</emma:literal>
                </emma:interpretation>
                <emma:interpretation id="interp34" emma:lang="en-US" emma:confidence="0">
                  <emma:literal>('excorticates's.</emma:literal>
                </emma:interpretation>
              </emma:one-of>
            </emma:emma>
          </inkml:annotationXML>
          <inkml:trace contextRef="#ctx0" brushRef="#br0" timeOffset="58724">13508 1961 381,'-4'58'265,"4"-5"-263,28-8 48,21-23-30,12-22-19,5-25-1,-7-39-3,-10-19-10,-17-3 3,-21 11 10,-11 9 0,-22 21 0,-29 15 1,-7 13 0,-4 15 30,6 2 35,14 27 9,6 13-38,12 8-17,12 2-13,10 2-6,2-1-1,10-4-31,22-4-71,10-7-102,-3-4-255</inkml:trace>
          <inkml:trace contextRef="#ctx0" brushRef="#br0" timeOffset="59114">14053 2030 562,'-4'0'42,"4"0"63,0 0-79,0-11-26,8-10-8,5 6-17,-2 5 7,-2 1 7,-5 9 7,-1 0 4,-3 3 3,0 19 53,0-2 0,0-1 14,0-9-15,0-8-13,0-2-10,0 0-17,0 0-15,0-17-15,8-12-11,6 2-33,3 9-90,-2 1-125</inkml:trace>
          <inkml:trace contextRef="#ctx0" brushRef="#br0" timeOffset="59428">14253 1599 649,'-7'-5'196,"7"-7"-133,13-6-19,27-4-42,12 5 2,-2 14-4,-5 3 0,-13 20-15,-18 29-17,-14 16 9,0 7 0,-29 3 19,-8-8 4,4-12 13,5-15 30,11-16 7,9-19 6,5-5-56,3 0 0,0-20 0,22-10 0,8-10 0,6 6 0,2 12-55,-1 7-106,-2 3-166</inkml:trace>
          <inkml:trace contextRef="#ctx0" brushRef="#br0" timeOffset="59718">14651 1539 630,'-16'19'19,"9"5"98,7 0-75,0-2-42,8 4 0,19-7 0,3-11 0,15-5 1,7-3 1,6 2-1,4 3 1,-12 7-1,-11 5 1,-18-2-2,-15 5 0,-6 2 3,-17-2 6,-21 4-4,-11-6-4,-4-1-1,0-4-30,3-5-43,9-7-62,8-1-131</inkml:trace>
          <inkml:trace contextRef="#ctx0" brushRef="#br0" timeOffset="59857">14730 1579 804,'2'-3'80,"11"-1"-39,8-1-26,11-4-14,6 3-1,0-7-65,1 8-138,-13 2-369</inkml:trace>
          <inkml:trace contextRef="#ctx0" brushRef="#br0" timeOffset="60150">14913 1151 510,'0'0'288,"16"0"-285,35 22 42,21 26 11,12 27-36,-4 23 8,-17 16-14,-21 13-2,-23 7 2,-19-4 3,-3-14-8,-26-21-2,-3-25-7,1-34 0,3-24-3,5-12-43,10-30-29,12-29-172,1-4-388</inkml:trace>
          <inkml:trace contextRef="#ctx0" brushRef="#br0" timeOffset="60515">15562 989 345,'0'12'375,"0"15"-338,5 15 51,3 6-58,0 7-26,-1 0-4,2-3-130,-9-17-310</inkml:trace>
          <inkml:trace contextRef="#ctx0" brushRef="#br0" timeOffset="55996">11404 1288 576,'-21'18'73,"0"40"49,1 31-73,5 27-31,2 26 2,5 22 19,6 1 1,2 2 0,5-14 6,25-22-46,15-23 0,12-24 0,9-34 0,7-25 0,-8-25 0,-7 0-51,-5-25-80,-20-10-135</inkml:trace>
          <inkml:trace contextRef="#ctx0" brushRef="#br0" timeOffset="56552">11862 1489 435,'0'0'127,"0"12"21,0 33-78,0 17-52,0 7-11,0 4-1,0-12-6,0-12-1,0-18-3,0-11-76,0-20-79,13 0-225</inkml:trace>
          <inkml:trace contextRef="#ctx0" brushRef="#br0" timeOffset="56791">12190 1635 520,'23'34'70,"12"-11"66,9-13-72,7-10-36,-1-25-27,-9-29-1,-14-15-16,-21 1 1,-6 16 15,-25 20 2,-24 17 2,-10 15 12,-1 9 10,10 30 5,9 10 9,16 6-26,14 0-13,11-6-1,0-4-4,24-8-38,9-10-87,8-9-113</inkml:trace>
          <inkml:trace contextRef="#ctx0" brushRef="#br0" timeOffset="57202">12260 2103 294,'0'26'375,"0"13"-297,0 7 17,0 4-71,9 7-18,-1-12-4,-1-13-2,1-14-45,2-18-117,-1 0-194</inkml:trace>
          <inkml:trace contextRef="#ctx0" brushRef="#br0" timeOffset="57600">12608 1236 698,'2'15'104,"34"34"-75,17 30 40,9 31-44,0 24-10,-10 24 13,-18 14-14,-23 0 8,-11-6-3,-14-27-19,-17-30 0,-5-34 0,-1-27 0,5-33-10,10-15-118,-2-24-227</inkml:trace>
          <inkml:trace contextRef="#ctx0" brushRef="#br0" timeOffset="58418">13233 1360 269,'0'-1'224,"-9"1"-160,-7 5 54,-5 36-69,-7 28-14,0 26 8,3 16-7,1 16-3,10 10 2,7-5-10,7-5 1,0-25-12,17-26-8,13-29-6,5-22 0,10-22-53,0-3-23,1-36-71,-3-12-128</inkml:trace>
          <inkml:trace contextRef="#ctx0" brushRef="#br0" timeOffset="61206.6">16203 993 450,'-6'-6'106,"-2"6"48,-8 8-26,-2 38-91,-6 25-30,-4 22-4,5 20 20,2 11 9,7 6 3,5-7-4,9-12-14,0-18-17,14-27 0,18-15 0,13-25 0,4-19-12,4-7-75,0-13-110,-11-15-247</inkml:trace>
          <inkml:trace contextRef="#ctx0" brushRef="#br0" timeOffset="61559.6">16625 1360 592,'-14'45'68,"7"19"14,7 5-16,0-6-51,15-14-3,10-19 0,3-22-9,3-8 3,4-40-6,-4-21 0,-9-16-2,-14 2-4,-8 10 3,-15 13 3,-26 14-1,-3 14 1,-2 22 11,5 2 25,7 20-6,7 24-16,8 7-9,12 3-5,7 3-7,7 1-24,31-9-46,8-3-95,11-16-165</inkml:trace>
          <inkml:trace contextRef="#ctx0" brushRef="#br0" timeOffset="61873.6">17059 1643 169,'0'5'456,"0"-5"-382,0 2 38,0-2-91,9 0-21,3 0-7,4-12 3,-4 1-5,-4 5-11,-1 6 0,-5 0 14,1 0 6,-3 2 27,0 17 35,0 0-13,0 0-2,0-7-14,-3-9-12,3-3-14,0 0-7,0-7-32,0-25-40,7-3-25,10-17-138</inkml:trace>
          <inkml:trace contextRef="#ctx0" brushRef="#br0" timeOffset="62239.6">17269 1226 302,'-14'2'419,"7"-2"-331,7 0 65,0 0-117,0 0-36,24 0-4,13-8 4,15-13 1,7-6-1,2 2-16,-1 5-23,-7 5-20,-6 9-25,-11 6-11,-14 0 32,-8 3 34,-12 15 29,-2 6 31,0 12 29,-17 9-1,0 6 4,2 11-17,5 1-11,0 3-2,5-2-13,2-11-7,3-16-10,0-14-3,0-11-18,7-12-96,8 0-57,-5-24-145</inkml:trace>
          <inkml:trace contextRef="#ctx0" brushRef="#br0" timeOffset="62396.6">17509 1441 835,'0'0'46,"10"-18"-21,29-9-17,14-9-7,6 4-1,-3 7-61,-3 5-154,-15 10-424</inkml:trace>
          <inkml:trace contextRef="#ctx0" brushRef="#br0" timeOffset="62679.6">17896 1127 438,'-21'12'319,"3"14"-273,7 3 57,11-2-94,0 6-5,3-4-3,19-1-2,10 0 0,9-3-11,1-4-3,1-4 11,-9 0-2,-6-2 1,-10-2 4,-10 3 1,-4-2 1,-4 4 0,0 6 4,-25 0-5,-7 6-7,-6-6-10,-2-7-20,2-8-41,9-9-56,1-2-95</inkml:trace>
          <inkml:trace contextRef="#ctx0" brushRef="#br0" timeOffset="62829.6">17891 1184 697,'8'-3'133,"12"3"-118,10-4-2,15-4-1,4-3-12,-4 0-45,-3-8-179</inkml:trace>
          <inkml:trace contextRef="#ctx0" brushRef="#br0" timeOffset="63077.2">18067 721 133,'0'0'705,"4"0"-701,38 30 35,22 29 15,16 24-32,1 21-19,-7 19 1,-21 1-3,-24 5 1,-24-9 7,-5-19 0,-27-22-4,-12-27-3,-2-25-2,8-27-22,8-12-48,12-47-122,2-21-325</inkml:trace>
          <inkml:trace contextRef="#ctx0" brushRef="#br0" timeOffset="63895.8">18813 486 384,'-4'-5'107,"-5"-4"13,-2 8-30,-5 1-29,-8 0-14,-6 0-12,-7 11-7,-4 11 14,-4 5 1,4 7-13,-3 1 6,11 0-36,5-1 0,14-7 0,11-3 0,3-9 0,24-7 0,16-8 0,9 0 0,1-23 0,4-21-3,-10-4-33,-6 2-4,-13 10 5,-7 16 10,-12 11 18,-2 9 7,-1 0 7,-3 0 35,0 24-11,0 12-19,0 12-2,5 6 19,4 7-14,6 6-15,2-7 0,3-9 0,1-16-11,0-16-117,-1-19-219</inkml:trace>
          <inkml:trace contextRef="#ctx0" brushRef="#br0" timeOffset="74432.8">16590 2731 128,'-12'-6'609,"12"-5"-508,0-5-10,41-5-71,13 0-9,11 15-7,-11 6-4,-16 14-1,-14 26-13,-21 15 0,-3 4 4,-20 0 5,-14-5 5,2-17 1,11-15 16,10-11 32,10-11-13,1-7-36,18-29 0,22-9 0,16 0 0,2 15 0,-1 27-58,-3 3-213</inkml:trace>
          <inkml:trace contextRef="#ctx0" brushRef="#br0" timeOffset="75438.8">19970 2356 403,'-1'-11'170,"-13"2"-32,0 0-46,-11 8-34,-7 1-31,-10 1-12,-6 25-12,-1 2 1,7 1 3,5-8 29,13-2 4,11-12-10,13-2-30,2-3 0,33 2 0,15 5 0,7 5 0,-4 12 0,-8 17 0,-13 14-9,-18 9-31,-14 3 13,-1-4-32,-34-18 32,-3-13-8,0-16 31,5-18 4,6 0 7,15-42 27,12-24-9,0-15-17,33-11-7,16-4-1,7 13 0,-3 25 1,-7 26-1,-16 22-13,-15 10-70,-11 10-77,-4 22-165</inkml:trace>
        </inkml:traceGroup>
      </inkml:traceGroup>
    </inkml:traceGroup>
    <inkml:traceGroup>
      <inkml:annotationXML>
        <emma:emma xmlns:emma="http://www.w3.org/2003/04/emma" version="1.0">
          <emma:interpretation id="{7DB1A0A3-59BA-4CE5-B203-4937B57D4D93}" emma:medium="tactile" emma:mode="ink">
            <msink:context xmlns:msink="http://schemas.microsoft.com/ink/2010/main" type="paragraph" rotatedBoundingBox="10364,11045 23712,10041 23846,11818 10497,1282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5D06477-8050-407C-87B8-BD0E4A598A0E}" emma:medium="tactile" emma:mode="ink">
              <msink:context xmlns:msink="http://schemas.microsoft.com/ink/2010/main" type="line" rotatedBoundingBox="10364,11045 23712,10041 23846,11818 10497,12822"/>
            </emma:interpretation>
          </emma:emma>
        </inkml:annotationXML>
        <inkml:traceGroup>
          <inkml:annotationXML>
            <emma:emma xmlns:emma="http://www.w3.org/2003/04/emma" version="1.0">
              <emma:interpretation id="{CA78A575-937A-4C5C-88FC-546C9E2AC8F8}" emma:medium="tactile" emma:mode="ink">
                <msink:context xmlns:msink="http://schemas.microsoft.com/ink/2010/main" type="inkWord" rotatedBoundingBox="10364,11045 23712,10041 23846,11818 10497,12822"/>
              </emma:interpretation>
              <emma:one-of disjunction-type="recognition" id="oneOf7">
                <emma:interpretation id="interp35" emma:lang="en-US" emma:confidence="0">
                  <emma:literal>+p(2)4(102)lo.25)(o.75)</emma:literal>
                </emma:interpretation>
                <emma:interpretation id="interp36" emma:lang="en-US" emma:confidence="0">
                  <emma:literal>+p(2)4(102)(o.25)(o.75)</emma:literal>
                </emma:interpretation>
                <emma:interpretation id="interp37" emma:lang="en-US" emma:confidence="0">
                  <emma:literal>+p(2)4(102)(0.25)(o.75)</emma:literal>
                </emma:interpretation>
                <emma:interpretation id="interp38" emma:lang="en-US" emma:confidence="0">
                  <emma:literal>+p(2)4(102)fo.25)(o.75}</emma:literal>
                </emma:interpretation>
                <emma:interpretation id="interp39" emma:lang="en-US" emma:confidence="0">
                  <emma:literal>+p(2)4(102)fo.25)(o.75)</emma:literal>
                </emma:interpretation>
              </emma:one-of>
            </emma:emma>
          </inkml:annotationXML>
          <inkml:trace contextRef="#ctx0" brushRef="#br0" timeOffset="65955.8">12856 3464 438,'-10'-7'92,"-6"7"14,1 14 8,-6 38-64,-3 27-36,2 27-2,-2 23 20,7 18 1,5 6 5,9 2-1,3-5-9,0-8 1,31-26-29,8-24 0,13-29 0,2-33 0,8-28 0,3-2-56,1-32-56,-2-1-149</inkml:trace>
          <inkml:trace contextRef="#ctx0" brushRef="#br0" timeOffset="66494.8">13250 3493 633,'0'8'35,"0"30"67,0 18-75,0 15-14,0 1-8,4 0-5,3-11-30,1-26-58,5-18-81,2-17-267</inkml:trace>
          <inkml:trace contextRef="#ctx0" brushRef="#br0" timeOffset="67265.8">13487 4200 829,'0'-16'9,"21"-6"34,20 0-15,8 7-24,-7 15-1,-10 0-3,-17 37-30,-15 20 2,0 13 11,-25 1 9,-10-15 8,6-15 11,8-18 28,9-13 30,8-10 2,4 0-71,7-18 0,30-15 0,13-3 0,16 8 0,3 6-4,1 9-105,-1 4-117,-23 0-311</inkml:trace>
          <inkml:trace contextRef="#ctx0" brushRef="#br0" timeOffset="66742.8">13540 3593 315,'5'29'363,"10"-5"-339,10-9 64,13-15-62,9-12-22,-1-35-4,-5-10-27,-19 3-19,-16 6 19,-6 14 27,-28 18 2,-17 11 13,-4 5 24,0 16 22,7 15-14,6 6-12,8 3-21,14-1-8,10-2-6,4 0-3,10 4-41,25-4-98,4-4-124</inkml:trace>
          <inkml:trace contextRef="#ctx0" brushRef="#br0" timeOffset="67640.8">14041 3239 636,'2'0'226,"36"27"-225,17 30 60,15 28-12,2 27-29,-8 30 2,-16 16-14,-20 18-8,-21-8 0,-7-12 0,-20-28 0,-13-29-9,-6-36-46,5-29-36,9-29-125,-4-5-341</inkml:trace>
          <inkml:trace contextRef="#ctx0" brushRef="#br0" timeOffset="68391.8">14763 3242 386,'3'0'110,"-3"0"16,0 43-22,-24 22-93,-5 27 4,-1 13 48,0 21-24,5 5 3,12 5-2,9-7 3,4-13-15,8-16-12,20-24-16,8-28 0,5-30 0,2-18-33,9-9-40,7-22-87,-2-3-143</inkml:trace>
          <inkml:trace contextRef="#ctx0" brushRef="#br0" timeOffset="68719.8">15075 3742 690,'-10'73'14,"10"1"108,0-15-80,21-19-36,8-20-3,8-20-2,-4-18 1,2-39-1,-6-15 0,-12-7-1,-15 12 1,-2 16-1,-21 18 1,-21 12-1,-9 15 2,-2 6 3,2 12 12,10 21 3,12 14-9,12 4-10,17 2-2,1-3-7,36 1-50,12-4-103,7-11-115</inkml:trace>
          <inkml:trace contextRef="#ctx0" brushRef="#br0" timeOffset="69134.8">15521 4080 466,'0'5'93,"0"2"-3,0-4-24,0-3-55,0 0-10,0-3 1,0-9 0,1 3-2,2 7 1,-2 2-2,-1 0 3,0 0-1,0 8 37,0 7 24,0-1-11,0-7-11,0-7-7,0 0-20,0 0-11,0-10-2,3-8-3,5 6-17,5 7-18,-2 5-2,-3 0 10,-2 0 11,-2 0-9,-4 1-3,0-1 5,0 0 0,0 0-120,0-28-211</inkml:trace>
          <inkml:trace contextRef="#ctx0" brushRef="#br0" timeOffset="69446.8">15743 3554 686,'17'-13'81,"13"5"-73,8 1 36,7 7-35,-8 9-4,-4 30-5,-19 21-27,-12 14-19,-2 8 10,-15 6 27,-12-16 9,1-20 2,8-22 40,5-15 34,9-15 13,4 0-7,0-8-65,1-26-17,25-6 0,8 2 0,6 5 0,0 15-31,1 6-63,-5 12-108,-4 0-162</inkml:trace>
          <inkml:trace contextRef="#ctx0" brushRef="#br0" timeOffset="69723.8">16207 3581 439,'-14'14'171,"1"7"-97,9-6 43,4 1-87,0 3-15,6-7-6,22 3 6,8-11-12,9-4-2,1 0 4,-2 0-5,-7 9 0,-12-3-2,-8 8-8,-13-2-3,-4 3 3,-3 0 2,-19 2 5,-10 2-27,-2-3-28,-2 5-24,-2-12-113</inkml:trace>
          <inkml:trace contextRef="#ctx0" brushRef="#br0" timeOffset="69879.8">16184 3588 31,'13'-22'636,"1"10"-583,8 8 42,5 4-79,8 0 5,0 0-21,0 0-5,-5 0-72,-2 0-129,-8 0-275</inkml:trace>
          <inkml:trace contextRef="#ctx0" brushRef="#br0" timeOffset="70426.4">16383 3012 724,'31'33'32,"19"23"78,14 19-27,6 19-47,-4 16-5,-9 13-24,-19 11-7,-21-1 0,-17-12 0,-20-25 0,-22-30 0,-4-27-17,7-21-122,5-18-153</inkml:trace>
          <inkml:trace contextRef="#ctx0" brushRef="#br0" timeOffset="27776.4">6551 4020 485,'0'-6'123,"0"6"20,0 0-38,0 16-53,10 28-7,6 24-18,-2 2-9,-2 3-11,-5-5-7,-3-15-5,-4-13-77,0-14-122</inkml:trace>
          <inkml:trace contextRef="#ctx0" brushRef="#br0" timeOffset="27932.4">6345 4296 993,'14'-13'30,"16"-7"-30,23-6 0,16 0 0,5 7 0,4 4 0,-8 7 0,-11 3-141,-7 5-215</inkml:trace>
          <inkml:trace contextRef="#ctx0" brushRef="#br0" timeOffset="28174.4">7337 3916 768,'4'38'58,"9"19"25,2 16-18,2 12-47,-2 9-4,-2 0-13,-5-3-1,-4-14-21,-4-20-70,0-23-138</inkml:trace>
          <inkml:trace contextRef="#ctx0" brushRef="#br0" timeOffset="28406.4">7176 4030 931,'29'-46'29,"23"0"34,18 8-63,6 23 0,-4 15 0,-13 16 0,-16 31 0,-25 13 0,-18 5 0,-16 2 0,-30-7 0,-12-11 0,5-17 0,11-15 0,16-17 0,16 0 0,10-27-13,17-3-270</inkml:trace>
          <inkml:trace contextRef="#ctx0" brushRef="#br0" timeOffset="28782.4">8065 3539 676,'-24'68'60,"-1"25"78,5 23-64,4 21-37,5 8 1,5 1-38,2-1 0,4-14 0,0-29 0,4-25 0,21-27 0,7-22 0,6-16 0,7-12 0,5-3 0,3-31-113,-5-10-211</inkml:trace>
          <inkml:trace contextRef="#ctx0" brushRef="#br0" timeOffset="29144.4">8421 3987 745,'30'-26'90,"12"7"9,13 4-48,-3 15-37,-4 6-11,-15 30-3,-17 9-16,-16 10 5,-16 1-6,-26-4 11,-7-10 6,3-12 3,6-11 9,12-9 44,11-10-56,13 0 0,4 0 0,0-14 0,17-6 0,23 3 0,15 9 0,6 6 0,5 2 0,-5-5-164,-12-5-316</inkml:trace>
          <inkml:trace contextRef="#ctx0" brushRef="#br0" timeOffset="29395">8750 3420 813,'49'0'68,"18"34"-32,14 25 26,-3 30-41,-8 29-13,-17 23 7,-19 15-15,-15 12 0,-17-7 0,-2-11 0,-5-22 0,-13-38 0,-4-40 0,-3-25 0,-2-25 0,-1-6 0,-5-28-171,-7-8-427</inkml:trace>
          <inkml:trace contextRef="#ctx0" brushRef="#br0" timeOffset="65129.8">9707 4285 749,'-22'0'27,"22"0"77,1 0-58,48 0-46,32 0 37,38 0 9,30 0-32,34-11-14,23 1 0,19 5 0,10 5 0,-2 0 0,-4 0 0,-7 0 0,-22 0 0,-32-10 0,-41-7 0,-36-3-20,-37 7-19,-23 2 6,-25 2 8,-6-3 24,-37-7-4,-25 4 5,-21-5-16,-9 11-30,-5 5 19,0 3 22,-3 1 5,7-7 22,6-2 30,23-6 4,22 1-1,22 4-23,20 1-32,25-2 0,45 4 0,28 6 0,13 1 0,-8 25 0,-15 23 0,-25 15 0,-31 7-10,-26 4 5,-6-6 5,-34-11 0,-12-15-5,-11-14-41,4-12-73,1-12-151</inkml:trace>
          <inkml:trace contextRef="#ctx0" brushRef="#br0" timeOffset="71147.4">17369 2905 466,'-8'-15'106,"-7"14"-44,-1 1 58,-2 30-53,-3 26-40,-7 29-13,0 20 25,3 11 6,0 1 7,8 3-27,5-10-25,5-12 0,7-9 0,4-13 0,25-21 0,12-19 0,8-16 0,8-17-7,4-3-106,5 0-96,-9-3-139</inkml:trace>
          <inkml:trace contextRef="#ctx0" brushRef="#br0" timeOffset="71744.4">17743 3341 529,'-13'33'26,"2"13"88,7 12-48,2 7-24,2-4-13,0-13 1,17-18-15,10-27-7,7-6-8,6-48 5,0-22-5,-5-6 0,-13 4-5,-17 12 4,-5 20 1,-21 14 0,-17 14 6,0 12-4,-2 3 29,5 15 0,8 17-17,6 5-10,11 6-3,10 3-1,0 2-20,19 3-37,16-6-110,8-5-87</inkml:trace>
          <inkml:trace contextRef="#ctx0" brushRef="#br0" timeOffset="72065.4">18207 3658 529,'0'0'117,"-3"0"-44,1 0 26,0 0-77,2 0-13,0 0-9,0 0-1,0 0-12,0 0-7,0 0-8,0 0 13,0 0 15,4 0-3,-1 0 3,-3 12 25,0 3 36,0-4-17,0-1-4,0-10-14,0 0-19,0 0-7,0-9-23,8-10-31,7-4-43,2 8-107,-7 0-189</inkml:trace>
          <inkml:trace contextRef="#ctx0" brushRef="#br0" timeOffset="72454">18374 3222 500,'-8'0'215,"1"0"-105,7 2 16,0-2-98,0 0-22,19 0-3,18-2-4,16-14 4,8 1-6,-2 4 3,-2-3-15,-8 6-21,-11 3-17,-10 1 1,-11 4-6,-9 0 33,-4 21 25,-4 12 7,0 15 14,0 6 9,0 6-6,0 2 4,-8-3-2,2-4-7,-1-7-1,3-12-13,4-14-5,0-8-6,0-14-63,0 0-98,0 0-96</inkml:trace>
          <inkml:trace contextRef="#ctx0" brushRef="#br0" timeOffset="72603">18624 3501 554,'0'-17'317,"0"-3"-307,33-2 29,17 0-26,11 3-13,1 4-32,-8 4-138,-9-1-190</inkml:trace>
          <inkml:trace contextRef="#ctx0" brushRef="#br0" timeOffset="72936">19114 3121 462,'0'5'192,"0"24"-124,0 13 19,-5 5-46,-3-5-22,4-2-3,2-12 1,2-8 0,0-8-12,19-5-5,17-5 0,10-2 0,6 0 0,-2 0-3,-9 3 2,-9 7-2,-16-2 2,-7 6 2,-9 5-1,0 1 0,0 4 0,-17 1 0,-8-2-13,-6-6-2,-4-7-22,-4-10-27,4 0-78,-4-14-112</inkml:trace>
          <inkml:trace contextRef="#ctx0" brushRef="#br0" timeOffset="73093">19162 3236 823,'17'-7'54,"8"2"18,10-7-50,6 6-21,2 1-1,0-1-44,-6 6-103,-6 0-172</inkml:trace>
          <inkml:trace contextRef="#ctx0" brushRef="#br0" timeOffset="73378">19292 2665 685,'0'-1'175,"21"1"-158,30 31 46,19 33-5,4 29-33,-5 28-25,-11 19 0,-15 7 0,-18 5 0,-14-4 0,-11-16 0,0-19 0,-14-25 0,-7-41 0,1-33 0,3-14-93,0-27-99,-8-22-291</inkml:trace>
        </inkml:traceGroup>
      </inkml:traceGroup>
    </inkml:traceGroup>
    <inkml:traceGroup>
      <inkml:annotationXML>
        <emma:emma xmlns:emma="http://www.w3.org/2003/04/emma" version="1.0">
          <emma:interpretation id="{BFF2C959-6FF5-4143-B927-B116B393C42E}" emma:medium="tactile" emma:mode="ink">
            <msink:context xmlns:msink="http://schemas.microsoft.com/ink/2010/main" type="paragraph" rotatedBoundingBox="18527,16710 18784,12542 19797,12605 19539,16773" alignmentLevel="3"/>
          </emma:interpretation>
        </emma:emma>
      </inkml:annotationXML>
      <inkml:traceGroup>
        <inkml:annotationXML>
          <emma:emma xmlns:emma="http://www.w3.org/2003/04/emma" version="1.0">
            <emma:interpretation id="{83818AD7-F757-43DE-9FBC-749F2867B5B4}" emma:medium="tactile" emma:mode="ink">
              <msink:context xmlns:msink="http://schemas.microsoft.com/ink/2010/main" type="line" rotatedBoundingBox="18527,16710 18784,12542 19797,12605 19539,16773"/>
            </emma:interpretation>
          </emma:emma>
        </inkml:annotationXML>
        <inkml:traceGroup>
          <inkml:annotationXML>
            <emma:emma xmlns:emma="http://www.w3.org/2003/04/emma" version="1.0">
              <emma:interpretation id="{90BBFC8A-92A5-41FF-8509-BBD64BDEC230}" emma:medium="tactile" emma:mode="ink">
                <msink:context xmlns:msink="http://schemas.microsoft.com/ink/2010/main" type="inkWord" rotatedBoundingBox="18527,16710 18784,12542 19797,12605 19539,16773"/>
              </emma:interpretation>
              <emma:one-of disjunction-type="recognition" id="oneOf8">
                <emma:interpretation id="interp40" emma:lang="en-US" emma:confidence="0">
                  <emma:literal>"if</emma:literal>
                </emma:interpretation>
                <emma:interpretation id="interp41" emma:lang="en-US" emma:confidence="0">
                  <emma:literal>"of</emma:literal>
                </emma:interpretation>
                <emma:interpretation id="interp42" emma:lang="en-US" emma:confidence="0">
                  <emma:literal>i</emma:literal>
                </emma:interpretation>
                <emma:interpretation id="interp43" emma:lang="en-US" emma:confidence="0">
                  <emma:literal>i:</emma:literal>
                </emma:interpretation>
                <emma:interpretation id="interp44" emma:lang="en-US" emma:confidence="0">
                  <emma:literal>"ox</emma:literal>
                </emma:interpretation>
              </emma:one-of>
            </emma:emma>
          </inkml:annotationXML>
          <inkml:trace contextRef="#ctx0" brushRef="#br0" timeOffset="76833.8">15189 5839 831,'-26'6'74,"8"-4"-54,13 1 31,5-3-51,0 0-62,5 4-168,9 19-164</inkml:trace>
          <inkml:trace contextRef="#ctx0" brushRef="#br0" timeOffset="77074.8">15405 6503 559,'-24'11'300,"8"-4"-296,12-7 41,4 0-45,0 0-164,0 0-212</inkml:trace>
          <inkml:trace contextRef="#ctx0" brushRef="#br0" timeOffset="76952.8">15321 6216 687,'-17'11'132,"4"-10"-126,9-1-6,4 0-7,0 0-245</inkml:trace>
          <inkml:trace contextRef="#ctx0" brushRef="#br0" timeOffset="76692.8">15119 5504 920,'-18'3'26,"10"-3"51,8 0-77,0 0 0,0 3-60,14 6-137,-2 16-124</inkml:trace>
          <inkml:trace contextRef="#ctx0" brushRef="#br0" timeOffset="76548.8">15140 5140 19,'-4'-10'971,"-6"7"-938,8 3-33,2 0 0,0 0 0,0 0 0,0 0 0,0 2 0,11 25-264,-1 13-156</inkml:trace>
          <inkml:trace contextRef="#ctx0" brushRef="#br0" timeOffset="79884">15378 7632 553,'7'41'79,"3"-6"32,12-15-44,9-20-51,8 0-13,0-45-2,-7-10-1,-12-6-9,-19 9 2,-1 10 7,-30 15 2,-15 13 1,-3 9 23,5 5 7,4 0 5,12 21-16,8 4-11,12 4-11,7 4-1,7 9-18,22 12-58,16-2-115,-5 8-206</inkml:trace>
          <inkml:trace contextRef="#ctx0" brushRef="#br0" timeOffset="79638">15107 7508 655,'-6'25'67,"2"26"15,4 17-28,0 10-43,0 1-6,0-7-5,0-20 0,4-19-49,10-29-80,3-8-118</inkml:trace>
          <inkml:trace contextRef="#ctx0" brushRef="#br0" timeOffset="79174">14663 7078 479,'0'-12'128,"-3"12"-54,-13 27 59,-2 40-107,-6 42-20,1 44 6,2 47-1,7 34 9,5 30 16,9 4 3,0-18 6,25-36-31,13-47-14,8-40 0,12-45 0,14-31 0,19-35 0,8-16 0,2-25-20,-10-23-137,-37-8-260</inkml:trace>
        </inkml:traceGroup>
      </inkml:traceGroup>
    </inkml:traceGroup>
    <inkml:traceGroup>
      <inkml:annotationXML>
        <emma:emma xmlns:emma="http://www.w3.org/2003/04/emma" version="1.0">
          <emma:interpretation id="{E5D745F6-CD55-41F5-A785-F21E74E596D8}" emma:medium="tactile" emma:mode="ink">
            <msink:context xmlns:msink="http://schemas.microsoft.com/ink/2010/main" type="paragraph" rotatedBoundingBox="19000,14692 26314,12778 26859,14862 19546,16776" alignmentLevel="3"/>
          </emma:interpretation>
        </emma:emma>
      </inkml:annotationXML>
      <inkml:traceGroup>
        <inkml:annotationXML>
          <emma:emma xmlns:emma="http://www.w3.org/2003/04/emma" version="1.0">
            <emma:interpretation id="{C8262602-6BA9-42CF-8EBB-AE414E114B35}" emma:medium="tactile" emma:mode="ink">
              <msink:context xmlns:msink="http://schemas.microsoft.com/ink/2010/main" type="line" rotatedBoundingBox="19000,14692 26314,12778 26859,14862 19546,16776"/>
            </emma:interpretation>
          </emma:emma>
        </inkml:annotationXML>
        <inkml:traceGroup>
          <inkml:annotationXML>
            <emma:emma xmlns:emma="http://www.w3.org/2003/04/emma" version="1.0">
              <emma:interpretation id="{B2BA714B-844B-45E0-B64B-E7C6AD7CE811}" emma:medium="tactile" emma:mode="ink">
                <msink:context xmlns:msink="http://schemas.microsoft.com/ink/2010/main" type="inkWord" rotatedBoundingBox="19000,14692 26314,12778 26859,14862 19546,16776"/>
              </emma:interpretation>
              <emma:one-of disjunction-type="recognition" id="oneOf9">
                <emma:interpretation id="interp45" emma:lang="en-US" emma:confidence="0">
                  <emma:literal>41012510.755</emma:literal>
                </emma:interpretation>
                <emma:interpretation id="interp46" emma:lang="en-US" emma:confidence="0">
                  <emma:literal>560.25510. 755</emma:literal>
                </emma:interpretation>
                <emma:interpretation id="interp47" emma:lang="en-US" emma:confidence="0">
                  <emma:literal>5)lo.25)5 (0.755</emma:literal>
                </emma:interpretation>
                <emma:interpretation id="interp48" emma:lang="en-US" emma:confidence="0">
                  <emma:literal>549.25510. 755</emma:literal>
                </emma:interpretation>
                <emma:interpretation id="interp49" emma:lang="en-US" emma:confidence="0">
                  <emma:literal>510.255 (0.755</emma:literal>
                </emma:interpretation>
              </emma:one-of>
            </emma:emma>
          </inkml:annotationXML>
          <inkml:trace contextRef="#ctx0" brushRef="#br0" timeOffset="81688.2">15718 7045 405,'0'27'309,"29"38"-306,31 30 77,20 38-33,9 35-27,2 31 5,-10 28-11,-18 5-10,-23-18-2,-23-30 5,-17-38 11,-8-36-5,-26-32-13,-2-30 0,1-19-48,7-29-124,3 0-213</inkml:trace>
          <inkml:trace contextRef="#ctx0" brushRef="#br0" timeOffset="82633.2">16541 7152 550,'0'0'61,"-11"0"93,-5 42-63,-5 33-71,-1 33-8,-1 23 15,7 25 6,6 16-23,6 0 25,4-9-5,4-21-30,21-32 0,13-31 0,7-35 0,8-31 0,8-13-28,1-22-62,1-22-102,-12-7-187</inkml:trace>
          <inkml:trace contextRef="#ctx0" brushRef="#br0" timeOffset="83007.2">16957 7747 511,'-14'72'113,"11"-5"-95,3-9 67,9-18-45,22-25-28,2-15-7,3-21 4,-1-42-6,-3-23 5,-6-4-7,-12 3 1,-13 17 0,-1 21-1,-20 16 0,-13 14 2,-5 19 2,-2 4 8,-1 33 16,8 18-16,7 9-8,11 1-2,11 1-3,4-9-1,4-5-9,24-15-59,6-10-89,7-9-148</inkml:trace>
          <inkml:trace contextRef="#ctx0" brushRef="#br0" timeOffset="83575.2">17399 7970 484,'-4'0'46,"1"0"78,3 0-75,0 0-49,0 0-3,3-4-13,5-3 14,-4 7-10,-1 0-1,1 1 13,-2 14 7,-2-1 7,2-5 2,-2-9 21,0 0 11,0 0-10,0-17-25,5-9-13,0 0-3,4 12-10,-2 14-6,-2 0-7,-1 12 26,-4 16 27,0 3 23,0-3 4,0-9 3,0-6-10,-1-9-28,-2-4-19,3 0 0,0-9 0,0-21 0,0-12-53,0-9-78,18 1-111,-4 3-352</inkml:trace>
          <inkml:trace contextRef="#ctx0" brushRef="#br0" timeOffset="83902.2">17550 7473 729,'0'-10'50,"0"-4"63,30-3-76,14-1-7,2 10-21,3 8-5,-9 4-1,-8 34-6,-13 17-18,-12 17-9,-7 6-2,-12 1 18,-17-9 14,-3-17 0,3-20 34,8-14 16,8-11 14,6-8-64,7-3 0,0-29 0,21-14 0,20-4 0,3 8 0,7 8-29,2 13-100,-2 7-160</inkml:trace>
          <inkml:trace contextRef="#ctx0" brushRef="#br0" timeOffset="84187.2">18056 7387 678,'-19'11'8,"7"12"98,5 2-42,7 2-58,0-6-5,0 5-2,21-9 0,11-5 1,9 1 1,9-7 1,3 8-1,-3 1 1,-6 6-1,-16 7 0,-15 1-1,-10 4 1,-3 2 3,-15-6-4,-19-5 0,-9-9-9,-4-12-30,-7-3-57,6 0-54,-6-23-181</inkml:trace>
          <inkml:trace contextRef="#ctx0" brushRef="#br0" timeOffset="84330.2">18033 7414 564,'18'-10'165,"2"8"-88,9 2-1,9 0-58,7 0-8,0 4-10,-1 0-25,-2-4-142,-6 0-190</inkml:trace>
          <inkml:trace contextRef="#ctx0" brushRef="#br0" timeOffset="84582.2">18181 6847 749,'27'7'14,"40"31"62,28 25-2,8 24-48,4 28-14,-16 23-8,-23 15-2,-30 10 5,-23 1 1,-15-14 7,-17-25-10,-19-36 2,-5-35-7,4-38-16,5-16-30,15-45-59,4-29-192</inkml:trace>
          <inkml:trace contextRef="#ctx0" brushRef="#br0" timeOffset="85330.8">18777 6447 85,'-2'0'437,"-5"0"-349,-1 23 2,-3 18-71,1 4 12,2-1 0,1 0 5,7-15 1,0-11-16,0-5-7,15-8-11,16-1 0,9-4 1,9 0 0,0 0-3,-4 0-1,-9 0 0,-7 5 1,-8 15 1,-9 7-1,-8 11 4,-4 1-4,-3 2 4,-19-6-5,-5-3-4,2-6-8,-3-7-19,3-8-38,7-11-78,2 0-155</inkml:trace>
          <inkml:trace contextRef="#ctx0" brushRef="#br0" timeOffset="85527.8">18707 6611 712,'8'-24'226,"12"0"-181,15-6-5,12 6-40,8 11 0,6 11 0,4 2-60,-19 0-318</inkml:trace>
          <inkml:trace contextRef="#ctx0" brushRef="#br0" timeOffset="86530.8">19720 6566 90,'-6'-3'390,"-5"3"-356,3 15 97,-5 39-97,-2 23-13,1 26 30,-4 20-5,1 16-6,0 8-3,7 9 6,8-6-8,2-10 7,0-13-20,15-21-15,7-28-7,5-30 0,2-28 0,5-20-25,2-5-43,6-35-64,6-16-116</inkml:trace>
          <inkml:trace contextRef="#ctx0" brushRef="#br0" timeOffset="86881.8">20026 7183 551,'-14'83'59,"10"8"54,4-2-43,0-12-34,26-18-4,5-28-20,8-26-6,6-16 1,3-48-2,0-25 1,-4-10-5,-15-1 4,-16 3-5,-13 17 0,-24 9 1,-26 23-1,-15 20 1,0 23 1,-1 4 3,9 38 0,13 17-3,12 7-1,17 6-1,15 0-11,0-8-31,38-5-80,22-14-73,10-16-214</inkml:trace>
          <inkml:trace contextRef="#ctx0" brushRef="#br0" timeOffset="87413.8">20638 7563 365,'9'0'8,"2"0"20,3 0-3,-3 0-13,-6 0 14,-2 1 6,-3 2 25,0-2 20,0-1-10,0 0 1,0 0-4,2 0-31,-2 0-23,2 0-1,3 0-7,-4 0-2,2 0-1,0 0 1,-3 0 16,0 0 25,0 6-2,0 4-13,0-2-9,-7 1-15,7-9-2,-3 0 0,3 0-12,0 0-65,0-4-145,0-9-219</inkml:trace>
          <inkml:trace contextRef="#ctx0" brushRef="#br0" timeOffset="80998.2">15282 8583 787,'-6'-12'130,"6"-9"-73,6 0-8,29-11-49,16-5 0,15 3 0,4 1 0,1 10-114,-7 11-146</inkml:trace>
          <inkml:trace contextRef="#ctx0" brushRef="#br0" timeOffset="80834.2">15353 8510 361,'0'17'132,"-2"6"-20,-5 6-47,0 11-18,2 1 11,-2-4-15,6-5-15,1-14-8,0-7-18,5-11-2,23 0-1,8-4-1,5-15 2,-1 4 0,-5 9 0,-4 6 0,-6 0-1,-11 28-2,-5 10 3,-9 7 2,0-6 5,-9-4-3,-9-15-8,-7-7 2,3-13-7,3 0-36,4-10-43,11-16-54,0-1-147</inkml:trace>
          <inkml:trace contextRef="#ctx0" brushRef="#br0" timeOffset="88298.8">20863 6958 640,'0'0'75,"0"0"73,0 0-79,0-6-43,13-9-12,19-6-14,11-7 3,10 2-2,0 3-1,1 8 0,-3 1-15,-12 9-18,-2 5-4,-14 0 6,-10 13 10,-9 16 18,-4 15 3,0 8 11,-1 15-8,-10 9 12,-1 8-1,7 3-5,1-6 2,4-15-7,0-21 1,0-16-5,0-19-15,0-10-88,5-3-111,-1-24-140</inkml:trace>
          <inkml:trace contextRef="#ctx0" brushRef="#br0" timeOffset="88462.8">21145 7253 779,'-2'-14'103,"2"-15"-71,11-2 11,22-11-34,18 3-9,9 7-17,1 11-96,-2 6-124,-12 6-340</inkml:trace>
          <inkml:trace contextRef="#ctx0" brushRef="#br0" timeOffset="88748.8">21615 6847 638,'-18'33'12,"5"5"95,6 2-27,7-3-68,0-8 0,16-6-9,17-11 0,13-3-1,14-9-1,2 3 2,-5 6-3,-12 0 2,-16 10 0,-12 4-2,-16 8 0,-1 4 2,-4-2 2,-22-6-3,-9-9-1,-3-10-3,-8-8-34,1 0-78,3-19-61,-1-24-209</inkml:trace>
          <inkml:trace contextRef="#ctx0" brushRef="#br0" timeOffset="88898.8">21561 6931 643,'16'-6'53,"16"2"-20,15-1 39,10-1-62,3 2-10,-6-1-26,-3-5-153,-15-4-278</inkml:trace>
          <inkml:trace contextRef="#ctx0" brushRef="#br0" timeOffset="89177.8">21711 6163 640,'31'20'61,"33"34"-16,22 25 60,2 25-74,-3 21-8,-11 18-11,-15 13-1,-16 10-9,-26-4 5,-17-9 2,-9-29-5,-23-41-4,-1-40 0,-1-29-12,2-14-40,11-21-84,13-14-140</inkml:trace>
          <inkml:trace contextRef="#ctx0" brushRef="#br0" timeOffset="90908.8">22143 5909 372,'0'0'165,"0"0"-1,0 0-1,0 12-88,-15 16-43,1 8-28,-1 4 0,6-1-2,8-10-3,1-5 2,0-7-2,12-7-5,18-6 3,7-4 0,7 0-1,-2 0 3,-9 0 2,-5 8-4,-8 14 5,-12 12-3,-8 11 2,0 6 2,-4-9-1,-16-9-2,-3-11 1,-3-14-1,-3-8-6,0 0-56,-2-6-68,4-21-128</inkml:trace>
          <inkml:trace contextRef="#ctx0" brushRef="#br0" timeOffset="91067.4">22107 6024 458,'0'-14'427,"4"4"-390,11 5 64,11 5-101,10 0 0,9 0 0,5 3 0,2 14 0,-1-4-144,-11-4-255</inkml:trace>
        </inkml:traceGroup>
      </inkml:traceGroup>
    </inkml:traceGroup>
  </inkml:traceGroup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6:43.51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283DA661-2C9E-48A3-AF3D-905E38978067}" emma:medium="tactile" emma:mode="ink">
          <msink:context xmlns:msink="http://schemas.microsoft.com/ink/2010/main" type="inkDrawing" rotatedBoundingBox="16106,15781 18151,15581 18195,16034 16150,16233" semanticType="callout" shapeName="Other">
            <msink:sourceLink direction="with" ref="{53D3FCE2-436B-4B9A-A2C2-201CD48E4A9F}"/>
            <msink:sourceLink direction="with" ref="{17E4F257-EE3C-455B-B2DA-75B4900D0E5D}"/>
          </msink:context>
        </emma:interpretation>
      </emma:emma>
    </inkml:annotationXML>
    <inkml:trace contextRef="#ctx0" brushRef="#br0">0 317 522,'3'5'109,"39"-4"-102,32-1 65,29 0-3,29-6-12,23-22-15,21-3-20,19 0-8,11 2-12,-4 5 1,-6 6-3,-24 1-4,-32-2-11,-33 1-13,-30 3-19,-35 0-19,-25 3 9,-17 6-11,-43 6 53,-41 0-67,-21 0 47,-14 4 35,2 11 2,9-1 64,17-7 31,19-7-3,27 0-15,32-7-21,22-20-47,56-2-11,30 6-3,20 15 1,-5 8-17,-8 25 7,-25 25 5,-26 19 7,-30 5-1,-21-4 2,-26-10 3,-27-18-4,-8-13-31,11-11-106,6-18-136</inkml:trace>
  </inkml:traceGroup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5:55.25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17458D92-8915-4621-B86F-A588736516F2}" emma:medium="tactile" emma:mode="ink">
          <msink:context xmlns:msink="http://schemas.microsoft.com/ink/2010/main" type="writingRegion" rotatedBoundingBox="12601,12547 15220,16490 13737,17475 11118,13532"/>
        </emma:interpretation>
      </emma:emma>
    </inkml:annotationXML>
    <inkml:traceGroup>
      <inkml:annotationXML>
        <emma:emma xmlns:emma="http://www.w3.org/2003/04/emma" version="1.0">
          <emma:interpretation id="{6763D66C-3E8C-4714-8D47-52BCC13F36D6}" emma:medium="tactile" emma:mode="ink">
            <msink:context xmlns:msink="http://schemas.microsoft.com/ink/2010/main" type="paragraph" rotatedBoundingBox="12601,12547 15220,16490 13737,17475 11118,1353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72DA68F-929D-4168-8A6C-1DA994408719}" emma:medium="tactile" emma:mode="ink">
              <msink:context xmlns:msink="http://schemas.microsoft.com/ink/2010/main" type="line" rotatedBoundingBox="12601,12547 15220,16490 13737,17475 11118,13532"/>
            </emma:interpretation>
          </emma:emma>
        </inkml:annotationXML>
        <inkml:traceGroup>
          <inkml:annotationXML>
            <emma:emma xmlns:emma="http://www.w3.org/2003/04/emma" version="1.0">
              <emma:interpretation id="{53D3FCE2-436B-4B9A-A2C2-201CD48E4A9F}" emma:medium="tactile" emma:mode="ink">
                <msink:context xmlns:msink="http://schemas.microsoft.com/ink/2010/main" type="inkWord" rotatedBoundingBox="12601,12547 15220,16490 13737,17475 11118,13532">
                  <msink:destinationLink direction="with" ref="{283DA661-2C9E-48A3-AF3D-905E38978067}"/>
                </msink:context>
              </emma:interpretation>
              <emma:one-of disjunction-type="recognition" id="oneOf0">
                <emma:interpretation id="interp0" emma:lang="en-US" emma:confidence="0">
                  <emma:literal>ties)</emma:literal>
                </emma:interpretation>
                <emma:interpretation id="interp1" emma:lang="en-US" emma:confidence="0">
                  <emma:literal>t. it)</emma:literal>
                </emma:interpretation>
                <emma:interpretation id="interp2" emma:lang="en-US" emma:confidence="0">
                  <emma:literal>t. is)</emma:literal>
                </emma:interpretation>
                <emma:interpretation id="interp3" emma:lang="en-US" emma:confidence="0">
                  <emma:literal>is)</emma:literal>
                </emma:interpretation>
                <emma:interpretation id="interp4" emma:lang="en-US" emma:confidence="0">
                  <emma:literal>t. is))</emma:literal>
                </emma:interpretation>
              </emma:one-of>
            </emma:emma>
          </inkml:annotationXML>
          <inkml:trace contextRef="#ctx0" brushRef="#br0">7816 5581 686,'0'0'50,"0"8"84,7 29-83,7 26-30,6 6 9,-4 12-10,-3 1-9,-2-3-11,-5-9-3,-2-21-70,-4-12-116,-4-15-265</inkml:trace>
          <inkml:trace contextRef="#ctx0" brushRef="#br0" timeOffset="159">7590 5995 420,'5'-12'603,"22"-12"-603,22-3 0,22 0 0,14 1 0,9 12 0,-2 6 0,-2 5 0,-12 3-141,-18 0-372</inkml:trace>
          <inkml:trace contextRef="#ctx0" brushRef="#br0" timeOffset="1014">8688 6150 1023,'0'4'0,"0"-2"0,0-2 0,0 3 0,6 6 0,6 6 0,4 10-95,-8 6-428</inkml:trace>
          <inkml:trace contextRef="#ctx0" brushRef="#br0" timeOffset="1186">8832 6524 1023,'0'6'0,"0"-6"0,0 0 0,0 0 0,4 0 0,2 0-35,2 0-279</inkml:trace>
          <inkml:trace contextRef="#ctx0" brushRef="#br0" timeOffset="1328">9017 6780 1023,'0'4'0,"0"-4"0,0 0 0,4 0 0,1 0 0,-5 0-260</inkml:trace>
          <inkml:trace contextRef="#ctx0" brushRef="#br0" timeOffset="2161">8944 7329 578,'0'0'116,"0"0"41,4 24-74,5 15-27,3 21-34,4 11-11,-1 3-11,-3-3 0,1-9 0,-3-17 0,-5-18-42,-5-10-114,0-11-207</inkml:trace>
          <inkml:trace contextRef="#ctx0" brushRef="#br0" timeOffset="2304.6">8760 7698 960,'20'-15'35,"29"-7"-7,21-2-28,14 0 0,0 9 0,-7 15 0,-14 0-118,-28 20-303</inkml:trace>
          <inkml:trace contextRef="#ctx0" brushRef="#br0" timeOffset="3133.6">9627 7954 264,'-28'15'495,"-1"39"-462,0 32 74,-2 28-60,4 15-6,4 12-5,7 8-36,11-3 0,5-8 0,12-12 0,30-24 0,14-16 0,6-17 0,3-22 0,5-22-45,-3-21-229</inkml:trace>
          <inkml:trace contextRef="#ctx0" brushRef="#br0" timeOffset="2892.6">8723 8571 553,'24'-40'393,"28"-6"-348,23 6-13,8 13-32,-2 17 0,-13 10 0,-20 34 0,-22 19 0,-26 13 0,-3-2 0,-37-5 0,-6-11 0,1-12 0,9-19 0,13-13 0,9-4 0,14-4 0,0-19-19,20-7-239,9 0-310</inkml:trace>
          <inkml:trace contextRef="#ctx0" brushRef="#br0" timeOffset="2663.6">8980 8438 755,'3'0'104,"3"25"9,2 24-62,3 18-51,-1 14 0,3 13 0,-2 4 0,-7-9 0,-1-14 0,-3-27-44,0-31-81,-16-17-201</inkml:trace>
          <inkml:trace contextRef="#ctx0" brushRef="#br0" timeOffset="4274.6">9953 8288 444,'0'0'140,"-1"5"10,-11 24-99,0 11-35,2 9-3,-4 3-1,4-3 15,2-11 3,4-14 13,4-12-17,0-9-26,25-3-1,17-3 1,9-12-1,3 1 1,-8 9 0,-6 5 0,-10 5 0,-14 27-2,-7 10 2,-9 7 1,0 0 2,-25-1-1,-9-12-1,-5-9 3,0-22-4,-2-5-7,4-15-32,9-23-42,8-16-106,10-4-224</inkml:trace>
          <inkml:trace contextRef="#ctx0" brushRef="#br0" timeOffset="4454.6">9911 8396 655,'-15'-5'236,"15"-5"-165,0-4-10,30-7-61,19-8 0,11 4 0,13-1 0,1 6-113,-1 2-127,-14 2-392</inkml:trace>
          <inkml:trace contextRef="#ctx0" brushRef="#br0" timeOffset="4724.6">10168 7784 772,'52'37'9,"32"23"97,15 25-58,0 24-25,-8 29-5,-23 22 18,-26 16-25,-25 10-11,-17-9 0,0-10 0,-22-33 0,-6-40 0,4-32 0,6-35 0,7-27 0,9-6-73,-2-24-367</inkml:trace>
        </inkml:traceGroup>
      </inkml:traceGroup>
    </inkml:traceGroup>
  </inkml:traceGroup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7:22.51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655C3BCA-023A-45FD-9024-E01CE8A61E46}" emma:medium="tactile" emma:mode="ink">
          <msink:context xmlns:msink="http://schemas.microsoft.com/ink/2010/main" type="inkDrawing" rotatedBoundingBox="24843,5697 28012,12976 27255,13306 24086,6026" semanticType="verticalRange" shapeName="Other">
            <msink:sourceLink direction="with" ref="{007D74BF-07FC-48DA-9EFC-F08198BA5C83}"/>
          </msink:context>
        </emma:interpretation>
      </emma:emma>
    </inkml:annotationXML>
    <inkml:trace contextRef="#ctx0" brushRef="#br0">51 1 499,'-14'7'60,"-5"-3"-11,2 3 110,14-7-99,3 0 11,0 0-37,0 0 10,3 0-39,33 0 11,21 0-13,23 0 20,18 0-23,10 5 0,2 9 0,-4 5 0,-12 8 0,-16 7 0,-14 6 0,-13 9 0,-14 3 0,-9 0 0,-7 3 0,-5 2 0,-4 9 0,-3 3 0,-4 12 0,-2 2 0,-2 4 0,-1-2 0,0-2 0,0-6 0,0 1 0,0-6 0,0-3 0,-1 2 0,-6-2 0,3 1 0,0 1 0,-2 3 0,3 1 0,3-2 0,0-3 0,0-11 0,0-3 0,4-5 0,8-6 0,0 0 0,4-3 0,5 3 0,1-1 0,9-2 0,2-5 0,8-7 0,5-1 0,11-14 0,3 0 0,10-10 0,-3 1 0,3 1 0,0-6 0,-6 6 0,-5 1 0,-7-1 0,-12-1 0,-11-4 0,-8 0 0,-8-2 0,-9 2 0,-4 1 0,0-3 0,0 1 0,0 4 0,0 5 0,-1 19 0,-15 16 0,-7 19 0,-8 13 0,-10 10 0,-3 8 0,-4 4 0,9 1 0,8-9 0,13-2 0,3-1 0,9-5 0,6 3 0,0-4 0,0-1 0,2-5 0,17-1 0,3 1 0,11 5 0,10 0 0,9-1 0,19 2 0,16-1 0,10 2 0,17 3 0,9 8 0,8 5 0,3 5 0,-4 6 0,-3 9 0,-2 5 0,-12 9 0,-8 0 0,-12 3 0,-12 7 0,-14 12 0,-14 13 0,-13 5 0,-18 2 0,-14-6 0,-8-10 0,0-15 0,-16-16 0,-8-22 0,1-30 0,4-25 0,-1-21 0,-2-14 0,-6-5 0,0-11 0,-10 0-163,-11-11-405</inkml:trace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06:45.036"/>
    </inkml:context>
    <inkml:brush xml:id="br0">
      <inkml:brushProperty name="width" value="0.06667" units="cm"/>
      <inkml:brushProperty name="height" value="0.06667" units="cm"/>
      <inkml:brushProperty name="color" value="#FFFF00"/>
      <inkml:brushProperty name="fitToCurve" value="1"/>
    </inkml:brush>
  </inkml:definitions>
  <inkml:trace contextRef="#ctx0" brushRef="#br0">39 95 422,'-32'-5'537,"23"-1"-525,9 3 40,45-3-52,16-3 0,16-3 0,2-1 0,-7-2-93,-6 4-130,-14-4-193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7:23.38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CB6EEBB7-36B8-4481-B4EA-B3DBFD3CCA4B}" emma:medium="tactile" emma:mode="ink">
          <msink:context xmlns:msink="http://schemas.microsoft.com/ink/2010/main" type="writingRegion" rotatedBoundingBox="26282,7274 29777,6171 31040,10172 27545,11275"/>
        </emma:interpretation>
      </emma:emma>
    </inkml:annotationXML>
    <inkml:traceGroup>
      <inkml:annotationXML>
        <emma:emma xmlns:emma="http://www.w3.org/2003/04/emma" version="1.0">
          <emma:interpretation id="{CA0EA021-0D17-4B7C-AF32-0C4F0FBADA84}" emma:medium="tactile" emma:mode="ink">
            <msink:context xmlns:msink="http://schemas.microsoft.com/ink/2010/main" type="paragraph" rotatedBoundingBox="26375,7183 29999,6562 30147,7428 26523,80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62C43CA-1FBC-4150-B328-DF2FAC26A35A}" emma:medium="tactile" emma:mode="ink">
              <msink:context xmlns:msink="http://schemas.microsoft.com/ink/2010/main" type="line" rotatedBoundingBox="26375,7183 29999,6562 30147,7428 26523,8049"/>
            </emma:interpretation>
          </emma:emma>
        </inkml:annotationXML>
        <inkml:traceGroup>
          <inkml:annotationXML>
            <emma:emma xmlns:emma="http://www.w3.org/2003/04/emma" version="1.0">
              <emma:interpretation id="{69FD35BC-5D71-4E61-A61F-FCA4243B066B}" emma:medium="tactile" emma:mode="ink">
                <msink:context xmlns:msink="http://schemas.microsoft.com/ink/2010/main" type="inkWord" rotatedBoundingBox="26375,7183 29999,6562 30147,7428 26523,8049"/>
              </emma:interpretation>
              <emma:one-of disjunction-type="recognition" id="oneOf0">
                <emma:interpretation id="interp0" emma:lang="en-US" emma:confidence="0">
                  <emma:literal>ADD</emma:literal>
                </emma:interpretation>
                <emma:interpretation id="interp1" emma:lang="en-US" emma:confidence="0">
                  <emma:literal>ADP</emma:literal>
                </emma:interpretation>
                <emma:interpretation id="interp2" emma:lang="en-US" emma:confidence="0">
                  <emma:literal>ABD</emma:literal>
                </emma:interpretation>
                <emma:interpretation id="interp3" emma:lang="en-US" emma:confidence="0">
                  <emma:literal>APP</emma:literal>
                </emma:interpretation>
                <emma:interpretation id="interp4" emma:lang="en-US" emma:confidence="0">
                  <emma:literal>AP</emma:literal>
                </emma:interpretation>
              </emma:one-of>
            </emma:emma>
          </inkml:annotationXML>
          <inkml:trace contextRef="#ctx0" brushRef="#br0">-4 803 510,'0'35'73,"1"-8"94,6-11-53,0-9-71,-2-7-2,2 0-18,-1-46 26,7-32-46,-1-36-3,4-12 0,-4-2 0,1 8 0,-2 18 0,-3 21 0,-2 28 0,1 23 0,-4 20 0,-2 10 0,7 1 0,8 41 0,6 20 0,10 19 0,6 9 0,3-4 0,-1-5 0,-2-8 0,-3-10 0,-10-16 0,-5-20-22,-11-17-118,-9-10-183</inkml:trace>
          <inkml:trace contextRef="#ctx0" brushRef="#br0" timeOffset="164">50 575 959,'15'-9'11,"15"-12"42,10 1-53,13-5 0,2 5 0,2-1 0,-5 6-57,-10-1-218</inkml:trace>
          <inkml:trace contextRef="#ctx0" brushRef="#br0" timeOffset="644">459 178 664,'-5'-13'278,"5"-7"-222,12-2-31,26-1-25,15 5 0,0 18 0,1 0 0,-13 41 0,-8 20 0,-14 11 0,-15 0 0,-4-7 0,-11-7 0,-22-18 0,-6-13 0,1-12 0,4-11 0,6-4 0,14 0 0,12-13-24,2-4-111,8-1-200</inkml:trace>
          <inkml:trace contextRef="#ctx0" brushRef="#br0" timeOffset="382">496 43 765,'0'0'68,"0"5"60,8 36-99,12 22-18,5 20-1,-1 3 2,-3 0-12,-5-8 0,-6-15-3,-3-15-46,-3-21-80,-4-23-185</inkml:trace>
          <inkml:trace contextRef="#ctx0" brushRef="#br0" timeOffset="1110">828 85 257,'16'-30'601,"22"0"-547,15 9 57,12 21-111,0 9 0,-11 37 0,-13 18 0,-23 7 0,-18 2 0,0-9 0,-31-11 0,-9-14 0,-2-13 0,5-16 0,16-10-31,12-12-192,4-30-452</inkml:trace>
          <inkml:trace contextRef="#ctx0" brushRef="#br0" timeOffset="897">880-64 328,'-4'0'390,"4"14"-324,0 28 0,10 15-41,11 17-8,-2 4 2,1 4-17,-8-5-1,-3-11-1,-8-21-10,-1-15-81,0-24-113</inkml:trace>
          <inkml:trace contextRef="#ctx0" brushRef="#br0" timeOffset="1729">1522 14 876,'0'-4'88,"0"-8"-29,36 0-59,23 0 0,17 0 0,6 0 0,-8-2 0,-12-1-74,-10-10-157,-25-2-283</inkml:trace>
          <inkml:trace contextRef="#ctx0" brushRef="#br0" timeOffset="1566">1783-242 629,'10'42'86,"5"22"40,6 17-62,0 11-34,0 6-12,-6-1-14,-3-12-4,-8-24-32,-4-19-113,0-33-251</inkml:trace>
          <inkml:trace contextRef="#ctx0" brushRef="#br0" timeOffset="2060">2004-343 417,'0'29'138,"10"9"-23,2 15-24,5 10-34,-2 8-11,-2 10-11,-2-6-5,-3-9-11,-2-21 10,1-19-18,-1-18-6,1-8-5,5-28-8,5-26 2,4-24 6,3-3-4,-3 13-2,-9 22 5,-3 28 1,-7 15 0,0 3 6,0 26 11,7 18-4,-1 15 6,-1-2-19,2-1 0,0-10 0,3-10-2,-3-17-53,7-14-101,-4-5-162</inkml:trace>
          <inkml:trace contextRef="#ctx0" brushRef="#br0" timeOffset="2349">2416 49 591,'24'0'30,"12"-5"75,5-32-57,1-11-3,-5-1-33,-13 11-12,-13 13-21,-11 12-13,0 9 34,-28 4 3,-8 0 10,-2 0 6,3 12 33,6 15 3,8 10 1,6 7-14,9-1-35,6 1-7,0-5 0,4-6 0,17-7 0,7-4 0,6-11 0,6-4-33,1-7-111,8 0-84,-3-1-256</inkml:trace>
          <inkml:trace contextRef="#ctx0" brushRef="#br0" timeOffset="2708.6">2990-221 469,'-14'-7'213,"-7"7"-59,-2 0-53,-3 20-53,1 12-30,2 5-4,6-4-8,10-6-6,7-3 0,4-4 0,31-8 0,7-6 0,7-3 0,-7 0-15,-9 1-13,-10 1 11,-18 4 8,-5 9 9,0 3 7,-12 6-5,-9-3 9,-3-3-5,0-4-1,2-7-5,-2-5-12,7-5-42,10 0-76,7-23-97</inkml:trace>
          <inkml:trace contextRef="#ctx0" brushRef="#br0" timeOffset="2951.6">3301-7 642,'21'-48'61,"2"-7"56,-6 7-106,-9 13-11,-8 10-8,-2 10-6,-28 13 14,-6 2 7,-3 21 29,4 25 22,6 9-5,12 3 7,13-8-60,4-1 0,15-11 0,35-9 0,19-9 0,6-16 0,3-4 0,-3-12-6,-20-21-311</inkml:trace>
        </inkml:traceGroup>
      </inkml:traceGroup>
    </inkml:traceGroup>
    <inkml:traceGroup>
      <inkml:annotationXML>
        <emma:emma xmlns:emma="http://www.w3.org/2003/04/emma" version="1.0">
          <emma:interpretation id="{F0648098-22C7-4C67-909F-3D9AAD2964A8}" emma:medium="tactile" emma:mode="ink">
            <msink:context xmlns:msink="http://schemas.microsoft.com/ink/2010/main" type="paragraph" rotatedBoundingBox="27328,8693 28617,8187 28941,9011 27652,951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5DA19C8-DCA1-4F95-B7C5-DD656C94491E}" emma:medium="tactile" emma:mode="ink">
              <msink:context xmlns:msink="http://schemas.microsoft.com/ink/2010/main" type="line" rotatedBoundingBox="27328,8693 28617,8187 28941,9011 27652,9517"/>
            </emma:interpretation>
          </emma:emma>
        </inkml:annotationXML>
        <inkml:traceGroup>
          <inkml:annotationXML>
            <emma:emma xmlns:emma="http://www.w3.org/2003/04/emma" version="1.0">
              <emma:interpretation id="{9A18121E-CCDD-4DF0-8B1B-1B8FC5128F9B}" emma:medium="tactile" emma:mode="ink">
                <msink:context xmlns:msink="http://schemas.microsoft.com/ink/2010/main" type="inkWord" rotatedBoundingBox="27328,8693 28617,8187 28941,9011 27652,9517"/>
              </emma:interpretation>
              <emma:one-of disjunction-type="recognition" id="oneOf1">
                <emma:interpretation id="interp5" emma:lang="en-US" emma:confidence="1">
                  <emma:literal>up!</emma:literal>
                </emma:interpretation>
                <emma:interpretation id="interp6" emma:lang="en-US" emma:confidence="0">
                  <emma:literal>u p!</emma:literal>
                </emma:interpretation>
                <emma:interpretation id="interp7" emma:lang="en-US" emma:confidence="0">
                  <emma:literal>u P!</emma:literal>
                </emma:interpretation>
                <emma:interpretation id="interp8" emma:lang="en-US" emma:confidence="0">
                  <emma:literal>u R!</emma:literal>
                </emma:interpretation>
                <emma:interpretation id="interp9" emma:lang="en-US" emma:confidence="0">
                  <emma:literal>u p!!</emma:literal>
                </emma:interpretation>
              </emma:one-of>
            </emma:emma>
          </inkml:annotationXML>
          <inkml:trace contextRef="#ctx0" brushRef="#br0" timeOffset="3921.6">918 1647 598,'-4'36'66,"4"17"4,0 13-36,21-5-5,8-8-9,5-15 2,2-18-13,-4-19 1,4-5-9,1-45 11,-2-23-12,1-12-6,-3 6-13,-9 18-19,-7 25 7,-10 21 25,-7 9 6,0 5 28,0 9 34,0 24-16,0 19-40,0 10-3,13 1 7,8-1-8,2-10-2,0-13 0,0-16-43,-2-14-87,-4-9-132</inkml:trace>
          <inkml:trace contextRef="#ctx0" brushRef="#br0" timeOffset="4094.6">1569 1445 691,'6'43'89,"9"18"17,6 18-62,3 14-14,1 6-11,-7-3-16,0-7 2,-8-20-5,-6-30-19,-1-21-83,-3-18-137</inkml:trace>
          <inkml:trace contextRef="#ctx0" brushRef="#br0" timeOffset="4304.8">1573 1549 794,'27'-23'124,"9"6"-19,6 17-105,1 0 0,-5 33 0,-6 14 0,-15 11 0,-13 1 0,-4-4 0,-1-6 0,-17-12 0,4-14 0,1-16 0,1-7 0,5-7-8,2-31-193,1-7-267</inkml:trace>
          <inkml:trace contextRef="#ctx0" brushRef="#br0" timeOffset="4634.8">2095 1030 559,'1'0'147,"6"21"5,-1 25-89,2 21 2,2 4-28,-6 2-37,0-7 0,-4-7 0,0-10 0,4-12-121,-4-3-233</inkml:trace>
          <inkml:trace contextRef="#ctx0" brushRef="#br0" timeOffset="4769.8">2215 1725 310,'0'0'599,"0"0"-541,3 0-2,6 0-56,7 5-85,0 7-71,-7-2-428</inkml:trace>
        </inkml:traceGroup>
      </inkml:traceGroup>
    </inkml:traceGroup>
    <inkml:traceGroup>
      <inkml:annotationXML>
        <emma:emma xmlns:emma="http://www.w3.org/2003/04/emma" version="1.0">
          <emma:interpretation id="{6DD601A5-C1B5-48F6-8C9C-D61C11B0A6B1}" emma:medium="tactile" emma:mode="ink">
            <msink:context xmlns:msink="http://schemas.microsoft.com/ink/2010/main" type="paragraph" rotatedBoundingBox="27255,9897 30061,9011 30483,10348 27677,1123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C741480-D456-4F1C-B6C3-DF83787FA47E}" emma:medium="tactile" emma:mode="ink">
              <msink:context xmlns:msink="http://schemas.microsoft.com/ink/2010/main" type="line" rotatedBoundingBox="27255,9897 30061,9011 30483,10348 27677,11234"/>
            </emma:interpretation>
          </emma:emma>
        </inkml:annotationXML>
        <inkml:traceGroup>
          <inkml:annotationXML>
            <emma:emma xmlns:emma="http://www.w3.org/2003/04/emma" version="1.0">
              <emma:interpretation id="{2EF2BAA9-A959-4288-BFDC-D45CE8334365}" emma:medium="tactile" emma:mode="ink">
                <msink:context xmlns:msink="http://schemas.microsoft.com/ink/2010/main" type="inkWord" rotatedBoundingBox="27255,9897 30061,9011 30483,10348 27677,11234"/>
              </emma:interpretation>
            </emma:emma>
          </inkml:annotationXML>
          <inkml:trace contextRef="#ctx0" brushRef="#br0" timeOffset="6149.4">1115 2625 470,'-8'0'154,"-4"0"52,0 39-114,-5 36-86,-4 29 5,1 19 8,4 16 1,5 7 9,11-3-13,0-12-16,18-23 0,19-28 0,10-19 0,10-28 0,9-18 0,10-15 0,5-23-91,-1-29-109,-14-8-284</inkml:trace>
          <inkml:trace contextRef="#ctx0" brushRef="#br0" timeOffset="6672.4">1524 2972 528,'0'0'124,"0"30"-24,6 29-81,14 22-12,-4 6 3,1-1-6,-4-16-3,-2-21 0,-6-26-1,2-17 0,0-6 0,3-33 0,7-24 2,8-18-5,7 3 3,0 15 0,-6 24-13,-7 32-11,-9 6-8,-6 45 25,-4 16 7,0 6 5,0-6 0,-8-16 0,-6-16 25,1-14 7,-2-19 12,2-1 3,1-25-26,3-15-26,6-4-33,3 6-106,0-1-186</inkml:trace>
          <inkml:trace contextRef="#ctx0" brushRef="#br0" timeOffset="6871.4">1895 2781 381,'11'14'107,"1"28"36,-2 14-64,1 14-18,-4 8-10,-2-4-28,-1-2-13,-3-16-10,3-14-3,5-17-108,2-20-152</inkml:trace>
          <inkml:trace contextRef="#ctx0" brushRef="#br0" timeOffset="7157.4">2100 3101 10,'3'2'680,"11"-2"-608,14-3-8,8-26-22,2-10-32,-6 0-10,-11 3-25,-10 12-73,-11 6-27,-4 11-5,-31 5 68,-8 2 62,-5 0 63,8 17 87,10 17-6,9 8-73,13 2-13,8-4-17,0-7-18,20-4-19,17-7-4,12-5-2,10-5-60,5-6-101,-5-6-152</inkml:trace>
          <inkml:trace contextRef="#ctx0" brushRef="#br0" timeOffset="7657.4">2504 2927 389,'-31'18'153,"5"4"15,3 4-62,2 1-30,7-4-15,6-4-16,4-5-20,4-4-25,0 2 0,17-7 0,9-5 0,9 0-40,-4-18-11,0-21-8,-5-5-29,-6 5 27,-5 12 45,-7 12 15,-3 13 2,-4 2 1,-1 0 14,4 0 22,-1 14 1,3 21-11,1 23 9,-6 7-9,-1 4 6,0 7-4,0-5 10,-13-9-17,-1-16-23,-1-17 0,3-19 0,-1-10 0,-4-1 0,5-35-43,3-14-184,-2-14-332</inkml:trace>
          <inkml:trace contextRef="#ctx0" brushRef="#br0" timeOffset="8058.4">2779 2590 536,'9'35'109,"3"16"28,-1 6-70,-2 5-6,-4 5-18,-2-10 3,-1-10-22,0-23-24,3-15 0,0-9 0,11-31-14,7-19-4,4-13-15,4 6-26,-2 21 10,-7 19-4,-2 17 34,-5 0 19,-6 23 16,-1 16 44,-2 9-13,-2 1-16,-1-6-19,-2-12-5,-1-12-7,3-14-3,1-5-78,9-5-142,-2-25-109</inkml:trace>
          <inkml:trace contextRef="#ctx0" brushRef="#br0" timeOffset="8261.4">3273 2407 301,'0'0'440,"0"3"-284,0 20-90,2 14-59,4 1-7,1 7 0,-1-3-67,5 3-125,-4-1-221</inkml:trace>
          <inkml:trace contextRef="#ctx0" brushRef="#br0" timeOffset="8393.4">3382 2822 551,'0'0'315,"0"0"-193,0 0-87,8 6-35,2 3-42,7 5-53,-2-3-168</inkml:trace>
          <inkml:trace contextRef="#ctx0" brushRef="#br0" timeOffset="8749.4">3394 1964 766,'17'0'68,"29"22"2,18 36-17,3 29-13,-1 29-18,-13 22-18,-12 18-4,-17 11 0,-16-5 0,-8-16 0,-8-27 0,-18-39 0,-2-36-47,7-29-70,-5-15-188</inkml:trace>
        </inkml:traceGroup>
      </inkml:traceGroup>
    </inkml:traceGroup>
  </inkml:traceGroup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8:02.38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516BB9A2-F8A7-4B6C-94CA-036085CD10E6}" emma:medium="tactile" emma:mode="ink">
          <msink:context xmlns:msink="http://schemas.microsoft.com/ink/2010/main" type="writingRegion" rotatedBoundingBox="6335,7550 6802,7550 6802,8493 6335,8493"/>
        </emma:interpretation>
      </emma:emma>
    </inkml:annotationXML>
    <inkml:traceGroup>
      <inkml:annotationXML>
        <emma:emma xmlns:emma="http://www.w3.org/2003/04/emma" version="1.0">
          <emma:interpretation id="{EDA6C0DB-E6AA-4637-9A67-B350F3911992}" emma:medium="tactile" emma:mode="ink">
            <msink:context xmlns:msink="http://schemas.microsoft.com/ink/2010/main" type="paragraph" rotatedBoundingBox="6335,7550 6802,7550 6802,8493 6335,849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325F561-A757-40A7-9BEA-1F8A464DE889}" emma:medium="tactile" emma:mode="ink">
              <msink:context xmlns:msink="http://schemas.microsoft.com/ink/2010/main" type="line" rotatedBoundingBox="6335,7550 6802,7550 6802,8493 6335,8493"/>
            </emma:interpretation>
          </emma:emma>
        </inkml:annotationXML>
        <inkml:traceGroup>
          <inkml:annotationXML>
            <emma:emma xmlns:emma="http://www.w3.org/2003/04/emma" version="1.0">
              <emma:interpretation id="{189E3E63-229A-428F-94E0-58FC5F78A16E}" emma:medium="tactile" emma:mode="ink">
                <msink:context xmlns:msink="http://schemas.microsoft.com/ink/2010/main" type="inkWord" rotatedBoundingBox="6335,7550 6802,7550 6802,8493 6335,8493"/>
              </emma:interpretation>
              <emma:one-of disjunction-type="recognition" id="oneOf0">
                <emma:interpretation id="interp0" emma:lang="en-US" emma:confidence="1">
                  <emma:literal>p</emma:literal>
                </emma:interpretation>
                <emma:interpretation id="interp1" emma:lang="en-US" emma:confidence="0">
                  <emma:literal>P</emma:literal>
                </emma:interpretation>
                <emma:interpretation id="interp2" emma:lang="en-US" emma:confidence="0">
                  <emma:literal>•</emma:literal>
                </emma:interpretation>
                <emma:interpretation id="interp3" emma:lang="en-US" emma:confidence="0">
                  <emma:literal>!</emma:literal>
                </emma:interpretation>
                <emma:interpretation id="interp4" emma:lang="en-US" emma:confidence="0">
                  <emma:literal>b</emma:literal>
                </emma:interpretation>
              </emma:one-of>
            </emma:emma>
          </inkml:annotationXML>
          <inkml:trace contextRef="#ctx0" brushRef="#br0">2917 312 1023,'0'-48'0,"41"-4"0,28 1 0,17 15 0,2 29 0,-4 14 0,-23 49 0,-26 29 0,-32 10 0,-16-2 0,-48-7 0,-16-20 0,1-24 0,11-24 0,17-18 0,27-21 0,21-33-170,0-8-392</inkml:trace>
          <inkml:trace contextRef="#ctx0" brushRef="#br0" timeOffset="-248">3064 146 720,'0'1'88,"0"46"24,0 30-72,0 31-10,8 15 3,3 3-33,-1-10 0,5-15 0,-2-19 0,0-18 0,-5-21-2,0-21-147,-8-17-222</inkml:trace>
        </inkml:traceGroup>
      </inkml:traceGroup>
    </inkml:traceGroup>
  </inkml:traceGroup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8:00.85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3D2EB7C7-021F-4F74-83CD-94AC264C84D7}" emma:medium="tactile" emma:mode="ink">
          <msink:context xmlns:msink="http://schemas.microsoft.com/ink/2010/main" type="inkDrawing" rotatedBoundingBox="3463,7414 3603,8703 3552,8708 3412,7420" semanticType="callout" shapeName="Other">
            <msink:sourceLink direction="with" ref="{5B7D171B-FD02-4FB9-B2D6-93230CC89C2E}"/>
          </msink:context>
        </emma:interpretation>
      </emma:emma>
    </inkml:annotationXML>
    <inkml:trace contextRef="#ctx0" brushRef="#br0">6-13 208,'11'0'663,"-7"30"-642,-1 71 79,15 74-69,-1-8-31,0 12 0,-2-9 0,-2-25 0,-5-32 0,1-28 0,-1-26 0,0-20 0,6-18 0,5-21-170,-4 0-305</inkml:trace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8:02.95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41A30E13-46F0-4611-B8F8-FFEC1EDBC986}" emma:medium="tactile" emma:mode="ink">
          <msink:context xmlns:msink="http://schemas.microsoft.com/ink/2010/main" type="inkDrawing" rotatedBoundingBox="7585,6894 7730,9059 7235,9091 7091,6927" semanticType="verticalRange" shapeName="Other">
            <msink:sourceLink direction="with" ref="{FA9E7C61-FBE5-45A7-9669-175B8DCC20EA}"/>
            <msink:sourceLink direction="with" ref="{557A810E-9654-43FA-AC61-BA9BB0B33A03}"/>
          </msink:context>
        </emma:interpretation>
      </emma:emma>
    </inkml:annotationXML>
    <inkml:trace contextRef="#ctx0" brushRef="#br0">326 0 647,'-41'19'29,"-1"44"153,-6 38-115,-3 40-17,2 31-2,6 30-48,14 16 0,17 6 0,12-7 0,23-29 0,30-20 0,14-31 0,11-30 0,12-23 0,-4-24 0,1-18-118,-21-27-424</inkml:trace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8:01.20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5B7D171B-FD02-4FB9-B2D6-93230CC89C2E}" emma:medium="tactile" emma:mode="ink">
          <msink:context xmlns:msink="http://schemas.microsoft.com/ink/2010/main" type="inkDrawing" rotatedBoundingBox="4137,8074 5023,7939 5030,7982 4143,8116" shapeName="Other">
            <msink:destinationLink direction="with" ref="{3D2EB7C7-021F-4F74-83CD-94AC264C84D7}"/>
          </msink:context>
        </emma:interpretation>
      </emma:emma>
    </inkml:annotationXML>
    <inkml:trace contextRef="#ctx0" brushRef="#br0">723 666 1023,'15'0'0,"36"-2"0,34-17 0,31-8 0,18-7 0,-3 11 0,-15 11 0,-9 10 0,-26 2-43,-28 3-699</inkml:trace>
  </inkml:traceGroup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8:07.59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63BA783C-39BF-4598-918D-AA7F579510F2}" emma:medium="tactile" emma:mode="ink">
          <msink:context xmlns:msink="http://schemas.microsoft.com/ink/2010/main" type="inkDrawing" rotatedBoundingBox="10633,6899 10952,8713 10642,8768 10322,6953" semanticType="verticalRange" shapeName="Other">
            <msink:sourceLink direction="with" ref="{FA9E7C61-FBE5-45A7-9669-175B8DCC20EA}"/>
            <msink:sourceLink direction="with" ref="{557A810E-9654-43FA-AC61-BA9BB0B33A03}"/>
          </msink:context>
        </emma:interpretation>
      </emma:emma>
    </inkml:annotationXML>
    <inkml:trace contextRef="#ctx0" brushRef="#br0">0 0 781,'33'54'138,"26"23"-115,26 31 52,9 32-69,-5 31-6,-15 26 0,-25 11 0,-31 3 0,-18-26 0,-5-29 0,-27-32 0,-2-35 0,-1-33 0,9-26 0,-1-26-19,-2-4-277</inkml:trace>
  </inkml:traceGroup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8:25.21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E6842AC6-0348-4304-A292-EFBB3207B672}" emma:medium="tactile" emma:mode="ink">
          <msink:context xmlns:msink="http://schemas.microsoft.com/ink/2010/main" type="inkDrawing" rotatedBoundingBox="6705,12966 10866,12489 10943,13160 6782,13637" semanticType="callout" shapeName="Other">
            <msink:sourceLink direction="with" ref="{8847A65A-6A4C-4808-80BF-D867D5B41D47}"/>
          </msink:context>
        </emma:interpretation>
      </emma:emma>
    </inkml:annotationXML>
    <inkml:trace contextRef="#ctx0" brushRef="#br0">5 414 473,'-4'0'76,"3"0"39,1 2-38,0 18-54,1 14-9,19 8 15,4 9 13,1 2 0,4-4-9,0-4-6,6 0-5,5-2-10,7-9-11,3-8 4,8-10-5,6-10 4,-1-6-4,3 0 5,-2 0 1,-3 0-1,1 0 2,-1 0-2,-2 0-5,1-6 0,-1-20 0,5-7 0,2-6 0,4-3 0,1 2 0,-1-1 0,-5 8 0,-3 3 0,-9 1 0,-1 2 0,-3 0 0,-6 2 0,4 5 0,0-1 0,-3 5 0,1 9 0,-3 3 0,-4 4 0,1 0 0,-3 12 0,2 20 0,0 7 0,-1 5 0,-2 8 0,-3 5 0,-5-3 0,-7-7 0,-5-7 0,-5-13 0,-6-13 0,3-10 0,-6-4 0,3 0 0,5-4 0,8-25 0,11-13 0,5-13 0,6-1 0,-1-1 0,4 8 0,-3 9 0,-1 6 0,-1 0 0,7 4 0,2 0 0,7 5 0,4 1 0,5 10 0,3 4 0,5 9 0,3 1 0,-2 0 0,2 19 0,1 7 0,-3 5 0,2 2 0,-5 8 0,-5-4 0,-4-7 0,-3-9 0,-6-9 0,3-12 0,0-11 0,3-38 0,3-25 0,-2-10 0,-4 2 0,-8 5 0,-15 16 0,-11 10 0,-9 17 0,-2 15 0,-1 10 0,2 7 0,-1 2-108,-8 0-345</inkml:trace>
  </inkml:traceGroup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8:26.97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C98376F0-D591-4F5D-BBE1-7EBC00835CDB}" emma:medium="tactile" emma:mode="ink">
          <msink:context xmlns:msink="http://schemas.microsoft.com/ink/2010/main" type="writingRegion" rotatedBoundingBox="7839,13786 12054,13592 12248,17812 8033,18005"/>
        </emma:interpretation>
      </emma:emma>
    </inkml:annotationXML>
    <inkml:traceGroup>
      <inkml:annotationXML>
        <emma:emma xmlns:emma="http://www.w3.org/2003/04/emma" version="1.0">
          <emma:interpretation id="{A375118F-4958-4E81-914E-013CC8DCC544}" emma:medium="tactile" emma:mode="ink">
            <msink:context xmlns:msink="http://schemas.microsoft.com/ink/2010/main" type="paragraph" rotatedBoundingBox="7831,13796 10695,13611 10740,14302 7875,1448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D1266F6-2444-42DE-89B6-D8706E4F2CDA}" emma:medium="tactile" emma:mode="ink">
              <msink:context xmlns:msink="http://schemas.microsoft.com/ink/2010/main" type="line" rotatedBoundingBox="7831,13796 10695,13611 10740,14302 7875,14487"/>
            </emma:interpretation>
          </emma:emma>
        </inkml:annotationXML>
        <inkml:traceGroup>
          <inkml:annotationXML>
            <emma:emma xmlns:emma="http://www.w3.org/2003/04/emma" version="1.0">
              <emma:interpretation id="{C946181E-93C9-4DCF-83EC-9FA5E06FF4CA}" emma:medium="tactile" emma:mode="ink">
                <msink:context xmlns:msink="http://schemas.microsoft.com/ink/2010/main" type="inkWord" rotatedBoundingBox="7831,13796 9699,13675 9744,14366 7875,14487"/>
              </emma:interpretation>
              <emma:one-of disjunction-type="recognition" id="oneOf0">
                <emma:interpretation id="interp0" emma:lang="en-US" emma:confidence="1">
                  <emma:literal>these</emma:literal>
                </emma:interpretation>
                <emma:interpretation id="interp1" emma:lang="en-US" emma:confidence="0">
                  <emma:literal>These</emma:literal>
                </emma:interpretation>
                <emma:interpretation id="interp2" emma:lang="en-US" emma:confidence="0">
                  <emma:literal>thebe</emma:literal>
                </emma:interpretation>
                <emma:interpretation id="interp3" emma:lang="en-US" emma:confidence="0">
                  <emma:literal>theme</emma:literal>
                </emma:interpretation>
                <emma:interpretation id="interp4" emma:lang="en-US" emma:confidence="0">
                  <emma:literal>there</emma:literal>
                </emma:interpretation>
              </emma:one-of>
            </emma:emma>
          </inkml:annotationXML>
          <inkml:trace contextRef="#ctx0" brushRef="#br0">0 233 793,'0'0'124,"0"0"-115,28-1 19,14-29-24,11-12 1,4 0-5,-1 3-5,-7 7-52,-3 5-126,-5 7-85</inkml:trace>
          <inkml:trace contextRef="#ctx0" brushRef="#br0" timeOffset="-180">198-93 344,'-5'-16'91,"3"9"47,2 7-4,0 0-6,0 25-42,0 30-41,7 25-7,6 9-19,-3-5-19,2-9 0,-3-12 0,2-19 0,-4-13-8,-3-16-112,-4-15-157</inkml:trace>
          <inkml:trace contextRef="#ctx0" brushRef="#br0" timeOffset="369">471-262 540,'0'0'138,"0"16"-8,0 37-73,11 25-47,2 15 6,-1 3-11,1-15 2,-5-19-3,1-25 4,-5-17-4,3-20-4,1 0-5,2-42-6,10-26 11,1-17 0,0 6-1,-3 20 1,-4 29-1,-3 30 1,-6 10 0,7 42 6,-7 19 1,1 3-5,-1-5-2,2-14 0,2-9-3,-1-11-30,5-15-111,1-20-100</inkml:trace>
          <inkml:trace contextRef="#ctx0" brushRef="#br0" timeOffset="705">925 150 496,'10'0'44,"10"0"41,7-14-1,6-21-34,-7-19-25,-5-5-22,-6 1-3,-12 12-7,-3 17-4,-7 17 2,-21 12 9,-5 3 10,-5 32 26,2 17-2,6 6 12,11 4-6,13-2 7,6-12-5,0-7-34,13-11-8,12-15 0,9-8 0,10-7 0,5-10 0,0-26-70,0-7-61,-6-3-163</inkml:trace>
          <inkml:trace contextRef="#ctx0" brushRef="#br0" timeOffset="1133">1470-120 536,'-36'0'91,"-6"12"54,-3 11-54,2 5-55,5 0 13,9-3-12,13-7-5,11-9-26,5-2-6,8-7 0,22 0 0,10 0 0,2 0 0,-4 0 0,-3 14 0,-10 16 0,-13 15 0,-7 8 0,-5-2 0,-6-9 0,-16-9 0,-3-15-6,5-5-34,3-13-41,9 0-101,6-27-178</inkml:trace>
          <inkml:trace contextRef="#ctx0" brushRef="#br0" timeOffset="1441">1578 123 457,'19'-5'5,"8"-18"101,4 2-8,-6-3-27,-4 6-32,-10 1-19,-5 1-9,-4 1 4,-2-3-12,0 6-3,-11 3 0,-10 7-5,-7 2 5,-1 13 0,1 22 32,6 18 3,6-2 2,13-3 29,3-13-33,12-10-33,24-10 0,9-13 0,9-2 0,6-6-35,-2-30-135,-15-6-342</inkml:trace>
        </inkml:traceGroup>
        <inkml:traceGroup>
          <inkml:annotationXML>
            <emma:emma xmlns:emma="http://www.w3.org/2003/04/emma" version="1.0">
              <emma:interpretation id="{71FBFCB0-9E45-4F89-9464-7B4BACDAB1B4}" emma:medium="tactile" emma:mode="ink">
                <msink:context xmlns:msink="http://schemas.microsoft.com/ink/2010/main" type="inkWord" rotatedBoundingBox="10265,13730 10701,13702 10734,14216 10298,14244"/>
              </emma:interpretation>
              <emma:one-of disjunction-type="recognition" id="oneOf1">
                <emma:interpretation id="interp5" emma:lang="en-US" emma:confidence="1">
                  <emma:literal>2</emma:literal>
                </emma:interpretation>
                <emma:interpretation id="interp6" emma:lang="en-US" emma:confidence="0">
                  <emma:literal>Z</emma:literal>
                </emma:interpretation>
                <emma:interpretation id="interp7" emma:lang="en-US" emma:confidence="0">
                  <emma:literal>z</emma:literal>
                </emma:interpretation>
                <emma:interpretation id="interp8" emma:lang="en-US" emma:confidence="0">
                  <emma:literal>1</emma:literal>
                </emma:interpretation>
                <emma:interpretation id="interp9" emma:lang="en-US" emma:confidence="0">
                  <emma:literal>•</emma:literal>
                </emma:interpretation>
              </emma:one-of>
            </emma:emma>
          </inkml:annotationXML>
          <inkml:trace contextRef="#ctx0" brushRef="#br0" timeOffset="2175">2415-224 632,'-6'-3'118,"6"-4"44,0-5-83,10-9-54,22 2-18,6 4-7,2 15 0,0 10 0,-14 42 0,-13 22 0,-13 12 0,-17-2-6,-24-7-11,0-14 17,8-21 0,15-19 12,10-15-1,8-8-11,1-8 0,33-26 0,15-9 0,16-2 0,9 16 0,3 17 0,-7 12-86,-24 27-294</inkml:trace>
        </inkml:traceGroup>
      </inkml:traceGroup>
    </inkml:traceGroup>
    <inkml:traceGroup>
      <inkml:annotationXML>
        <emma:emma xmlns:emma="http://www.w3.org/2003/04/emma" version="1.0">
          <emma:interpretation id="{06823EA6-83A8-46C5-A862-09B26B3A44F0}" emma:medium="tactile" emma:mode="ink">
            <msink:context xmlns:msink="http://schemas.microsoft.com/ink/2010/main" type="paragraph" rotatedBoundingBox="7981,14866 10345,14758 10381,15546 8018,1565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203510A-E1C5-45C0-87FA-8EACC030F771}" emma:medium="tactile" emma:mode="ink">
              <msink:context xmlns:msink="http://schemas.microsoft.com/ink/2010/main" type="line" rotatedBoundingBox="7981,14866 10345,14758 10381,15546 8018,15655"/>
            </emma:interpretation>
          </emma:emma>
        </inkml:annotationXML>
        <inkml:traceGroup>
          <inkml:annotationXML>
            <emma:emma xmlns:emma="http://www.w3.org/2003/04/emma" version="1.0">
              <emma:interpretation id="{4D2BCD38-0E3E-43B5-863D-2E66D70EE1D4}" emma:medium="tactile" emma:mode="ink">
                <msink:context xmlns:msink="http://schemas.microsoft.com/ink/2010/main" type="inkWord" rotatedBoundingBox="7981,14866 10345,14758 10381,15546 8018,15655"/>
              </emma:interpretation>
              <emma:one-of disjunction-type="recognition" id="oneOf2">
                <emma:interpretation id="interp10" emma:lang="en-US" emma:confidence="1">
                  <emma:literal>factors</emma:literal>
                </emma:interpretation>
                <emma:interpretation id="interp11" emma:lang="en-US" emma:confidence="1">
                  <emma:literal>fact ors</emma:literal>
                </emma:interpretation>
                <emma:interpretation id="interp12" emma:lang="en-US" emma:confidence="0">
                  <emma:literal>Fact ors</emma:literal>
                </emma:interpretation>
                <emma:interpretation id="interp13" emma:lang="en-US" emma:confidence="0">
                  <emma:literal>facet ors</emma:literal>
                </emma:interpretation>
                <emma:interpretation id="interp14" emma:lang="en-US" emma:confidence="0">
                  <emma:literal>facts ors</emma:literal>
                </emma:interpretation>
              </emma:one-of>
            </emma:emma>
          </inkml:annotationXML>
          <inkml:trace contextRef="#ctx0" brushRef="#br0" timeOffset="3120">147 1411 886,'4'-18'51,"11"-3"-7,12-3-16,13 1-23,12 4-5,5 8-28,2 5-91,-3 6-210</inkml:trace>
          <inkml:trace contextRef="#ctx0" brushRef="#br0" timeOffset="2987">516 935 419,'0'-24'104,"-13"-3"-27,-11 4 23,-6 2-35,-7 10 1,-2 11-25,4 3 0,3 38 8,8 12-32,8 15-6,11 6 4,5 3 3,0-5-18,9 0 0,10-1 0,2-2 0,-4-8 0,-2-12 0,-10-12-69,-5-16-106,-5-12-174</inkml:trace>
          <inkml:trace contextRef="#ctx0" brushRef="#br0" timeOffset="3475">778 1229 663,'-28'0'71,"2"0"3,1 0 3,1 7-62,-1 16-13,-2 13-1,6 9 2,3 11-2,7-2 3,10-1 9,1-6 3,0-13-8,9-15-6,11-14-2,2-5-2,1-36-14,-2-20 5,-3-16-3,1 2-19,-3 20 21,-4 15 11,-3 20 0,-5 15 1,-3 0 7,2 17 23,-3 22-16,1 9-7,4 5-5,2-4 0,4-10-2,1-8-2,9-14-56,7-17-131,6-2-166</inkml:trace>
          <inkml:trace contextRef="#ctx0" brushRef="#br0" timeOffset="3683">1146 1068 454,'-24'0'314,"-9"22"-205,1 4 17,2 8-106,-1 6-20,9 4 0,3 5 0,3-2 0,12-3 0,4-10 0,0-7 0,15-7 0,22-14 0,13-6 0,10-8 0,-3-31-8,-2-6-127,-10-8-160</inkml:trace>
          <inkml:trace contextRef="#ctx0" brushRef="#br0" timeOffset="3990">1254 1221 768,'-7'-19'198,"7"-4"-193,26-5 32,29 0-37,13 3-5,3 3-77,2 10-109,-20 6-255</inkml:trace>
          <inkml:trace contextRef="#ctx0" brushRef="#br0" timeOffset="3841">1421 933 561,'0'0'275,"0"35"-198,0 21-4,0 22-57,17 10-4,3 3-11,-4-12-1,-2-12-11,-2-23-67,-11-17-141</inkml:trace>
          <inkml:trace contextRef="#ctx0" brushRef="#br0" timeOffset="4238">1688 1258 448,'-8'43'352,"8"-7"-301,5-18 59,32-18-101,7-1-8,5-43-1,-11-15-9,-13-2-15,-15 10 3,-10 18 3,-10 24 16,-23 9 2,-5 0 23,-3 12 8,5 14 2,10-1-3,7 2-21,11 3-9,8-3 0,0 3 0,22-1-29,16-7-61,8-8-117,2-9-200</inkml:trace>
          <inkml:trace contextRef="#ctx0" brushRef="#br0" timeOffset="4455">2025 1259 722,'-8'11'24,"3"-7"150,5-4-103,0 0-39,0 0-32,0-23 0,0-15 0,0-11 0,17-3 0,8 4 0,3 6 0,6 6 0,2 12-112,5 12-154,-5 12-284</inkml:trace>
          <inkml:trace contextRef="#ctx0" brushRef="#br0" timeOffset="4711">2309 1046 863,'-46'21'20,"8"3"120,10 1-140,13-9 0,13-3 0,2 0 0,25-2 0,28 1 0,16-3 0,1 2 0,-13 4 0,-22 5 0,-15 10 0,-20 5 0,0 6 0,-28 1 0,-13-6 0,2-6 0,0-12 0,9-6 0,9-12 0,13 0-80,4-24-349</inkml:trace>
        </inkml:traceGroup>
      </inkml:traceGroup>
    </inkml:traceGroup>
    <inkml:traceGroup>
      <inkml:annotationXML>
        <emma:emma xmlns:emma="http://www.w3.org/2003/04/emma" version="1.0">
          <emma:interpretation id="{3CB3C8A4-1C71-4C7C-98B0-40F3501F3A9E}" emma:medium="tactile" emma:mode="ink">
            <msink:context xmlns:msink="http://schemas.microsoft.com/ink/2010/main" type="paragraph" rotatedBoundingBox="8747,15612 12195,15563 12228,17866 8779,1791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2381EB34-6EF4-48BE-8FA6-E2A6BA7863ED}" emma:medium="tactile" emma:mode="ink">
              <msink:context xmlns:msink="http://schemas.microsoft.com/ink/2010/main" type="line" rotatedBoundingBox="8747,15612 11885,15568 11901,16738 8764,16782"/>
            </emma:interpretation>
          </emma:emma>
        </inkml:annotationXML>
        <inkml:traceGroup>
          <inkml:annotationXML>
            <emma:emma xmlns:emma="http://www.w3.org/2003/04/emma" version="1.0">
              <emma:interpretation id="{0F67B8AA-0A37-4F25-B0EB-75A844BB0FE7}" emma:medium="tactile" emma:mode="ink">
                <msink:context xmlns:msink="http://schemas.microsoft.com/ink/2010/main" type="inkWord" rotatedBoundingBox="8747,15612 11885,15568 11901,16738 8764,16782"/>
              </emma:interpretation>
              <emma:one-of disjunction-type="recognition" id="oneOf3">
                <emma:interpretation id="interp15" emma:lang="en-US" emma:confidence="0">
                  <emma:literal>equal.</emma:literal>
                </emma:interpretation>
                <emma:interpretation id="interp16" emma:lang="en-US" emma:confidence="0">
                  <emma:literal>equal -</emma:literal>
                </emma:interpretation>
                <emma:interpretation id="interp17" emma:lang="en-US" emma:confidence="0">
                  <emma:literal>equal _</emma:literal>
                </emma:interpretation>
                <emma:interpretation id="interp18" emma:lang="en-US" emma:confidence="0">
                  <emma:literal>equal,</emma:literal>
                </emma:interpretation>
                <emma:interpretation id="interp19" emma:lang="en-US" emma:confidence="0">
                  <emma:literal>equal ~</emma:literal>
                </emma:interpretation>
              </emma:one-of>
            </emma:emma>
          </inkml:annotationXML>
          <inkml:trace contextRef="#ctx0" brushRef="#br0" timeOffset="6187.6">962 2172 417,'0'8'129,"20"-8"-69,10-3 29,-1-24-27,-4-13-38,-5 2 5,-13 1-18,-7 11-4,0 15-6,-13 11 2,-17 0-3,-8 25-5,-3 17 5,8 10 4,8 3 33,13-5 13,8-9 6,4-4-27,0-13-11,20-7-16,9-9-2,12-8-2,9 0-22,7-7-48,5-16-47,-2-7-151</inkml:trace>
          <inkml:trace contextRef="#ctx0" brushRef="#br0" timeOffset="7032.6">1558 2040 168,'-8'-9'324,"-17"5"-280,-7 4 66,-3 0-78,-6 4 16,-2 25 13,4 8-1,0 8-28,9 1 6,13-1-6,13-9-13,4-9-3,10-6-14,22-14-2,11-7 0,4-10-2,3-34-5,-5-7-1,-5 6-8,-11 18-22,-9 19-37,-7 8-18,-13 41 47,0 22 46,-17 16 3,-13 10-3,4-9 40,9-2 20,9-12 0,8-10-9,0-21-19,4-16-9,17-16-20,10-6-2,-1-41-1,1-23-1,-8-16-3,-11 0-2,-12 22-3,0 18-13,-1 20 4,-19 23 18,-2 0 0,-2 1 7,4 21 26,8-3-1,6-2 5,6-1-37,0-2 0,10-3 0,22-11 0,13 0 0,9-25 0,8-27 0,-1-16 0,-5 5 0,-11 3-63,-14 16-59,-14 10-26,-10 11 62,-7 8 61,0 4 25,-16 7 31,2 2 79,2 2 11,3 0-40,6 13-5,3 22-62,0 12-14,0 2 3,13-5-3,2-15 0,-2-16 0,-3-13-6,1-3-46,0-42 11,3-9 38,1-11-5,5 12-2,-3 16 2,-3 17 7,-2 18-3,-3 2 4,-4 24 10,1 14 26,-3 8-1,1 5 0,-3-9-14,3-7-17,3-14-4,2-9 0,1-12 0,9 0-63,2-30-37,7-12-87,-8-2-335</inkml:trace>
          <inkml:trace contextRef="#ctx0" brushRef="#br0" timeOffset="7400.6">2398 1972 570,'-33'0'42,"0"0"109,-3 14-82,5 19-19,3 8-18,7 7-7,9 1-3,5-6 0,7-6-2,0-16-10,19-12-9,15-9-2,8-19-24,7-26-10,-6-20-10,-5 2 2,-13 18 23,-10 15 9,-10 21 11,-5 9 1,0 0 52,0 2 9,-7 20-46,-2 3-10,4 3-2,2-6-4,3 0 1,0-7-2,0-13-35,24-2-64,9-39-98,1-31-145</inkml:trace>
          <inkml:trace contextRef="#ctx0" brushRef="#br0" timeOffset="7536.6">2682 1561 544,'-17'57'260,"13"21"-140,4 8-35,8 10-71,23 0-14,7-2 0,-2-12 0,-2-26-13,-5-19-134,-16-28-306</inkml:trace>
          <inkml:trace contextRef="#ctx0" brushRef="#br0" timeOffset="9812.6">3473 2596 981,'11'-27'19,"43"-4"4,29 3-23,18 14 0,1 14 0,-7 6 0,-21 31-179,-28 14-347</inkml:trace>
        </inkml:traceGroup>
      </inkml:traceGroup>
      <inkml:traceGroup>
        <inkml:annotationXML>
          <emma:emma xmlns:emma="http://www.w3.org/2003/04/emma" version="1.0">
            <emma:interpretation id="{BAF1767F-F23C-4A9A-8E04-3B40883E0824}" emma:medium="tactile" emma:mode="ink">
              <msink:context xmlns:msink="http://schemas.microsoft.com/ink/2010/main" type="line" rotatedBoundingBox="10157,16737 12167,16562 12269,17740 10260,17915"/>
            </emma:interpretation>
          </emma:emma>
        </inkml:annotationXML>
        <inkml:traceGroup>
          <inkml:annotationXML>
            <emma:emma xmlns:emma="http://www.w3.org/2003/04/emma" version="1.0">
              <emma:interpretation id="{4B8AE28F-DD40-4201-8BD3-F74DC846BABB}" emma:medium="tactile" emma:mode="ink">
                <msink:context xmlns:msink="http://schemas.microsoft.com/ink/2010/main" type="inkWord" rotatedBoundingBox="10157,16737 12167,16562 12269,17740 10260,17915"/>
              </emma:interpretation>
              <emma:one-of disjunction-type="recognition" id="oneOf4">
                <emma:interpretation id="interp20" emma:lang="en-US" emma:confidence="0">
                  <emma:literal>out.</emma:literal>
                </emma:interpretation>
                <emma:interpretation id="interp21" emma:lang="en-US" emma:confidence="0">
                  <emma:literal>0 Nt.</emma:literal>
                </emma:interpretation>
                <emma:interpretation id="interp22" emma:lang="en-US" emma:confidence="0">
                  <emma:literal>• Nt.</emma:literal>
                </emma:interpretation>
                <emma:interpretation id="interp23" emma:lang="en-US" emma:confidence="0">
                  <emma:literal>one.</emma:literal>
                </emma:interpretation>
                <emma:interpretation id="interp24" emma:lang="en-US" emma:confidence="0">
                  <emma:literal>O Nt.</emma:literal>
                </emma:interpretation>
              </emma:one-of>
            </emma:emma>
          </inkml:annotationXML>
          <inkml:trace contextRef="#ctx0" brushRef="#br0" timeOffset="8749.6">2365 3021 474,'0'90'104,"8"-1"-21,20-5 18,7-20-42,5-24-15,1-30-12,-1-10-10,-2-50-4,-8-38-12,-12-17-2,-18-3 0,0 17-4,-23 27 2,-19 24-1,-8 25 3,-7 15 3,4 8 29,12 33-14,13 14-22,14 4 0,11 3 0,3-7 0,7-9 0,24-9-53,10-10-98,8-25-129</inkml:trace>
          <inkml:trace contextRef="#ctx0" brushRef="#br0" timeOffset="9002.6">2915 2736 455,'0'-7'224,"0"7"-102,0 7 23,0 35-84,0 25-45,0 16-16,0 4 0,0-10 0,0-11 0,-1-21 0,-6-19-11,3-25-80,2-1-85,-5-39-236</inkml:trace>
          <inkml:trace contextRef="#ctx0" brushRef="#br0" timeOffset="9226.6">2844 2773 476,'0'0'287,"0"17"-194,10 30-25,29 17-51,15 6 9,11 1-18,2-7-4,-2-15-3,-12-18 0,-11-22 1,-14-9 0,-8-51 14,-6-31 3,-2-16-16,-2-4-3,-4 19 0,-2 25 0,-4 22 0,0 21 0,0 15-77,0 0-107,3 24-213</inkml:trace>
          <inkml:trace contextRef="#ctx0" brushRef="#br0" timeOffset="9660.6">3505 2966 925,'3'-20'4,"43"-10"50,21-9-14,14 0-40,0 9 0,-11 15 0,-16 3-107,-26 10-255</inkml:trace>
          <inkml:trace contextRef="#ctx0" brushRef="#br0" timeOffset="9518.6">3587 2602 552,'0'-3'147,"0"3"-21,3 11-32,-1 31-72,0 28-20,-2 15 2,0 11-4,0-2 3,0-10 22,0-19 6,2-20-14,10-18-17,8-20 0,8-7 0,5-18 0,5-26 0,3-8 0,-5 0 0,-4 11 0,-11 16-11,-8 11-97,-12 6-115,-1 8-242</inkml:trace>
          <inkml:trace contextRef="#ctx0" brushRef="#br0" timeOffset="10584.6">4357 3118 981,'-2'0'42,"0"0"-42,2 0 0,0 0 0,0 0-61,0 0-343</inkml:trace>
          <inkml:trace contextRef="#ctx0" brushRef="#br0" timeOffset="10126.6">2678 3861 855,'0'3'89,"15"-3"-10,59-23-79,41-33 0,33-11 0,18-7 0,0 15 0,2 9 0,-6 8 0,-18 4 0,-17 8 0,-19 15 0,-26 9-117,-29 6-630</inkml:trace>
        </inkml:traceGroup>
      </inkml:traceGroup>
    </inkml:traceGroup>
  </inkml:traceGroup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8:06.15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46CCC703-16DB-4B67-BC0E-DB5CC5252D89}" emma:medium="tactile" emma:mode="ink">
          <msink:context xmlns:msink="http://schemas.microsoft.com/ink/2010/main" type="writingRegion" rotatedBoundingBox="1739,7546 23734,6578 23964,11802 1969,12770"/>
        </emma:interpretation>
      </emma:emma>
    </inkml:annotationXML>
    <inkml:traceGroup>
      <inkml:annotationXML>
        <emma:emma xmlns:emma="http://www.w3.org/2003/04/emma" version="1.0">
          <emma:interpretation id="{235A2008-AE43-4E11-A75A-4F7C7C3F5F6C}" emma:medium="tactile" emma:mode="ink">
            <msink:context xmlns:msink="http://schemas.microsoft.com/ink/2010/main" type="paragraph" rotatedBoundingBox="8176,6821 10657,7706 10119,9213 7639,832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57A810E-9654-43FA-AC61-BA9BB0B33A03}" emma:medium="tactile" emma:mode="ink">
              <msink:context xmlns:msink="http://schemas.microsoft.com/ink/2010/main" type="line" rotatedBoundingBox="8176,6821 10657,7706 10119,9213 7639,8328">
                <msink:destinationLink direction="with" ref="{63BA783C-39BF-4598-918D-AA7F579510F2}"/>
                <msink:destinationLink direction="with" ref="{41A30E13-46F0-4611-B8F8-FFEC1EDBC986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7C9DC091-2E91-4DED-AFA3-93ECC37E635F}" emma:medium="tactile" emma:mode="ink">
                <msink:context xmlns:msink="http://schemas.microsoft.com/ink/2010/main" type="inkWord" rotatedBoundingBox="8176,6821 10657,7706 10119,9213 7639,8328"/>
              </emma:interpretation>
              <emma:one-of disjunction-type="recognition" id="oneOf0">
                <emma:interpretation id="interp0" emma:lang="en-US" emma:confidence="1">
                  <emma:literal>correct</emma:literal>
                </emma:interpretation>
                <emma:interpretation id="interp1" emma:lang="en-US" emma:confidence="0">
                  <emma:literal>connect</emma:literal>
                </emma:interpretation>
                <emma:interpretation id="interp2" emma:lang="en-US" emma:confidence="0">
                  <emma:literal>Correct</emma:literal>
                </emma:interpretation>
                <emma:interpretation id="interp3" emma:lang="en-US" emma:confidence="0">
                  <emma:literal>cornet</emma:literal>
                </emma:interpretation>
                <emma:interpretation id="interp4" emma:lang="en-US" emma:confidence="0">
                  <emma:literal>[erect</emma:literal>
                </emma:interpretation>
              </emma:one-of>
            </emma:emma>
          </inkml:annotationXML>
          <inkml:trace contextRef="#ctx0" brushRef="#br0">-348-2326 411,'-8'-6'87,"-6"3"64,-3 3-51,-5 0-23,4 33-12,-2 12-43,6 14-4,4 7-7,10-2 1,0-14-6,10-10-4,15-14-2,2-21-1,5-5-1,4-15-39,1-26 1,0-3 6,5 4-66,2 13-29,-2 14 5,-5 11 69,-5 2 55,-6 4 7,-4 9 57,-9-3 23,-5-5-13,0-5-31,-2-13-16,1-24 24,-7-10-19,0-2-31,-7 12-1,-22 15-8,-8 15 6,-1 7 2,2 10 3,7 24 12,9 13-5,10 0-4,10 5-4,0-7-2,9-7-1,16-8-41,9-12-113,2-11-173</inkml:trace>
          <inkml:trace contextRef="#ctx0" brushRef="#br0" timeOffset="339">197-2242 308,'7'41'112,"-1"4"-16,1 7-16,1-10-31,-4-10-3,1-11-3,-5-16 18,0-5-10,0 0 5,0-20-27,0-24-20,0-19-7,0-7 9,0 5 4,15 7 3,2 18-4,0 16-14,4 14 0,2 10-19,1 2-45,1 25-33,0 13-103,-5 8-387</inkml:trace>
          <inkml:trace contextRef="#ctx0" brushRef="#br0" timeOffset="734">505-2090 645,'-10'-18'101,"3"-11"31,7-10-80,0-5-39,11-2-6,12 7-3,3 8-3,-1 9-1,3 14-6,2 8-34,2 0-22,-2 15-50,-2 19 60,-4 6 44,-6 4 8,2-5 12,1-12 25,3-16-2,1-11-27,3-6 6,-6-38-7,0-16-7,-9-3-12,-9 12-18,-4 16-32,0 20 32,-17 14 24,-11 1 6,1 12 18,1 22 29,5 8 12,9 6 13,5 7-15,7-1-25,0-9-12,21-6-15,11-11-3,10-17-2,5-11-31,4-4-59,6-28-55,-5-12-186</inkml:trace>
          <inkml:trace contextRef="#ctx0" brushRef="#br0" timeOffset="930">1245-2454 606,'-30'21'85,"-1"6"63,4 8-76,6 7-33,7 3 6,6-4-17,5-7-28,3-8 0,11-5 0,20-15 0,13-6-5,2 0-77,3-32-75,-1-22-109</inkml:trace>
          <inkml:trace contextRef="#ctx0" brushRef="#br0" timeOffset="1223">1364-2415 1004,'21'-25'11,"20"1"-3,13 4-8,11 8 0,-4 4 0,-2-3-44,-15 0-316</inkml:trace>
          <inkml:trace contextRef="#ctx0" brushRef="#br0" timeOffset="1079">1497-2589 11,'0'-3'701,"0"3"-574,7 6-22,1 30-62,5 12-31,0 14 12,-1 7-24,1-3 0,-5-8 0,-4-14 0,-1-12-116,-3-11-183</inkml:trace>
          <inkml:trace contextRef="#ctx0" brushRef="#br0" timeOffset="-1839">-861-3146 282,'0'-3'154,"0"1"-45,0 2-14,0 0-26,0 5-11,0 32-17,0 13-16,12 22 8,-3-6-3,1-10-11,-4-16-8,-2-21-8,-1-12 1,-3-7-4,4-26 0,4-37 5,9-24-4,7-13 1,5 14-1,1 22-1,-7 28-1,-5 29 1,-4 10 0,-4 45 1,1 20 16,-5 7-15,-2 3 3,-1-12-4,1-10-2,0-10-21,1-14-46,4-20-117,-4-12-211</inkml:trace>
          <inkml:trace contextRef="#ctx0" brushRef="#br0" timeOffset="-1584">-457-2916 672,'21'20'0,"10"-19"63,10-1-37,-5-31 11,-8-18-30,-16-2-7,-12 3-7,0 9 6,-33 12 2,-10 10 28,1 10 5,1 7 1,12 7 19,12 25-20,9 6-21,8 2-12,0 2-1,5-3-3,19-3-30,8-3-38,3-17-117,1-11-180</inkml:trace>
          <inkml:trace contextRef="#ctx0" brushRef="#br0" timeOffset="-1140">-144-3155 476,'0'32'59,"0"11"45,0 3-47,0 1-19,3-9-1,3-11 5,-2-12-15,-1-11-8,5-4-19,5-19 0,8-30 1,8-18 3,7-4-4,1 10 0,-8 23 0,-5 22 0,-10 16 1,-6 26 0,-4 23 33,-4 13-20,0 2-8,0-1-5,0-9-2,0-9 1,0-12-34,10-16-93,4-17-152</inkml:trace>
          <inkml:trace contextRef="#ctx0" brushRef="#br0" timeOffset="-856">270-3029 533,'25'6'2,"9"-6"69,5-22-19,0-28-14,-11-16-15,-9 0-7,-14 10-8,-5 21-2,-9 19-2,-20 16 3,-7 5 6,-4 40 22,6 12-3,7 9-10,13 0 38,11-9-29,3-10 10,13-12-30,23-12-4,13-11-7,11-9-30,6-3-69,-12-9-209</inkml:trace>
        </inkml:traceGroup>
      </inkml:traceGroup>
    </inkml:traceGroup>
    <inkml:traceGroup>
      <inkml:annotationXML>
        <emma:emma xmlns:emma="http://www.w3.org/2003/04/emma" version="1.0">
          <emma:interpretation id="{94630B2B-5941-4A7F-8A13-36EEDFC25E30}" emma:medium="tactile" emma:mode="ink">
            <msink:context xmlns:msink="http://schemas.microsoft.com/ink/2010/main" type="paragraph" rotatedBoundingBox="1864,10397 23860,9428 23964,11802 1969,1277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5929174-75BC-4998-9DF5-63D23CBC2D27}" emma:medium="tactile" emma:mode="ink">
              <msink:context xmlns:msink="http://schemas.microsoft.com/ink/2010/main" type="line" rotatedBoundingBox="1864,10397 23860,9428 23964,11802 1969,12770"/>
            </emma:interpretation>
          </emma:emma>
        </inkml:annotationXML>
        <inkml:traceGroup>
          <inkml:annotationXML>
            <emma:emma xmlns:emma="http://www.w3.org/2003/04/emma" version="1.0">
              <emma:interpretation id="{4D4C90AA-DEDD-4B88-8B8F-24660DA3EC26}" emma:medium="tactile" emma:mode="ink">
                <msink:context xmlns:msink="http://schemas.microsoft.com/ink/2010/main" type="inkWord" rotatedBoundingBox="1855,11346 2340,11228 2409,11512 1924,11629"/>
              </emma:interpretation>
              <emma:one-of disjunction-type="recognition" id="oneOf1">
                <emma:interpretation id="interp5" emma:lang="en-US" emma:confidence="0">
                  <emma:literal>=1-</emma:literal>
                </emma:interpretation>
                <emma:interpretation id="interp6" emma:lang="en-US" emma:confidence="0">
                  <emma:literal>...</emma:literal>
                </emma:interpretation>
                <emma:interpretation id="interp7" emma:lang="en-US" emma:confidence="0">
                  <emma:literal>=</emma:literal>
                </emma:interpretation>
                <emma:interpretation id="interp8" emma:lang="en-US" emma:confidence="0">
                  <emma:literal>It</emma:literal>
                </emma:interpretation>
                <emma:interpretation id="interp9" emma:lang="en-US" emma:confidence="0">
                  <emma:literal>"1-</emma:literal>
                </emma:interpretation>
              </emma:one-of>
            </emma:emma>
          </inkml:annotationXML>
          <inkml:trace contextRef="#ctx0" brushRef="#br0" timeOffset="2460.8">-6910 780 703,'0'4'142,"0"-4"-34,0 0-49,28 0-48,19-7-11,19-8 0,0 1 0,-9 14-21,-10 0-95,-22 37-123</inkml:trace>
          <inkml:trace contextRef="#ctx0" brushRef="#br0" timeOffset="2602.8">-6910 1055 611,'-4'0'362,"4"-6"-352,27-22 5,29-3 1,25 5-7,6 12-9,2 14-42,-3 0-117,-21 12-208</inkml:trace>
        </inkml:traceGroup>
        <inkml:traceGroup>
          <inkml:annotationXML>
            <emma:emma xmlns:emma="http://www.w3.org/2003/04/emma" version="1.0">
              <emma:interpretation id="{14EB4C73-1102-4827-80F3-29349A34DE02}" emma:medium="tactile" emma:mode="ink">
                <msink:context xmlns:msink="http://schemas.microsoft.com/ink/2010/main" type="inkWord" rotatedBoundingBox="3086,10974 3185,10970 3247,12358 3147,12362"/>
              </emma:interpretation>
            </emma:emma>
          </inkml:annotationXML>
          <inkml:trace contextRef="#ctx0" brushRef="#br0" timeOffset="2931.8">-5724 424 714,'0'90'107,"0"40"18,0 33-48,4 25-77,9 15 0,2-5 0,2-25 0,3-44 0,3-49 0,3-50-46,-5-30-257</inkml:trace>
        </inkml:traceGroup>
        <inkml:traceGroup>
          <inkml:annotationXML>
            <emma:emma xmlns:emma="http://www.w3.org/2003/04/emma" version="1.0">
              <emma:interpretation id="{99B14C4E-328F-4312-8E32-25776E3C80EC}" emma:medium="tactile" emma:mode="ink">
                <msink:context xmlns:msink="http://schemas.microsoft.com/ink/2010/main" type="inkWord" rotatedBoundingBox="4130,11565 5028,11526 5030,11576 4132,11616"/>
              </emma:interpretation>
            </emma:emma>
          </inkml:annotationXML>
          <inkml:trace contextRef="#ctx0" brushRef="#br0" timeOffset="3283.8">-4699 1066 1023,'32'-2'0,"31"-11"0,30-4 0,22-4 0,15 5 0,-3 10 0,-11 6 0,-17 0 0,-21 0 0,-34 13-502</inkml:trace>
        </inkml:traceGroup>
        <inkml:traceGroup>
          <inkml:annotationXML>
            <emma:emma xmlns:emma="http://www.w3.org/2003/04/emma" version="1.0">
              <emma:interpretation id="{BA28CDBB-6E76-44A3-BA43-F03FC5F73CCF}" emma:medium="tactile" emma:mode="ink">
                <msink:context xmlns:msink="http://schemas.microsoft.com/ink/2010/main" type="inkWord" rotatedBoundingBox="6691,10188 9507,10028 9641,12402 6826,12562"/>
              </emma:interpretation>
              <emma:one-of disjunction-type="recognition" id="oneOf2">
                <emma:interpretation id="interp10" emma:lang="en-US" emma:confidence="0">
                  <emma:literal>((0.20÷0.75)</emma:literal>
                </emma:interpretation>
                <emma:interpretation id="interp11" emma:lang="en-US" emma:confidence="0">
                  <emma:literal>((0.29÷0.75)</emma:literal>
                </emma:interpretation>
                <emma:interpretation id="interp12" emma:lang="en-US" emma:confidence="0">
                  <emma:literal>((0.29/0.75)</emma:literal>
                </emma:interpretation>
                <emma:interpretation id="interp13" emma:lang="en-US" emma:confidence="0">
                  <emma:literal>{(0.29÷0.75)</emma:literal>
                </emma:interpretation>
                <emma:interpretation id="interp14" emma:lang="en-US" emma:confidence="0">
                  <emma:literal>[(0.29÷0.75)</emma:literal>
                </emma:interpretation>
              </emma:one-of>
            </emma:emma>
          </inkml:annotationXML>
          <inkml:trace contextRef="#ctx0" brushRef="#br0" timeOffset="6881.8">234-4 416,'-21'0'124,"-4"39"-11,-3 27-24,-6 29-39,-1 27 6,6 19-11,1 11 5,11 4-11,9-9 2,8-18-41,0-22 0,30-17 0,17-30 0,7-18 0,2-28 0,-3-14-39,0-17-111,-7-25-93</inkml:trace>
          <inkml:trace contextRef="#ctx0" brushRef="#br0" timeOffset="7318.8">533 750 650,'-4'54'14,"4"-7"158,4-17-121,21-15-25,8-15-26,4-3-8,3-45 5,-8-20 6,-8-13 7,-11 9-9,-13 16 2,-3 16-6,-33 11-4,-17 9-3,-2 9 10,5 8 5,9 3 3,10 33 19,15 15-13,11 15-14,5 1-7,12 3-11,24-1-30,13-15-118,8-9-181</inkml:trace>
          <inkml:trace contextRef="#ctx0" brushRef="#br0" timeOffset="4357.8">-1850-378 464,'-25'28'88,"-3"36"14,-4 44-44,2 36-31,2 26 21,6 42 5,4 23 0,8 26 0,10 3-13,0-18-14,30-31-15,16-55-11,19-41 0,12-40 0,6-37-5,-1-23-44,-12-19-87,-18-2-171</inkml:trace>
          <inkml:trace contextRef="#ctx0" brushRef="#br0" timeOffset="5142.8">-1018 392 514,'16'17'237,"14"-12"-235,14-5 55,7-29-42,-2-26-15,-12-13-4,-17-2-16,-20 13 15,0 19-8,-36 23 13,-15 15 35,-6 4 21,-3 25-15,10 6-4,12 10-21,17-1-4,14 5-9,7 3-3,12-2-2,25-4-77,5 1-134,-3-11-383</inkml:trace>
          <inkml:trace contextRef="#ctx0" brushRef="#br0" timeOffset="4888.8">-1362 142 399,'0'0'205,"0"0"-35,0 30-81,0 20-64,0 16-13,0 4-2,0-2-7,0-10-3,0-14-24,0-17-96,0-24-125</inkml:trace>
          <inkml:trace contextRef="#ctx0" brushRef="#br0" timeOffset="5698.8">-1051 1123 430,'-2'39'226,"-3"17"-110,5 8 15,0 2-92,20-13 2,9-14-7,8-23-30,3-16-5,-2-24 1,-2-41-3,-11-17 0,-9 1 1,-16 17-26,0 26 1,-16 21 9,-20 12 18,-6 5 0,2 0 4,3 13 6,15 2-5,9 0-5,13 0-9,0-3-49,17 0-149,12 0-142</inkml:trace>
          <inkml:trace contextRef="#ctx0" brushRef="#br0" timeOffset="6118.8">-608-330 592,'2'0'149,"38"24"-96,22 41 51,15 46-61,1 42-12,-12 34 3,-13 33-30,-24 11 2,-22 8-4,-7-18-1,-28-36 0,-21-35-2,-5-44-19,-4-39-112,5-37-232</inkml:trace>
        </inkml:traceGroup>
        <inkml:traceGroup>
          <inkml:annotationXML>
            <emma:emma xmlns:emma="http://www.w3.org/2003/04/emma" version="1.0">
              <emma:interpretation id="{CC454C72-B0DD-40A8-B020-4AD41BCE7C39}" emma:medium="tactile" emma:mode="ink">
                <msink:context xmlns:msink="http://schemas.microsoft.com/ink/2010/main" type="inkWord" rotatedBoundingBox="9751,10337 14621,10123 14689,11671 9819,11885"/>
              </emma:interpretation>
            </emma:emma>
          </inkml:annotationXML>
          <inkml:trace contextRef="#ctx0" brushRef="#br0" timeOffset="7820.8">972 879 476,'-3'-6'67,"1"6"73,2 0-103,0-4-37,0 1-1,0-7-9,0 2-8,7 4 2,-1 4 15,-2 0 1,3 13 13,-3 16 35,-2-7 20,-2-7-5,0-8-16,0-7-2,0 0-16,0-1 0,0-20-29,0 6 0,0 6-1,0 6-2,0 3 3,0 0 0,0 0 6,0 12-1,0 0-5,0 0 0,0-6 0,0-6 0,0 0 0,0 0-8,8-30-149,-8-7-193</inkml:trace>
          <inkml:trace contextRef="#ctx0" brushRef="#br0" timeOffset="8548.8">1180 434 590,'0'0'107,"0"-2"3,22-23-63,21-5 13,11 5-33,3 9-19,-10 16-8,-10 16-13,-22 39 2,-15 24-11,0 11-36,-28 2-17,-10-10 38,-2-21 34,8-18 3,9-22 34,12-15 49,11-6-15,0-8-29,11-24-33,23-10-6,6-2 2,5 14-2,3 8 0,-5 18-37,-5 4-58,-5 0-77,-10 4-239</inkml:trace>
          <inkml:trace contextRef="#ctx0" brushRef="#br0" timeOffset="8922.8">1743 384 639,'-17'15'34,"6"10"102,1 8-94,3 3-28,6-6 2,1-7 2,0-11-4,4-1-9,24-11-4,11 0-1,13 0 5,2-14-2,-2 5-3,-13 5-5,-11 4 1,-13 7 0,-10 26 3,-5 9 1,0 6 3,-25 2-2,-6-7-2,-3-11 0,-3-8-25,-4-12-63,3-12-78,-2 0-182</inkml:trace>
          <inkml:trace contextRef="#ctx0" brushRef="#br0" timeOffset="9088.8">1702 426 455,'7'0'359,"9"-6"-318,9 3 28,11-5-36,3-5-29,2 2-4,-5 4-25,1-1-93,-8-2-159</inkml:trace>
          <inkml:trace contextRef="#ctx0" brushRef="#br0" timeOffset="9388.8">1915-66 523,'0'0'351,"25"0"-330,36 32 65,21 33-44,7 34-42,-5 27 0,-11 33 0,-27 10 0,-21 2 0,-25-6 0,0-27 0,-30-34 0,-10-30 0,-3-37 0,2-30 0,9-9 0,15-48-102,13-21-181,4-10-343</inkml:trace>
          <inkml:trace contextRef="#ctx0" brushRef="#br0" timeOffset="9912.8">2517-28 522,'0'35'99,"0"2"86,6-5-100,18-14-49,3-11-14,1-7-5,-1-13-7,-3-26-5,-13-8 6,-10 0-4,-1 7 0,-16 14-6,-18 11 9,-9 8-4,-2 7-6,7 0 0,6 21 0,10 10 0,11 5-33,11 5-83,0-8-242</inkml:trace>
          <inkml:trace contextRef="#ctx0" brushRef="#br0" timeOffset="10708.8">3178-55 531,'0'0'52,"-10"0"112,-2 6-102,-6 30-40,-3 19 5,-7 21-7,1 17 11,-2 11 10,1 10-1,7 6-14,6-3-19,10-6-7,5-13 0,2-17 0,22-16 0,5-13 0,7-15 0,1-18 0,0-8-87,0-11-89,-4 0-92</inkml:trace>
          <inkml:trace contextRef="#ctx0" brushRef="#br0" timeOffset="11097.8">3444 468 74,'-28'42'557,"8"17"-554,10 11 129,10-2-80,0-6-15,20-21-9,14-18-12,6-20-12,2-3-4,3-44 13,-9-26-13,-9-13 0,-12 5-1,-15 15-1,0 18-1,-36 16 2,-17 9 1,-6 15 1,-1 5 5,11 10 20,15 30-4,13 9-18,14 5-2,7-3-2,5-1-2,29-7-22,13-2-36,10-9-105,9-9-111</inkml:trace>
          <inkml:trace contextRef="#ctx0" brushRef="#br0" timeOffset="11555.8">3965 762 312,'0'0'304,"-3"0"-239,3 0 71,0 0-118,0 0-18,0 0-12,0 0 2,0 0 3,0 0 7,0 0 1,0 0 2,0 0 16,0 0 7,0 0 24,0 0-6,0 0-18,0 0-11,0 0-11,0 0-3,3 0-1,0 0-1,1 0-6,4 0 2,-2 0 5,1 0 1,-6 5 0,-1 2 5,0 1 3,0-5 2,0 1 2,0-4-13,0 0 0,0 2 0,0-2 0,0 1-21,3-1-66,5 0-45,5 0-2,2-10-168</inkml:trace>
          <inkml:trace contextRef="#ctx0" brushRef="#br0" timeOffset="12125.8">4244 288 686,'-4'0'59,"4"0"116,0 0-127,0 0-32,9 0-12,12-14-1,7-4 10,4-3 0,1 0-12,4-1 1,-1 6-2,-7 5-4,1 7-20,-9 4-6,-3 0 2,-6 1 8,-6 21 16,1 4-2,-6 3 6,-1 6 0,0 6 1,0 6 0,0 5-1,0-2 2,0 5 1,-1-5 1,-2-5 1,3-6 0,0-12-3,0-4-3,3-8 1,7-5-23,-2-5-98,6-5-53,-8 0-197</inkml:trace>
          <inkml:trace contextRef="#ctx0" brushRef="#br0" timeOffset="12289.8">4450 501 974,'19'-30'2,"22"-7"45,12 6-47,4 10 0,-2 14 0,-10 7-57,-17 0-259</inkml:trace>
          <inkml:trace contextRef="#ctx0" brushRef="#br0" timeOffset="13039.8">4872 177 264,'-1'-1'106,"-2"1"48,-1 0-40,-1 0-32,-4 8 7,-5 19-59,-3 9-16,-1 12 0,-2-2 5,3-2-10,6-12-3,10-13-2,1-10-4,0-9-1,28 0-6,7-7 5,8-11 2,-1 7 0,0 6 0,-3 5 0,-13 7-2,-10 20 2,-12 12 4,-4-2-3,-3 4 3,-14 1-3,-3-12 1,-1-4-1,0-11-2,1-10 1,2-5-13,-2 0-50,9-25-73,-1-12-99</inkml:trace>
          <inkml:trace contextRef="#ctx0" brushRef="#br0" timeOffset="13240.8">4813 237 804,'0'-20'32,"0"-1"70,28 1-66,10-1-23,8 5-13,10 8-5,-2 1-90,2 4-152,-12 3-360</inkml:trace>
          <inkml:trace contextRef="#ctx0" brushRef="#br0" timeOffset="13511.8">4925-259 607,'0'0'264,"38"17"-250,26 40 71,19 34-38,3 37-41,-12 22-6,-18 14 0,-28 10 0,-27-18 0,-1-18 0,-36-37 0,-13-39 0,-1-31 0,4-31 0,9-6-42,21-49-168,9-10-256</inkml:trace>
          <inkml:trace contextRef="#ctx0" brushRef="#br0" timeOffset="14111.8">5413-403 311,'0'-5'156,"0"3"-13,0 2 3,0 0-41,0 11-36,0 27-29,0 16-26,0 7-6,0 2-2,0-6-6,0-8-1,0-12-24,0-16-61,0-13-105,0-8-214</inkml:trace>
          <inkml:trace contextRef="#ctx0" brushRef="#br0" timeOffset="14560.8">5613-242 387,'-12'31'298,"12"3"-230,0 2 42,9-6-87,23-13-12,4-15-7,1-2-4,-4-27 8,-8-20-5,-8-6-3,-13 7 0,-4 13 1,0 16-1,-23 17 2,-12 0 10,-9 21-7,-2 2-4,4 3 0,7-1 0,10-2-1,11-1-1,14 2 0,0-3-53,14-3-141,15 2-264</inkml:trace>
        </inkml:traceGroup>
        <inkml:traceGroup>
          <inkml:annotationXML>
            <emma:emma xmlns:emma="http://www.w3.org/2003/04/emma" version="1.0">
              <emma:interpretation id="{A1E5A823-EF84-42F5-8DE7-F6174AC5D3FB}" emma:medium="tactile" emma:mode="ink">
                <msink:context xmlns:msink="http://schemas.microsoft.com/ink/2010/main" type="inkWord" rotatedBoundingBox="16766,10659 17358,10633 17377,11047 16785,11073"/>
              </emma:interpretation>
              <emma:one-of disjunction-type="recognition" id="oneOf3">
                <emma:interpretation id="interp15" emma:lang="en-US" emma:confidence="1">
                  <emma:literal>=</emma:literal>
                </emma:interpretation>
                <emma:interpretation id="interp16" emma:lang="en-US" emma:confidence="0">
                  <emma:literal>&amp;</emma:literal>
                </emma:interpretation>
                <emma:interpretation id="interp17" emma:lang="en-US" emma:confidence="0">
                  <emma:literal>:</emma:literal>
                </emma:interpretation>
                <emma:interpretation id="interp18" emma:lang="en-US" emma:confidence="0">
                  <emma:literal>.</emma:literal>
                </emma:interpretation>
                <emma:interpretation id="interp19" emma:lang="en-US" emma:confidence="0">
                  <emma:literal>#</emma:literal>
                </emma:interpretation>
              </emma:one-of>
            </emma:emma>
          </inkml:annotationXML>
          <inkml:trace contextRef="#ctx0" brushRef="#br0" timeOffset="36968.2">7944 176 640,'-6'5'139,"6"-5"-36,0 0-32,13 0-67,24-4 3,16-16-4,9-6-2,2 2-1,-1 14-61,-6 10-124,-16 0-260</inkml:trace>
          <inkml:trace contextRef="#ctx0" brushRef="#br0" timeOffset="37116.2">8065 519 1023,'0'-24'0,"30"-18"0,30-2 0,19 2 0,16 18 0,10 17-60,-1 7-186</inkml:trace>
        </inkml:traceGroup>
        <inkml:traceGroup>
          <inkml:annotationXML>
            <emma:emma xmlns:emma="http://www.w3.org/2003/04/emma" version="1.0">
              <emma:interpretation id="{B170AA0C-BB51-4451-B3D9-52A39DC71B0E}" emma:medium="tactile" emma:mode="ink">
                <msink:context xmlns:msink="http://schemas.microsoft.com/ink/2010/main" type="inkWord" rotatedBoundingBox="18774,10485 21637,10153 21781,11398 18918,11729">
                  <msink:destinationLink direction="with" ref="{7B27F6FD-5FAD-4463-AB1F-3B034BFDDA0E}"/>
                </msink:context>
              </emma:interpretation>
              <emma:one-of disjunction-type="recognition" id="oneOf4">
                <emma:interpretation id="interp20" emma:lang="en-US" emma:confidence="1">
                  <emma:literal>0.943</emma:literal>
                </emma:interpretation>
                <emma:interpretation id="interp21" emma:lang="en-US" emma:confidence="0">
                  <emma:literal>0-943</emma:literal>
                </emma:interpretation>
                <emma:interpretation id="interp22" emma:lang="en-US" emma:confidence="0">
                  <emma:literal>0=943</emma:literal>
                </emma:interpretation>
                <emma:interpretation id="interp23" emma:lang="en-US" emma:confidence="0">
                  <emma:literal>0.94}</emma:literal>
                </emma:interpretation>
                <emma:interpretation id="interp24" emma:lang="en-US" emma:confidence="0">
                  <emma:literal>0÷943</emma:literal>
                </emma:interpretation>
              </emma:one-of>
            </emma:emma>
          </inkml:annotationXML>
          <inkml:trace contextRef="#ctx0" brushRef="#br0" timeOffset="47830.2">10129-11 651,'-18'23'105,"-7"17"14,7 29-57,14 39-1,4-18-36,8 8-25,23-5 0,13-9 0,11-25 0,8-32 0,10-27 0,5-32 0,-1-55 0,-6-33 0,-19-21 0,-31 7 0,-21 18 0,-41 32 0,-50 36 0,-19 27 0,-10 21 0,11 48 0,25 21 0,26 14 0,28 4 0,26-5 0,4 0 0,30-6 0,22-2 0,19-4-70,5-11-246</inkml:trace>
          <inkml:trace contextRef="#ctx0" brushRef="#br0" timeOffset="48562.2">11025 629 546,'-3'0'102,"3"2"70,0 0-104,0 1-39,0-1-20,4 2-8,8-4 0,0 0 3,1 0-1,-3 0 0,-1 0-3,-9-6 0,0-3 2,0 3-2,0 2 4,0 4 11,0 0 33,0 7-32,0 5-16,0 3 0,5-7 0,7-8 0,2 0 0,-1-28 0,-2-6 0,-10-2 0,-1 12 0,0 12 0,-16 12 0,-5 6 0,-3 27 0,7 2 0,7 2 0,3-10 0,7-4 0,0-8 0,0-6 0,11-8 0,2-1 0,-3 0 0,4 0 0,-4-12 0,5-11-169,-9-7-316</inkml:trace>
          <inkml:trace contextRef="#ctx0" brushRef="#br0" timeOffset="49245.8">11850-103 363,'0'-15'231,"0"-1"-111,0-1 1,-13 5-64,-15 3 6,-12 9-20,-9 0-18,-9 16-25,0 28 0,0 13 0,5 10 0,9 7 0,10 0 0,17-14 0,14-14 0,3-12 0,26-15 0,21-12 0,8-7 0,6-26 0,3-37 0,-2-23 0,-8-9 0,-5 9-25,-17 22 0,-18 28 22,-9 25 3,-5 11 15,0 0 23,0 29-38,0 24 0,0 25 0,2 19 0,3 4 0,-4 1 0,2-1 0,-2-11 0,2-18 0,-3-27 0,4-26 0,0-19 0,12 0-173,5-34-144</inkml:trace>
          <inkml:trace contextRef="#ctx0" brushRef="#br0" timeOffset="49621.8">12453-227 664,'5'-7'102,"2"7"28,-6 11-69,-1 37-14,0 24-28,-17 23-19,-19 5 0,-2-5 0,2-13 0,2-18 0,13-24 0,6-17 0,11-15 0,4-5 0,0-3 0,29-8 0,32-22 0,22-11 0,9-3 0,-5 1 0,-9 1 0,-16 5 0,-18 11 0,-6 10-189,-14-1-341</inkml:trace>
          <inkml:trace contextRef="#ctx0" brushRef="#br0" timeOffset="49784.8">12776-307 912,'-18'51'95,"10"27"-79,8 27-16,2 25 0,26 20 0,2 12 0,-1-9 0,-5-27 0,-10-24 0,-7-31 0,-7-36-319</inkml:trace>
        </inkml:traceGroup>
        <inkml:traceGroup>
          <inkml:annotationXML>
            <emma:emma xmlns:emma="http://www.w3.org/2003/04/emma" version="1.0">
              <emma:interpretation id="{E65CC5E4-C365-424B-B7A9-BCB3948DFA49}" emma:medium="tactile" emma:mode="ink">
                <msink:context xmlns:msink="http://schemas.microsoft.com/ink/2010/main" type="inkWord" rotatedBoundingBox="22110,10090 23885,10011 23931,11044 22155,11122">
                  <msink:destinationLink direction="with" ref="{7B27F6FD-5FAD-4463-AB1F-3B034BFDDA0E}"/>
                </msink:context>
              </emma:interpretation>
            </emma:emma>
          </inkml:annotationXML>
          <inkml:trace contextRef="#ctx0" brushRef="#br0" timeOffset="50593.8">13290-219 523,'-1'0'326,"1"0"-269,21-28-4,25-11-19,10 6-8,-3 17-26,-7 16 1,-16 20-2,-19 45-7,-11 19 3,-25 12-22,-23-7 14,3-16 10,12-20 3,13-26 3,15-19 33,5-8-15,9-4-21,36-24 0,19 1 0,12 19 0,-5 8 0,-23 44 0,-25 23 0,-23 12 0,-15-4 0,-32-6 0,-15-15 0,2-15 0,15-18 0,15-15 0,11-6 0,18-12 0,1-18 0,17 3-105,29 1-159,11 7-360</inkml:trace>
          <inkml:trace contextRef="#ctx0" brushRef="#br0" timeOffset="51186.8">14114-346 727,'-13'4'109,"9"-2"78,4-2-187,0 4 0,4-4 0,32 0 0,20-13 0,20-14 0,6-5 0,1-1 0,-5 1 0,-6 6 0,-13 10 0,-14 9 0,-13 7 0,-14 0 0,-9 3-17,-9 24-4,0 12 18,0 9 6,-6 7 0,-5 4-3,1 5 24,2 0-13,-1 10-11,6 4 0,3 4 0,0 4 0,0-4 0,7-7 0,7-19 0,2-12 0,-4-17 0,-3-15-14,-2-9-188,-7-3-196</inkml:trace>
          <inkml:trace contextRef="#ctx0" brushRef="#br0" timeOffset="51342.8">14503 124 905,'47'-38'86,"22"-14"-54,19 7-32,5 19 0,-8 26 0,-8 14 0,-16 23 0,-19 5-69,-26-16-481</inkml:trace>
        </inkml:traceGroup>
      </inkml:traceGroup>
    </inkml:traceGroup>
  </inkml:traceGroup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8:58.81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7B27F6FD-5FAD-4463-AB1F-3B034BFDDA0E}" emma:medium="tactile" emma:mode="ink">
          <msink:context xmlns:msink="http://schemas.microsoft.com/ink/2010/main" type="inkDrawing" rotatedBoundingBox="17140,9442 24906,8796 25197,12297 17431,12943" hotPoints="24689,9283 24708,12460 18053,12501 18034,9323" semanticType="enclosure" shapeName="Rectangle">
            <msink:sourceLink direction="with" ref="{B170AA0C-BB51-4451-B3D9-52A39DC71B0E}"/>
            <msink:sourceLink direction="with" ref="{E65CC5E4-C365-424B-B7A9-BCB3948DFA49}"/>
          </msink:context>
        </emma:interpretation>
      </emma:emma>
    </inkml:annotationXML>
    <inkml:trace contextRef="#ctx0" brushRef="#br0">1063 583 542,'-24'0'25,"4"30"-2,3 56 70,1 38-66,-1 55 28,2 46-17,-2 35-12,-3 19-11,2 2 6,-1-13-5,5-18 1,-2-19-1,5-26-9,3-25-2,3-29-1,5-34 0,0-27 0,5-27-4,20-15 0,15-7 10,26-7 7,36-10-6,53 0 5,58-9 4,66-12-9,66-3-11,56 0 0,35-27 0,24-12 0,3-16 0,-8-13 0,-17-10 0,-32-9 0,-30 4 0,-38 17 0,-39 18 0,-48 18 0,-43 15 0,-36 8 0,-31 7 0,-28 0 0,-26 0 0,-29 8 0,-17 3 0,-13-3 0,-16-1 0,-5-7 0,-5 0 0,1 0 0,-2-36 0,2-32 0,-3-41 0,0-37 0,0-47 0,1-50 0,19-51 0,22-25 0,22-8 0,10 20 0,4 38 0,-9 34 0,-10 49 0,-15 55 0,-14 47 0,-14 37 0,-13 13 0,-3 7 0,-32-3 0,-45 2 0,-54 1 0,-59 2 0,-60-2 0,-73 0 0,-76 13 0,-63 14 0,-55 61 0,-53 36 0,-37 29 0,-13 14 0,-19 6 0,41-10 0,64-28 0,63-37 0,84-36 0,64-18 0,56-12-6,66-3-155,44 8-129</inkml:trace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06:45.164"/>
    </inkml:context>
    <inkml:brush xml:id="br0">
      <inkml:brushProperty name="width" value="0.06667" units="cm"/>
      <inkml:brushProperty name="height" value="0.06667" units="cm"/>
      <inkml:brushProperty name="color" value="#FFFF00"/>
      <inkml:brushProperty name="fitToCurve" value="1"/>
    </inkml:brush>
  </inkml:definitions>
  <inkml:trace contextRef="#ctx0" brushRef="#br0">0 0 653,'0'52'112,"0"14"-28,0 6-42,7 5-30,7-12-12,1-8-29,-2-17-148,-9-26-271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19:40.33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C786C621-4670-4919-A9E0-A701BA2B7CD8}" emma:medium="tactile" emma:mode="ink">
          <msink:context xmlns:msink="http://schemas.microsoft.com/ink/2010/main" type="writingRegion" rotatedBoundingBox="12961,12585 26796,11925 27078,17834 13243,18493"/>
        </emma:interpretation>
      </emma:emma>
    </inkml:annotationXML>
    <inkml:traceGroup>
      <inkml:annotationXML>
        <emma:emma xmlns:emma="http://www.w3.org/2003/04/emma" version="1.0">
          <emma:interpretation id="{0A1ED235-D5E3-4DD2-853F-8E42BF8C3766}" emma:medium="tactile" emma:mode="ink">
            <msink:context xmlns:msink="http://schemas.microsoft.com/ink/2010/main" type="paragraph" rotatedBoundingBox="13719,12548 19895,12254 19934,13068 13758,1336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1A92ED2-25FD-4542-B6E8-8735855A7937}" emma:medium="tactile" emma:mode="ink">
              <msink:context xmlns:msink="http://schemas.microsoft.com/ink/2010/main" type="line" rotatedBoundingBox="13719,12548 19895,12254 19934,13068 13758,13362"/>
            </emma:interpretation>
          </emma:emma>
        </inkml:annotationXML>
        <inkml:traceGroup>
          <inkml:annotationXML>
            <emma:emma xmlns:emma="http://www.w3.org/2003/04/emma" version="1.0">
              <emma:interpretation id="{6528F59A-F66B-4A6D-9E10-56782D67AE38}" emma:medium="tactile" emma:mode="ink">
                <msink:context xmlns:msink="http://schemas.microsoft.com/ink/2010/main" type="inkWord" rotatedBoundingBox="13719,12548 19895,12254 19934,13068 13758,13362"/>
              </emma:interpretation>
              <emma:one-of disjunction-type="recognition" id="oneOf0">
                <emma:interpretation id="interp0" emma:lang="en-US" emma:confidence="0">
                  <emma:literal>semi-shortcut!</emma:literal>
                </emma:interpretation>
                <emma:interpretation id="interp1" emma:lang="en-US" emma:confidence="0">
                  <emma:literal>semi- shortcut!</emma:literal>
                </emma:interpretation>
                <emma:interpretation id="interp2" emma:lang="en-US" emma:confidence="0">
                  <emma:literal>semi- Shortcut!</emma:literal>
                </emma:interpretation>
                <emma:interpretation id="interp3" emma:lang="en-US" emma:confidence="0">
                  <emma:literal>semi-shortcut:</emma:literal>
                </emma:interpretation>
                <emma:interpretation id="interp4" emma:lang="en-US" emma:confidence="0">
                  <emma:literal>semi- shortcut:</emma:literal>
                </emma:interpretation>
              </emma:one-of>
            </emma:emma>
          </inkml:annotationXML>
          <inkml:trace contextRef="#ctx0" brushRef="#br0">2897-58 648,'-42'24'27,"0"3"161,1 2-120,9-1-15,11-8-14,10-5-39,11-3 0,3-3 0,30 0 0,13 5 0,6 3 0,-3 8 0,-11 9 0,-9 14 0,-13 3 0,-16-3 0,0-4 0,-12-11 0,-14-5 0,-1-8 0,5-11 0,5-9 0,3 0 0,10-12 0,4-15-130,0-12-125</inkml:trace>
          <inkml:trace contextRef="#ctx0" brushRef="#br0" timeOffset="440">3145-189 544,'0'0'67,"5"26"63,-1 27-64,1 21-26,0 17-8,-3 5 3,0-9-11,1-13-1,1-23 1,0-27-8,3-15-11,3-9-5,9-25-7,6-37 7,9-32 1,5-3-1,0 14 0,-2 22-1,-8 33 1,-5 27-2,-13 1-4,-7 33 3,-4 17 3,0 10 4,0 3-3,-3-6-2,-7-6-8,4-13-39,6-17-66,0-17-130</inkml:trace>
          <inkml:trace contextRef="#ctx0" brushRef="#br0" timeOffset="688">3609 238 672,'12'3'13,"14"-3"74,13-21-38,0-28-31,1-11-6,-15 7-12,-17 16-28,-8 14-16,-13 16 44,-24 7 4,-12 0 35,-3 8 20,6 14-4,8-3-1,12 3-21,12 0-33,10 5 0,4 6 0,9-2-3,28-3-80,9-9-56,6-13-174</inkml:trace>
          <inkml:trace contextRef="#ctx0" brushRef="#br0" timeOffset="988">3991 95 491,'3'44'23,"2"-2"129,-2-8-81,-2-14-15,-1-11-4,0-9 7,0 0 5,0-29-12,-5-11-49,2-5-3,3 0 0,0 3 0,7 9 0,7 7 0,7 10 0,-1 7 0,3 4 0,4 5 0,4 0 0,-2 0-7,0 3-79,1 4-56,2-3-130</inkml:trace>
          <inkml:trace contextRef="#ctx0" brushRef="#br0" timeOffset="1287">4226-54 907,'22'-35'116,"16"-6"-116,19 2 0,9 23 0,-1 16 0,-6 0 0,-7 4 0,-7 15-42,-24-4-455</inkml:trace>
          <inkml:trace contextRef="#ctx0" brushRef="#br0" timeOffset="1136">4419-241 394,'4'0'370,"0"0"-253,7 13-13,2 26-76,2 18-18,-2 14-10,-4 1 0,-3 8 0,-6-5-30,0-4-89,-7-4-172</inkml:trace>
          <inkml:trace contextRef="#ctx0" brushRef="#br0" timeOffset="1963">4873-39 561,'-17'0'82,"0"0"77,-7 7-93,-1 24-20,0 17-23,-3 5-9,9 7 7,2-9-8,11-3-1,6-15-10,0-7-2,21-13-4,20-11-49,9-2-21,7-7-65,1-22-117</inkml:trace>
          <inkml:trace contextRef="#ctx0" brushRef="#br0" timeOffset="2268">5099-5 319,'-1'0'391,"-3"19"-275,1 14-36,3 5-50,0 7 9,0-12-17,0-8-10,0-8-11,7-11-1,9-6-1,10 0-44,7-25 27,4-13-12,-1 1 1,-4 8 10,-14 12 15,-4 8 2,-12 8 2,-2 1 45,0 0 19,0 22-12,0 10-52,0 5 0,0 3 0,2-6 0,19-10-33,6-12-49,9-12-95,3-30-91</inkml:trace>
          <inkml:trace contextRef="#ctx0" brushRef="#br0" timeOffset="2560">5479-51 429,'-7'-4'594,"7"0"-594,24 2 0,32 2 0,14 0 0,4 0 0,-8 0 0,-13 0-11,-14 0-330</inkml:trace>
          <inkml:trace contextRef="#ctx0" brushRef="#br0" timeOffset="2410">5612-192 691,'0'0'159,"0"8"0,0 33-145,3 17-14,8 16 0,6 1 0,0-6 0,-4-8 0,1-20-51,-8-1-132,-6-18-294</inkml:trace>
          <inkml:trace contextRef="#ctx0" brushRef="#br0" timeOffset="2707">6139-337 1023,'0'0'0,"0"0"0,0 0 0,0 15 0,0 21 0,0 12-227,-4 5-437</inkml:trace>
          <inkml:trace contextRef="#ctx0" brushRef="#br0" timeOffset="2834">6184 95 1023,'0'-1'0,"0"1"0,0 0 0,1 0 0,3 12-103,-4 21-310</inkml:trace>
          <inkml:trace contextRef="#ctx0" brushRef="#br0" timeOffset="-2139">341 10 322,'0'-5'174,"-3"-1"10,-22 5-50,-24 1-56,0 1-13,-8 22-17,-1 7-30,8 0-18,18-6 0,15-12 0,16-5 0,1-2 0,5-2 0,32 3 0,13-1 0,14 5 0,-2 11 0,-12 15 0,-14 20 0,-16 8 0,-16 1 0,-4-5 0,-7-18 0,-18-9 0,-4-13 0,1-10 0,4-5 0,7-5 0,5 0-87,3-18-34,9-8-88,2-1-129</inkml:trace>
          <inkml:trace contextRef="#ctx0" brushRef="#br0" timeOffset="-1760">578 327 5,'25'7'516,"9"-7"-442,12 0 39,3-33-41,-2-20-25,-6-1-35,-16 4-5,-16 6-7,-9 14-6,-21 16 1,-33 14 1,-11 0 3,-4 35 1,15 15 28,13 12 10,18 3 7,13-6-4,10-7-20,10-11-14,33-14-6,16-12-1,13-12-3,8-3-19,-2-8-47,-5-21-61,-16-8-223</inkml:trace>
          <inkml:trace contextRef="#ctx0" brushRef="#br0" timeOffset="-1149">1091 218 496,'0'49'57,"-3"0"104,2-12-85,1-7-14,0-15-19,0-11-16,0-4-25,0-8-2,18-37 0,14-21 0,6-16 0,3 11 0,-2 23-7,-9 33-21,-6 15-3,-8 48 8,-11 23 23,-5 7 6,0-9 17,0-16 1,0-22 4,0-16-11,0-15-14,11-5-2,12-47-1,13-26-4,3-11 1,3 5 3,-6 24-1,-10 27 2,-7 28-2,-11 7 2,-3 35 1,-4 13 15,-1 6 11,0-4-4,0 2-16,0-12-7,0-8-1,3-12 0,5-11-19,6-11-60,9-13-99,2-38-70</inkml:trace>
          <inkml:trace contextRef="#ctx0" brushRef="#br0" timeOffset="-1030">1805 50 334,'-4'47'359,"-3"15"-286,3 7 21,4 0-80,0-8-14,0-18-16,4-17-128,0-25-238</inkml:trace>
          <inkml:trace contextRef="#ctx0" brushRef="#br0" timeOffset="-910">1878-268 308,'0'-13'680,"-7"13"-654,7 3-17,0 31-9,0 11-51,-7 10-292</inkml:trace>
          <inkml:trace contextRef="#ctx0" brushRef="#br0" timeOffset="-368">2113 238 788,'-7'0'128,"7"0"-21,0 0-107,0 0 0,0 0 0,11-1 0,22-13 0,15 2 0,13 0 0,9 6-84,0 1-191</inkml:trace>
        </inkml:traceGroup>
      </inkml:traceGroup>
    </inkml:traceGroup>
    <inkml:traceGroup>
      <inkml:annotationXML>
        <emma:emma xmlns:emma="http://www.w3.org/2003/04/emma" version="1.0">
          <emma:interpretation id="{56FAF143-2F43-4BC8-B846-CFC5603C953E}" emma:medium="tactile" emma:mode="ink">
            <msink:context xmlns:msink="http://schemas.microsoft.com/ink/2010/main" type="paragraph" rotatedBoundingBox="13945,13386 23786,13783 23695,16018 13855,1562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F777912-41CA-435A-B327-FE132770F757}" emma:medium="tactile" emma:mode="ink">
              <msink:context xmlns:msink="http://schemas.microsoft.com/ink/2010/main" type="line" rotatedBoundingBox="13945,13386 23786,13783 23695,16018 13855,15621"/>
            </emma:interpretation>
          </emma:emma>
        </inkml:annotationXML>
        <inkml:traceGroup>
          <inkml:annotationXML>
            <emma:emma xmlns:emma="http://www.w3.org/2003/04/emma" version="1.0">
              <emma:interpretation id="{2E581B2E-D555-4D8D-A574-016A982289BF}" emma:medium="tactile" emma:mode="ink">
                <msink:context xmlns:msink="http://schemas.microsoft.com/ink/2010/main" type="inkWord" rotatedBoundingBox="13945,13386 23786,13783 23695,16018 13855,15621"/>
              </emma:interpretation>
              <emma:one-of disjunction-type="recognition" id="oneOf1">
                <emma:interpretation id="interp5" emma:lang="en-US" emma:confidence="0">
                  <emma:literal>"-Pinite-meat...</emma:literal>
                </emma:interpretation>
                <emma:interpretation id="interp6" emma:lang="en-US" emma:confidence="0">
                  <emma:literal>"-Pup-tenement...</emma:literal>
                </emma:interpretation>
                <emma:interpretation id="interp7" emma:lang="en-US" emma:confidence="0">
                  <emma:literal>"-Pup-tenements...</emma:literal>
                </emma:interpretation>
                <emma:interpretation id="interp8" emma:lang="en-US" emma:confidence="0">
                  <emma:literal>"-Pimp-tenement...</emma:literal>
                </emma:interpretation>
                <emma:interpretation id="interp9" emma:lang="en-US" emma:confidence="0">
                  <emma:literal>"-Pimp-tenements...</emma:literal>
                </emma:interpretation>
              </emma:one-of>
            </emma:emma>
          </inkml:annotationXML>
          <inkml:trace contextRef="#ctx0" brushRef="#br0" timeOffset="7144">4015 1429 225,'-7'-3'252,"5"3"-155,-2 0 13,1 3-45,-1 26-26,0 17-33,4 8 14,0-1 17,0-7-8,0-12-1,3-13-16,13-11-12,10-10 0,6-21-6,6-31 6,-1-19-14,2-1-9,-9 13-3,-8 17 9,-4 21 8,-9 14 9,-8 7 1,2 4 29,-2 29 11,-1 9-34,4 6 7,5 6-8,2-8-2,4-3-3,2-12-2,-3-9-20,6-15-83,-1-7-111,-5-24-175</inkml:trace>
          <inkml:trace contextRef="#ctx0" brushRef="#br0" timeOffset="7565">4427 1435 823,'3'-13'171,"9"-4"-142,22 7-29,9 7 0,7 3 0,-2 7 0,-13 33 0,-16 5 0,-14 1 0,-5-7 0,-13-8 0,-16-9 0,-3-10 0,2-10 0,11-2 0,10-13 0,9-17-41,0 0-158,30 3-163</inkml:trace>
          <inkml:trace contextRef="#ctx0" brushRef="#br0" timeOffset="7342">4470 1360 623,'0'0'108,"4"8"25,2 29-87,5 14-32,2 19 5,-1 6-1,0 5-3,-4-7-13,-2-15-2,-2-17-17,0-20-76,-4-22-158</inkml:trace>
          <inkml:trace contextRef="#ctx0" brushRef="#br0" timeOffset="9270.2">4708 2233 569,'0'-12'176,"0"-12"-83,25-5-36,17-5-24,5 7-22,0 13-7,-11 14-4,-15 6-5,-14 33-8,-7 11 1,-14 1 6,-15-3 2,6-15 3,8-11 2,12-17 0,3-5-1,22-18-13,17-12 13,5 6 0,-6 14 0,-11 10-13,-13 34 2,-11 21 11,-3 12 14,-11-6 10,-18-13 0,-1-16-3,5-12-1,3-20-13,8 0-7,10-28-11,4-12-110,4 8-223</inkml:trace>
          <inkml:trace contextRef="#ctx0" brushRef="#br0" timeOffset="8038">5204 1309 912,'0'7'10,"18"-7"20,39 0-30,20 0-2,4 0-19,-5-4-56,-15-3-126,-13 7-121</inkml:trace>
          <inkml:trace contextRef="#ctx0" brushRef="#br0" timeOffset="7882">5278 1028 503,'0'11'200,"0"31"-92,0 24-32,0 12-43,0 15-7,0 3-13,0-10-3,0-12-10,0-22 0,0-27-63,0-25-167</inkml:trace>
          <inkml:trace contextRef="#ctx0" brushRef="#br0" timeOffset="8250">5679 1405 462,'-7'27'183,"-1"-5"18,8-7-100,0-5-69,25-10-27,15 0-4,9-28-1,-3-16 0,-9-1-16,-18 13-13,-19 8 1,-4 18 28,-35 3 3,-7 3 19,-10 0 20,6 0-4,9 6-32,15 0-6,14 6 0,12 12 0,13 8-28,33 15-133,2 2-286</inkml:trace>
          <inkml:trace contextRef="#ctx0" brushRef="#br0" timeOffset="10530.2">5824 2138 503,'-22'-4'51,"-2"4"59,-1 0-74,-3 26 23,0 17-30,4 14-1,4 8 6,7-3-15,12-6-10,1-14-3,4-17-6,25-13-2,16-12-41,12-7-4,6-28 5,10-8-12,-3 5 20,-8 13 24,-4 19 10,-11 6-1,-10 1 1,-11 17 4,-10-6 15,-8-8 4,-7-4 10,2-5-2,-3-36-14,0-4-3,0-3-13,0 12-1,-15 14-4,-8 10 4,-5 12 4,-4 0 3,0 1 24,7 25 1,4 6-9,11 2-14,7 2-9,3-2-7,13-4-37,19-8-82,6-6-104</inkml:trace>
          <inkml:trace contextRef="#ctx0" brushRef="#br0" timeOffset="11223.2">6403 2212 208,'8'33'169,"-1"7"-91,2 7 11,-2-3-27,-3-13 0,0-9-14,-2-15-11,-2-7-15,0-14 31,2-25-40,2-17-2,5-6-2,-1 9 1,2 6-5,1 17-2,2 17-3,2 9 0,2 4-42,3 1-29,0 24-4,-1 1-26,-3 8-16,0 1-53,-4 2 38,0-5 117,-3-8 15,-2-9 86,-2-12 18,-4-3 20,-1 0-19,0-27 1,0-11-3,0-14-34,0-1-31,7 6-17,0 6-11,3 15-8,2 14-2,5 12-16,5 0-23,4 26-20,-4 9 3,2 9 17,-3-6 20,-2 1 19,2-12 8,3-14 14,4-13 1,3 0 11,8-31-18,-6-19-3,-1-5-9,-13 8-4,-11 10-21,-8 11-15,-17 17 33,-19 9 3,-6 0 20,1 22 21,5 16 12,10 7 1,9-1-4,10-5-21,7 1-16,3-11-13,30-5 0,20-7-25,18-13-39,13-4-32,7-9-125</inkml:trace>
          <inkml:trace contextRef="#ctx0" brushRef="#br0" timeOffset="11421.2">7439 2026 580,'-31'17'90,"-3"6"103,2 7-106,6 8-46,-2 2-9,11-2-32,8-2 0,9-8 0,0-5 0,34-8 0,12-15 0,11 0-51,9-36-79,0-18-147</inkml:trace>
          <inkml:trace contextRef="#ctx0" brushRef="#br0" timeOffset="11721.2">7489 1943 868,'19'0'110,"16"0"-78,25-3-19,13-6-13,-2-4 0,-5 2 0,-17 0-110,-15-1-241</inkml:trace>
          <inkml:trace contextRef="#ctx0" brushRef="#br0" timeOffset="12401.2">7715 950 695,'0'0'94,"13"0"-20,43 35-41,21 35 21,11 38-24,-3 29 0,-18 23-17,-19 28-13,-20 11 0,-24 3 0,-4-10 0,-18-36 0,-17-30 0,0-43 0,9-45 0,8-26 0,11-12-86,3-42-239</inkml:trace>
          <inkml:trace contextRef="#ctx0" brushRef="#br0" timeOffset="11561.2">7731 1816 23,'0'0'771,"0"5"-687,0 28 29,1 18-101,19 20-11,3-2 0,-5 4-2,-4-12-12,-4-16-62,-7-1-128,-3-19-431</inkml:trace>
          <inkml:trace contextRef="#ctx0" brushRef="#br0" timeOffset="3742">179 1802 318,'-6'-18'166,"2"3"-60,1 6 26,3 7-25,0 2-20,0 6-13,0 44-41,4 34-33,9 39 0,-3 11 0,-5-4 0,4-13 0,2-22 0,-2-30 0,7-23 0,5-21-19,4-21-188,3-29-219</inkml:trace>
          <inkml:trace contextRef="#ctx0" brushRef="#br0" timeOffset="3974">707 2204 868,'24'-1'46,"17"-13"63,25-7-109,17-7 0,9 3 0,-1 2 0,-2 9 0,-5 1 0,-18 4-145</inkml:trace>
          <inkml:trace contextRef="#ctx0" brushRef="#br0" timeOffset="4685">2593 1602 620,'0'0'111,"0"0"28,9 34-58,9 34-50,7 30 3,2 22-27,-1 12-7,-1-6 0,-1-13 0,-7-18 0,-3-22 0,-3-31 0,-7-27-99,-4-15-160</inkml:trace>
          <inkml:trace contextRef="#ctx0" brushRef="#br0" timeOffset="4941">2436 1737 1004,'1'-30'19,"45"-13"-19,29-4 0,16 11 0,4 17 0,-5 19 0,-20 8 0,-21 39 0,-27 14 0,-22 7 0,-25 2 0,-34-6 0,-9-13 0,6-12 0,17-14 0,23-17 0,14-8 0,8 0 0,18-4-83,25-18-144,5-3-192</inkml:trace>
          <inkml:trace contextRef="#ctx0" brushRef="#br0" timeOffset="5272">3567 1029 633,'-60'82'56,"-1"29"91,2 29-51,2 19-38,5 24-25,10 14-33,9 17 0,16-2 0,17-19 0,8-22 0,40-37 0,23-35 0,16-35 0,16-34 0,12-30 0,-17-1-219</inkml:trace>
          <inkml:trace contextRef="#ctx0" brushRef="#br0" timeOffset="18987.2">8886 2497 534,'0'5'487,"0"-4"-485,-12-1-2,9 0 0,3 0 0,0 0 0,17 0 0,23 0-68,1 0-253</inkml:trace>
          <inkml:trace contextRef="#ctx0" brushRef="#br0" timeOffset="19130.2">9431 2473 957,'-4'0'2,"0"0"42,4 0-44,0-1-36,21-6-230,0 5-418</inkml:trace>
          <inkml:trace contextRef="#ctx0" brushRef="#br0" timeOffset="19262.2">9941 2369 718,'0'-1'305,"0"-2"-305,3 3 0,1 0 0,6 0 0,10 26-28,-3 14-263</inkml:trace>
        </inkml:traceGroup>
      </inkml:traceGroup>
    </inkml:traceGroup>
    <inkml:traceGroup>
      <inkml:annotationXML>
        <emma:emma xmlns:emma="http://www.w3.org/2003/04/emma" version="1.0">
          <emma:interpretation id="{92DBE80A-049F-4A9C-A7C5-BABD42045CE0}" emma:medium="tactile" emma:mode="ink">
            <msink:context xmlns:msink="http://schemas.microsoft.com/ink/2010/main" type="paragraph" rotatedBoundingBox="13133,16325 26962,15598 27077,17780 13248,185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1E14A1A-6DEA-4275-926A-6B832F5E64E6}" emma:medium="tactile" emma:mode="ink">
              <msink:context xmlns:msink="http://schemas.microsoft.com/ink/2010/main" type="line" rotatedBoundingBox="13133,16325 26962,15598 27077,17780 13248,18506"/>
            </emma:interpretation>
          </emma:emma>
        </inkml:annotationXML>
        <inkml:traceGroup>
          <inkml:annotationXML>
            <emma:emma xmlns:emma="http://www.w3.org/2003/04/emma" version="1.0">
              <emma:interpretation id="{53207172-00CA-42FA-BCFE-63AE442B97EA}" emma:medium="tactile" emma:mode="ink">
                <msink:context xmlns:msink="http://schemas.microsoft.com/ink/2010/main" type="inkWord" rotatedBoundingBox="13171,16243 18645,16131 18689,18306 13215,18417"/>
              </emma:interpretation>
              <emma:one-of disjunction-type="recognition" id="oneOf2">
                <emma:interpretation id="interp10" emma:lang="en-US" emma:confidence="0">
                  <emma:literal>=1-[pl.)+</emma:literal>
                </emma:interpretation>
                <emma:interpretation id="interp11" emma:lang="en-US" emma:confidence="0">
                  <emma:literal>= 1-[plo)+</emma:literal>
                </emma:interpretation>
                <emma:interpretation id="interp12" emma:lang="en-US" emma:confidence="0">
                  <emma:literal>= 1-[pl.)+</emma:literal>
                </emma:interpretation>
                <emma:interpretation id="interp13" emma:lang="en-US" emma:confidence="0">
                  <emma:literal>=1-(pl.)+</emma:literal>
                </emma:interpretation>
                <emma:interpretation id="interp14" emma:lang="en-US" emma:confidence="0">
                  <emma:literal>= Helot</emma:literal>
                </emma:interpretation>
              </emma:one-of>
            </emma:emma>
          </inkml:annotationXML>
          <inkml:trace contextRef="#ctx0" brushRef="#br0" timeOffset="31285.2">574 3965 775,'0'24'95,"-15"46"26,4 34-89,2 31-32,5 12 0,0-2 0,2-12 0,2-30 0,0-29 0,0-26 0,0-26 0,17-17-23,8-5-222,-1-34-269</inkml:trace>
          <inkml:trace contextRef="#ctx0" brushRef="#br0" timeOffset="31495.2">1018 4630 982,'21'0'21,"20"-11"-1,20-11-20,20 4 0,13 0 0,3 14 0,-1 4 0,-9 0-158,-20 0-567</inkml:trace>
          <inkml:trace contextRef="#ctx0" brushRef="#br0" timeOffset="32553.8">2461 3555 492,'0'-21'98,"0"-5"44,-13 3-40,-15-2-27,-5 16-13,-15 3-18,-2 6-36,-3 6-8,2 17 0,8 8 0,9 2 0,9-6 0,9 3 0,2 3 0,8 11 0,6 19 0,0 12 0,0 21 0,11 20 0,6 19 0,0 17 0,-3 13 0,-2 3 0,-5-4 0,-3-11 0,-1-10 0,-1-13 0,0-14 0,-2-19 0,0-22 0,0-26 0,0-19 0,0-15 0,2-9 0,10-6 0,9 0 0,14 0 0,11 0 0,10 0 0,7-11 0,6 4 0,6 3 0,3 0 0,-13 0-178,-25-8-479</inkml:trace>
          <inkml:trace contextRef="#ctx0" brushRef="#br0" timeOffset="33303.8">2680 4513 863,'14'-41'35,"29"-5"11,17-2-5,3 18-36,-3 24-5,-11 6-5,-17 30-38,-22 22-10,-10 5 40,-25 3 13,-21-11 2,-3-9 12,4-13 22,12-12 0,13-11-5,16-4-11,4 0-20,0-17-55,28 3-89,6 0-155</inkml:trace>
          <inkml:trace contextRef="#ctx0" brushRef="#br0" timeOffset="33063.8">2751 4286 403,'0'-3'184,"-2"-1"-49,2 4-6,0 0-84,0 34-15,0 22 1,8 28-4,0 16 1,1 11-17,-1-10-11,3-15 0,-2-26 0,-2-22 0,-2-20-96,-5-18-111,0-12-295</inkml:trace>
          <inkml:trace contextRef="#ctx0" brushRef="#br0" timeOffset="33583.8">3317 3926 673,'-32'63'38,"-1"27"118,1 24-93,4 9-30,7 10 3,9 3-12,8-7-24,4-13 0,0-16 0,20-26 0,9-18 0,3-20 0,5-15 0,0-20-19,1-1-118,1-27-112</inkml:trace>
          <inkml:trace contextRef="#ctx0" brushRef="#br0" timeOffset="33973.8">3621 4549 326,'-12'41'377,"12"-4"-309,5-5 47,27-17-101,12-15-9,0-6-5,-5-38-1,-13-10-5,-16 3-10,-10 13-7,0 16-1,-31 15 24,-9 7 1,-3 0 26,-6 1 3,8 18 1,9 1 2,13 1-7,10 0-25,9 0-1,0-4-35,24-4-53,16-8-123,1-5-271</inkml:trace>
          <inkml:trace contextRef="#ctx0" brushRef="#br0" timeOffset="34197.8">3872 4002 605,'-7'0'346,"7"0"-320,36 38 11,26 19-28,12 26-9,-1 21 0,-15 15 0,-21 9 0,-25-6 0,-12-20 0,-8-27 0,-19-25 0,-3-23 0,9-16 0,4-11 0,14-4 0,3-35-206,11-10-333</inkml:trace>
          <inkml:trace contextRef="#ctx0" brushRef="#br0" timeOffset="34640.8">4610 4445 574,'21'-23'375,"17"-2"-327,15-3-22,7 16-26,-1 12 0,-6 0 0,-17 5-257</inkml:trace>
          <inkml:trace contextRef="#ctx0" brushRef="#br0" timeOffset="34512.8">4737 4257 83,'4'16'634,"3"18"-541,6 14 6,4 6-61,-5 5-22,4-4-7,-11-3-9,-5-16-34,0-5-145,-4-12-242</inkml:trace>
          <inkml:trace contextRef="#ctx0" brushRef="#br0" timeOffset="30737.2">-457 4493 646,'0'0'48,"15"0"-39,30-14-5,5-3-1,3 0-3,-4 4-79,-15 13-182</inkml:trace>
          <inkml:trace contextRef="#ctx0" brushRef="#br0" timeOffset="30895.2">-536 4804 917,'-1'0'15,"1"0"68,10-22-75,29-5-8,11 0 0,12 13 0,2 10-58,-4 4-126,-11 0-218</inkml:trace>
        </inkml:traceGroup>
        <inkml:traceGroup>
          <inkml:annotationXML>
            <emma:emma xmlns:emma="http://www.w3.org/2003/04/emma" version="1.0">
              <emma:interpretation id="{098EF038-3469-4F32-B61E-BA203011A6C8}" emma:medium="tactile" emma:mode="ink">
                <msink:context xmlns:msink="http://schemas.microsoft.com/ink/2010/main" type="inkWord" rotatedBoundingBox="19366,16438 20927,16595 20822,17644 19260,17486"/>
              </emma:interpretation>
              <emma:one-of disjunction-type="recognition" id="oneOf3">
                <emma:interpretation id="interp15" emma:lang="en-US" emma:confidence="0">
                  <emma:literal>Phi)</emma:literal>
                </emma:interpretation>
                <emma:interpretation id="interp16" emma:lang="en-US" emma:confidence="0">
                  <emma:literal>Pa)</emma:literal>
                </emma:interpretation>
                <emma:interpretation id="interp17" emma:lang="en-US" emma:confidence="0">
                  <emma:literal>phi)</emma:literal>
                </emma:interpretation>
                <emma:interpretation id="interp18" emma:lang="en-US" emma:confidence="0">
                  <emma:literal>pa)</emma:literal>
                </emma:interpretation>
                <emma:interpretation id="interp19" emma:lang="en-US" emma:confidence="0">
                  <emma:literal>poi)</emma:literal>
                </emma:interpretation>
              </emma:one-of>
            </emma:emma>
          </inkml:annotationXML>
          <inkml:trace contextRef="#ctx0" brushRef="#br0" timeOffset="35402.8">5581 4199 957,'14'-23'42,"25"0"-18,27 4-24,16 12 0,8 7 0,-3 8 0,-22 26 0,-27 7-30,-30 3-39,-8 0 12,-44-9 44,-14-5 11,0-6 2,9-18 21,12-6 23,16 0-37,21-18-7,0-9-94,34-5-207</inkml:trace>
          <inkml:trace contextRef="#ctx0" brushRef="#br0" timeOffset="35179.8">5755 4042 119,'0'-4'388,"0"4"-253,0 0 12,0 17-73,2 22-36,4 24-25,1 15 10,-6 6-3,2 8-15,-3-11 1,0-13-6,-3-22-44,-11-25-121,-14-21-286</inkml:trace>
          <inkml:trace contextRef="#ctx0" brushRef="#br0" timeOffset="35649.8">6439 3870 647,'-25'38'66,"-7"25"31,-2 21-56,1 21 6,2 8-4,9 7-8,5-5 4,13-11-31,4-20-8,5-22 0,32-20 0,9-18 0,7-15 0,4-9-66,3-9-98,-16-26-219</inkml:trace>
          <inkml:trace contextRef="#ctx0" brushRef="#br0" timeOffset="35845.8">6706 4153 774,'0'40'33,"0"14"59,0 13-61,0 3-13,4-7-12,1-9-6,-1-18-30,7-18-124,-5-18-184</inkml:trace>
          <inkml:trace contextRef="#ctx0" brushRef="#br0" timeOffset="36069.8">6793 3816 522,'7'0'374,"26"19"-373,15 31 76,18 27-42,-1 22-21,-7 23-14,-19 4 0,-24-3 0,-15-17 0,-15-23 0,-27-24 0,-11-23 0,0-17-58,2-19-158,-2-9-218</inkml:trace>
        </inkml:traceGroup>
        <inkml:traceGroup>
          <inkml:annotationXML>
            <emma:emma xmlns:emma="http://www.w3.org/2003/04/emma" version="1.0">
              <emma:interpretation id="{AAA5380F-8102-40F8-BE7B-DF02E1675E62}" emma:medium="tactile" emma:mode="ink">
                <msink:context xmlns:msink="http://schemas.microsoft.com/ink/2010/main" type="inkWord" rotatedBoundingBox="24219,15742 26962,15598 27070,17655 24327,17799"/>
              </emma:interpretation>
              <emma:one-of disjunction-type="recognition" id="oneOf4">
                <emma:interpretation id="interp20" emma:lang="en-US" emma:confidence="0">
                  <emma:literal>+p(2)+P\3))</emma:literal>
                </emma:interpretation>
                <emma:interpretation id="interp21" emma:lang="en-US" emma:confidence="0">
                  <emma:literal>+3+(2+313)}</emma:literal>
                </emma:interpretation>
                <emma:interpretation id="interp22" emma:lang="en-US" emma:confidence="0">
                  <emma:literal>+3×(2+313)}</emma:literal>
                </emma:interpretation>
                <emma:interpretation id="interp23" emma:lang="en-US" emma:confidence="0">
                  <emma:literal>+3×(2+313))</emma:literal>
                </emma:interpretation>
                <emma:interpretation id="interp24" emma:lang="en-US" emma:confidence="0">
                  <emma:literal>+3+(2+313))</emma:literal>
                </emma:interpretation>
              </emma:one-of>
            </emma:emma>
          </inkml:annotationXML>
          <inkml:trace contextRef="#ctx0" brushRef="#br0" timeOffset="39052.6">10547 4189 616,'0'-6'287,"5"-5"-264,36 4 2,20 3-13,17 0-8,9 0-4,2-1-66,-6-4-142,-19 1-303</inkml:trace>
          <inkml:trace contextRef="#ctx0" brushRef="#br0" timeOffset="38903.6">10656 3900 501,'0'-4'109,"0"4"33,0 0-48,0 24-44,8 22-8,6 15-9,-2 12-14,2 3-9,-1-6-9,1-12-1,-6-14-27,1-17-61,-9-10-140</inkml:trace>
          <inkml:trace contextRef="#ctx0" brushRef="#br0" timeOffset="39544.6">11389 3975 679,'39'-34'92,"14"5"1,15 9-22,1 19-56,-8 1-13,-15 36-2,-18 22-11,-24 9-15,-4 1 3,-35-8 14,-13-16 9,-5-11 0,4-17 4,10-10-4,13-6-26,14-2-35,12-25-132,12-6-228</inkml:trace>
          <inkml:trace contextRef="#ctx0" brushRef="#br0" timeOffset="39313.6">11504 3847 373,'7'0'271,"-6"32"-165,3 22-2,5 13-51,-1 19-24,2 6-18,-2 7-1,-2-4-10,-2-15 0,-4-24-45,3-23-95,-3-29-147</inkml:trace>
          <inkml:trace contextRef="#ctx0" brushRef="#br0" timeOffset="39866.6">12038 3620 639,'-14'77'88,"-2"12"39,7 19-39,4 17-44,5 2-15,0 1-21,17-15-8,8-28 0,3-27 0,3-28 0,5-30-86,8-7-61,2-42-131</inkml:trace>
          <inkml:trace contextRef="#ctx0" brushRef="#br0" timeOffset="40414.6">12340 3861 574,'-5'-3'232,"5"0"-123,0 0-45,25 3-57,12 0 7,3 0-9,-5 18-5,-11 8-18,-16 4-36,-8 4 16,-9-1 11,-22-4 21,2-9 3,5-10 3,10-7 11,11-3 27,3 0-38,20-15 1,16 0-4,6 13-32,-6 2-2,-11 26-17,-9 22 23,-16 9 31,0-1 5,-13-12 9,-15-12 16,-1-15-7,5-13-19,5-4-1,10-3-3,9-18-96,0-15-198</inkml:trace>
          <inkml:trace contextRef="#ctx0" brushRef="#br0" timeOffset="40706.6">12594 3504 897,'0'0'39,"32"22"9,18 27-9,16 28-39,-2 14 0,-11 16 0,-19 11 0,-20 3 0,-14-5 0,0-18 0,-22-26 0,-8-25 0,-1-22 0,9-16 0,7-9-2,11 0-149,1-15-220</inkml:trace>
          <inkml:trace contextRef="#ctx0" brushRef="#br0" timeOffset="41604.6">12882 2877 564,'-2'2'228,"0"-2"-62,2 0-101,0 1-65,0 2 0,4-1 0,17 2 0,11 5 0,13 2 0,8 1 0,0-4 0,-9-1 0,-13-6 0,-8 2 0,-14 1 0,-2 6 0,-2 12 0,-5 11 0,1 20 0,2 6 0,-2 10 0,3 10 0,3 16 0,2 16 0,-1 15 0,-1 12 0,-1 4 0,-2 2 0,0 3 0,4-3 0,5-11 0,1-14 0,0-23 0,-1-25 0,-6-33 0,-6-17 0,-1-15 0,0-2 0,0 3 0,-1 6 0,-19 7 0,-14 2 0,-7 0 0,-4-5 0,0-4 0,5-5 0,7-5 0,8-3 0,10 0 0,6 0 0,9 0 0,0-3-184</inkml:trace>
          <inkml:trace contextRef="#ctx0" brushRef="#br0" timeOffset="36639.8">7904 3977 608,'0'0'110,"0"25"11,0 22-79,0 13 1,0 11-13,0-1-18,3-7-8,-3-13-4,0-10-30,1-17-75,-1-5-154</inkml:trace>
          <inkml:trace contextRef="#ctx0" brushRef="#br0" timeOffset="36799.8">7754 4331 926,'0'-3'69,"17"-7"-41,21-1-28,14-4 0,13 0 0,1 6 0,0-2 0,-12 4-105,-4 1-156,-13 4-357</inkml:trace>
          <inkml:trace contextRef="#ctx0" brushRef="#br0" timeOffset="37146">8584 4007 443,'0'0'264,"0"0"-148,5 33-25,6 18-59,4 23 5,3 15-17,2 8-2,-6 1-16,0-6-2,-10-18 0,0-25-68,-2-27-83,-2-22-201</inkml:trace>
          <inkml:trace contextRef="#ctx0" brushRef="#br0" timeOffset="37367.6">8485 4123 769,'0'-29'183,"24"7"-112,29 5-71,17 17 0,12 2 0,-2 34 0,-11 17 0,-28 6 0,-28 5 0,-13-5-32,-29-9-4,-26-9 18,-1-15-5,3-18-15,15-8-30,25-16-36,13-31-181</inkml:trace>
          <inkml:trace contextRef="#ctx0" brushRef="#br0" timeOffset="37599.6">9317 3589 634,'0'14'61,"-17"41"102,-3 19-129,-3 29 9,2 22-5,0 19-4,4 17-18,6 6-16,11-9 0,0-27 0,17-31 0,19-40 0,10-34 0,7-26-50,9-7-77,-5-41-184</inkml:trace>
          <inkml:trace contextRef="#ctx0" brushRef="#br0" timeOffset="38000.6">9633 4025 707,'16'-10'92,"3"7"15,3 3-62,-4 5-26,-1 30 5,-7 17-7,-10 13-17,0 1-2,-20-7-17,-5-10-5,5-20 11,9-17 9,6-12 4,5-6 32,0-30-26,9-8-5,15-2 1,1 11 1,2 22-3,-2 6-1,0 7-8,-4 0-31,0 15-43,-4-3-73,1-1-84</inkml:trace>
          <inkml:trace contextRef="#ctx0" brushRef="#br0" timeOffset="38289.6">9839 3665 4,'-1'-1'860,"1"1"-784,10 3-4,29 36-61,11 16-11,6 22 0,-3 23 0,-11 17 0,-14 15 0,-18 6 0,-10-11 0,-4-22 0,-26-24 0,-2-29 0,-8-31 0,9-18-33,-4-3-250</inkml:trace>
        </inkml:traceGroup>
      </inkml:traceGroup>
    </inkml:traceGroup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06:45.309"/>
    </inkml:context>
    <inkml:brush xml:id="br0">
      <inkml:brushProperty name="width" value="0.06667" units="cm"/>
      <inkml:brushProperty name="height" value="0.06667" units="cm"/>
      <inkml:brushProperty name="color" value="#FFFF00"/>
      <inkml:brushProperty name="fitToCurve" value="1"/>
    </inkml:brush>
  </inkml:definitions>
  <inkml:trace contextRef="#ctx0" brushRef="#br0">37 37 294,'-24'-22'540,"11"7"-529,12 14 73,1 1-84,0 1-10,14 25-68,10 10-91,1 4-20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06:45.606"/>
    </inkml:context>
    <inkml:brush xml:id="br0">
      <inkml:brushProperty name="width" value="0.06667" units="cm"/>
      <inkml:brushProperty name="height" value="0.06667" units="cm"/>
      <inkml:brushProperty name="color" value="#FFFF00"/>
      <inkml:brushProperty name="fitToCurve" value="1"/>
    </inkml:brush>
  </inkml:definitions>
  <inkml:trace contextRef="#ctx0" brushRef="#br0">82 272 585,'0'56'59,"0"-17"32,23-16 2,17-21-70,6-4-16,2-43 0,-7-13-7,-15-2-20,-13 4-15,-13 10-2,-5 5 34,-29 5 3,-10 8 15,-5 11 22,0 14 10,6 3 5,3 14-7,10 20-11,11 9-19,12 4-7,7 1-8,7 2 0,25-5-10,8-10-45,6-1-41,1-9-86,0-10-174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14-12-01T16:06:46.056"/>
    </inkml:context>
    <inkml:brush xml:id="br0">
      <inkml:brushProperty name="width" value="0.06667" units="cm"/>
      <inkml:brushProperty name="height" value="0.06667" units="cm"/>
      <inkml:brushProperty name="color" value="#FFFF00"/>
      <inkml:brushProperty name="fitToCurve" value="1"/>
    </inkml:brush>
  </inkml:definitions>
  <inkml:trace contextRef="#ctx0" brushRef="#br0">1 48 413,'1'11'182,"3"25"-86,0 12-10,-1 4 12,1 2-48,-2-10 3,1-10-8,1-17-45,0-8 0,7-9 0,7-6 0,15-31 0,7-20 0,2-11 0,1 1 0,-9 12 0,-10 16 0,-10 21 0,-6 12 0,-5 6 0,1 0 0,0 11 0,0 26 0,-2 10 0,-2 3 0,0-1 0,2-5 0,4-4 0,7-10 0,6-6-109,5-16-22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Calibri" pitchFamily="34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236FB1E-540E-444B-8476-0C2BD785FC77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571500" y="685800"/>
            <a:ext cx="5715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Calibri" pitchFamily="34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803BC67-D9DA-184C-B368-4CEB9125E3B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8362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57250" y="2130426"/>
            <a:ext cx="97155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14500" y="3886200"/>
            <a:ext cx="80010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D719B7E-38EA-EF48-852F-D8695BCBB11D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02BC4F-C448-304D-ABF8-A7680AD3C77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C6F553-EF6F-7044-98AB-CCFF7FBCCE02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2173DD-0DC6-014D-A455-B15C534C0D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86750" y="274639"/>
            <a:ext cx="257175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1500" y="274639"/>
            <a:ext cx="752475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27DDC6A-5147-2946-A30A-C8366EC03F38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B58174-304F-9942-BB66-0E8226DFDC1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57250" y="2130426"/>
            <a:ext cx="97155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14500" y="3886200"/>
            <a:ext cx="80010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D719B7E-38EA-EF48-852F-D8695BCBB11D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02BC4F-C448-304D-ABF8-A7680AD3C77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5FB0DD-0A61-DC45-BD47-19994866F87C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0342A3-4ED8-9E49-9548-43894EC5C5F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2891" y="4406901"/>
            <a:ext cx="97155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2891" y="2906713"/>
            <a:ext cx="97155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57F49F0-9B08-9043-9C82-3ECEE0691C2D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526D26-6C5A-1F42-8852-BAD6872E92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1500" y="1600201"/>
            <a:ext cx="50482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0250" y="1600201"/>
            <a:ext cx="50482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D3EBD3C-00ED-2049-90D5-2E9B1AD58813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130E09-24FE-104B-9FCC-53645EADF1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1535113"/>
            <a:ext cx="505023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" y="2174875"/>
            <a:ext cx="505023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06282" y="1535113"/>
            <a:ext cx="5052219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282" y="2174875"/>
            <a:ext cx="5052219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80A78B-DEC7-EB47-B064-D52B7555F824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F2CD32-A274-F948-8581-E26C734EF06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AD0D601-C91B-E04B-8DC6-4ECAC9058348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4639AE-CAB9-ED42-851B-ED02925CC91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2F7970-A33E-074E-B2BD-B47FB923FD2A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75088D-3251-6246-9360-BEA726BBD9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1" y="273050"/>
            <a:ext cx="3760391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8812" y="273051"/>
            <a:ext cx="6389688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1" y="1435101"/>
            <a:ext cx="376039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BA9E9A8-23DA-114B-B5C6-0570532AF9FF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448B7D-D746-A94B-9178-12A57686979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5FB0DD-0A61-DC45-BD47-19994866F87C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0342A3-4ED8-9E49-9548-43894EC5C5F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0360" y="4800600"/>
            <a:ext cx="68580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40360" y="612775"/>
            <a:ext cx="68580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360" y="5367338"/>
            <a:ext cx="68580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57492B1-734F-6E4B-8403-D0F116BAEA3E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355D0C-E5F1-364A-8A5B-00EB3E23B8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C6F553-EF6F-7044-98AB-CCFF7FBCCE02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2173DD-0DC6-014D-A455-B15C534C0D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86750" y="274639"/>
            <a:ext cx="257175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1500" y="274639"/>
            <a:ext cx="752475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27DDC6A-5147-2946-A30A-C8366EC03F38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B58174-304F-9942-BB66-0E8226DFDC1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57250" y="2130426"/>
            <a:ext cx="97155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14500" y="3886200"/>
            <a:ext cx="80010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AC217-98B1-4AB0-8B1D-8BCCFEE3700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2CC290-6771-4EB5-8DC0-468F87D4439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8367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4308DE-1423-4E7C-B4D9-7F8446ECEE6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C1C26A-AB68-4527-A2C7-12C290CAA44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82285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2891" y="4406901"/>
            <a:ext cx="97155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2891" y="2906713"/>
            <a:ext cx="97155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79F0CE-6D18-40C8-941E-CD85D5E171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72A890-8A56-4261-98CA-0F3C9029796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215524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1500" y="1600201"/>
            <a:ext cx="50482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0250" y="1600201"/>
            <a:ext cx="50482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EF1730-E902-4AFE-AF89-4E8755ACB6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0FA1BD-7050-4BB0-8AE0-041BB3CDAC4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5922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1535113"/>
            <a:ext cx="505023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" y="2174875"/>
            <a:ext cx="505023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06282" y="1535113"/>
            <a:ext cx="5052219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282" y="2174875"/>
            <a:ext cx="5052219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B876C4-FEC1-4D72-B9A9-FFC08FCB66A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D59922-BD31-44D1-907C-BB813B7D91E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80910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074151-5AEF-49CD-8132-283137C9F3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AA1E2A-EAE3-43E2-A51F-15F48C80D52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18920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4A073C-7D33-40EB-8B9C-9368F218547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8E7FE-2B80-445C-A327-44038AD25DA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7847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2891" y="4406901"/>
            <a:ext cx="97155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2891" y="2906713"/>
            <a:ext cx="97155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57F49F0-9B08-9043-9C82-3ECEE0691C2D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526D26-6C5A-1F42-8852-BAD6872E92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1" y="273050"/>
            <a:ext cx="3760391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8812" y="273051"/>
            <a:ext cx="6389688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1" y="1435101"/>
            <a:ext cx="376039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6ACDE3-9204-43C4-BD2E-29848F071A1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CEF18E-9760-4188-A139-D0452D2D640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74093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0360" y="4800600"/>
            <a:ext cx="68580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40360" y="612775"/>
            <a:ext cx="68580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360" y="5367338"/>
            <a:ext cx="68580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AA0FC9-F7A5-47CC-B2DA-173FCD4410F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283B11-3AAF-431D-9793-562D07A0A7C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088407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AD7400-E6E0-40ED-9E33-A1214F575CB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D8C91-B06D-4CC9-A8F3-9088A80F994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0535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86750" y="274639"/>
            <a:ext cx="257175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1500" y="274639"/>
            <a:ext cx="752475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971909-AD33-4825-A7BA-FA6F6FA8EA0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D42C84-ADE7-4C9C-BFE4-A6F0ED8D0F3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5261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1500" y="1600201"/>
            <a:ext cx="50482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0250" y="1600201"/>
            <a:ext cx="50482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D3EBD3C-00ED-2049-90D5-2E9B1AD58813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130E09-24FE-104B-9FCC-53645EADF1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500" y="1535113"/>
            <a:ext cx="505023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" y="2174875"/>
            <a:ext cx="505023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06282" y="1535113"/>
            <a:ext cx="5052219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282" y="2174875"/>
            <a:ext cx="5052219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80A78B-DEC7-EB47-B064-D52B7555F824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F2CD32-A274-F948-8581-E26C734EF06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AD0D601-C91B-E04B-8DC6-4ECAC9058348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4639AE-CAB9-ED42-851B-ED02925CC91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2F7970-A33E-074E-B2BD-B47FB923FD2A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75088D-3251-6246-9360-BEA726BBD9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1" y="273050"/>
            <a:ext cx="3760391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8812" y="273051"/>
            <a:ext cx="6389688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1" y="1435101"/>
            <a:ext cx="376039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BA9E9A8-23DA-114B-B5C6-0570532AF9FF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448B7D-D746-A94B-9178-12A57686979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0360" y="4800600"/>
            <a:ext cx="68580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40360" y="612775"/>
            <a:ext cx="68580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360" y="5367338"/>
            <a:ext cx="68580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57492B1-734F-6E4B-8403-D0F116BAEA3E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355D0C-E5F1-364A-8A5B-00EB3E23B8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571500" y="274638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1500" y="1600201"/>
            <a:ext cx="102870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1500" y="6356351"/>
            <a:ext cx="26670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7B7DC25D-BE38-ED48-9583-ABE7819B233D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05250" y="6356351"/>
            <a:ext cx="3619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91500" y="6356351"/>
            <a:ext cx="26670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694DF886-3B2B-054C-BF98-300F95D87A4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571500" y="274638"/>
            <a:ext cx="10287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1500" y="1600201"/>
            <a:ext cx="102870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1500" y="6356351"/>
            <a:ext cx="26670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7B7DC25D-BE38-ED48-9583-ABE7819B233D}" type="datetimeFigureOut">
              <a:rPr lang="en-US"/>
              <a:pPr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05250" y="6356351"/>
            <a:ext cx="3619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91500" y="6356351"/>
            <a:ext cx="26670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694DF886-3B2B-054C-BF98-300F95D87A4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571500" y="274638"/>
            <a:ext cx="10287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1500" y="1600201"/>
            <a:ext cx="102870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1500" y="6356351"/>
            <a:ext cx="2667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4586433-F128-4EA4-83D9-BF530EEC7889}" type="datetimeFigureOut">
              <a:rPr lang="en-US">
                <a:solidFill>
                  <a:prstClr val="black">
                    <a:tint val="75000"/>
                  </a:prstClr>
                </a:solidFill>
                <a:ea typeface="+mn-ea"/>
              </a:rPr>
              <a:pPr>
                <a:defRPr/>
              </a:pPr>
              <a:t>12/1/2014</a:t>
            </a:fld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05250" y="6356351"/>
            <a:ext cx="3619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91500" y="6356351"/>
            <a:ext cx="2667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5AB85B8-7DAB-4230-AA2D-5631714FC7D3}" type="slidenum">
              <a:rPr lang="en-US">
                <a:solidFill>
                  <a:prstClr val="black">
                    <a:tint val="75000"/>
                  </a:prstClr>
                </a:solidFill>
                <a:ea typeface="+mn-ea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79593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37.xml"/><Relationship Id="rId13" Type="http://schemas.openxmlformats.org/officeDocument/2006/relationships/image" Target="../media/image45.emf"/><Relationship Id="rId18" Type="http://schemas.openxmlformats.org/officeDocument/2006/relationships/customXml" Target="../ink/ink42.xml"/><Relationship Id="rId3" Type="http://schemas.openxmlformats.org/officeDocument/2006/relationships/image" Target="../media/image40.emf"/><Relationship Id="rId21" Type="http://schemas.openxmlformats.org/officeDocument/2006/relationships/image" Target="../media/image49.emf"/><Relationship Id="rId7" Type="http://schemas.openxmlformats.org/officeDocument/2006/relationships/image" Target="../media/image42.emf"/><Relationship Id="rId12" Type="http://schemas.openxmlformats.org/officeDocument/2006/relationships/customXml" Target="../ink/ink39.xml"/><Relationship Id="rId17" Type="http://schemas.openxmlformats.org/officeDocument/2006/relationships/image" Target="../media/image47.emf"/><Relationship Id="rId2" Type="http://schemas.openxmlformats.org/officeDocument/2006/relationships/customXml" Target="../ink/ink34.xml"/><Relationship Id="rId16" Type="http://schemas.openxmlformats.org/officeDocument/2006/relationships/customXml" Target="../ink/ink41.xml"/><Relationship Id="rId20" Type="http://schemas.openxmlformats.org/officeDocument/2006/relationships/customXml" Target="../ink/ink43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6.xml"/><Relationship Id="rId11" Type="http://schemas.openxmlformats.org/officeDocument/2006/relationships/image" Target="../media/image44.emf"/><Relationship Id="rId5" Type="http://schemas.openxmlformats.org/officeDocument/2006/relationships/image" Target="../media/image41.emf"/><Relationship Id="rId15" Type="http://schemas.openxmlformats.org/officeDocument/2006/relationships/image" Target="../media/image46.emf"/><Relationship Id="rId23" Type="http://schemas.openxmlformats.org/officeDocument/2006/relationships/image" Target="../media/image50.emf"/><Relationship Id="rId10" Type="http://schemas.openxmlformats.org/officeDocument/2006/relationships/customXml" Target="../ink/ink38.xml"/><Relationship Id="rId19" Type="http://schemas.openxmlformats.org/officeDocument/2006/relationships/image" Target="../media/image48.emf"/><Relationship Id="rId4" Type="http://schemas.openxmlformats.org/officeDocument/2006/relationships/customXml" Target="../ink/ink35.xml"/><Relationship Id="rId9" Type="http://schemas.openxmlformats.org/officeDocument/2006/relationships/image" Target="../media/image43.emf"/><Relationship Id="rId14" Type="http://schemas.openxmlformats.org/officeDocument/2006/relationships/customXml" Target="../ink/ink40.xml"/><Relationship Id="rId22" Type="http://schemas.openxmlformats.org/officeDocument/2006/relationships/customXml" Target="../ink/ink4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2.wmf"/><Relationship Id="rId11" Type="http://schemas.openxmlformats.org/officeDocument/2006/relationships/image" Target="../media/image53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48.xml"/><Relationship Id="rId13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12" Type="http://schemas.openxmlformats.org/officeDocument/2006/relationships/customXml" Target="../ink/ink50.xml"/><Relationship Id="rId2" Type="http://schemas.openxmlformats.org/officeDocument/2006/relationships/customXml" Target="../ink/ink45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7.xml"/><Relationship Id="rId11" Type="http://schemas.openxmlformats.org/officeDocument/2006/relationships/image" Target="../media/image58.emf"/><Relationship Id="rId5" Type="http://schemas.openxmlformats.org/officeDocument/2006/relationships/image" Target="../media/image55.emf"/><Relationship Id="rId10" Type="http://schemas.openxmlformats.org/officeDocument/2006/relationships/customXml" Target="../ink/ink49.xml"/><Relationship Id="rId4" Type="http://schemas.openxmlformats.org/officeDocument/2006/relationships/customXml" Target="../ink/ink46.xml"/><Relationship Id="rId9" Type="http://schemas.openxmlformats.org/officeDocument/2006/relationships/image" Target="../media/image5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65.wmf"/><Relationship Id="rId22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customXml" Target="../ink/ink54.xml"/><Relationship Id="rId13" Type="http://schemas.openxmlformats.org/officeDocument/2006/relationships/image" Target="../media/image75.emf"/><Relationship Id="rId18" Type="http://schemas.openxmlformats.org/officeDocument/2006/relationships/customXml" Target="../ink/ink59.xml"/><Relationship Id="rId3" Type="http://schemas.openxmlformats.org/officeDocument/2006/relationships/image" Target="../media/image70.emf"/><Relationship Id="rId7" Type="http://schemas.openxmlformats.org/officeDocument/2006/relationships/image" Target="../media/image72.emf"/><Relationship Id="rId12" Type="http://schemas.openxmlformats.org/officeDocument/2006/relationships/customXml" Target="../ink/ink56.xml"/><Relationship Id="rId17" Type="http://schemas.openxmlformats.org/officeDocument/2006/relationships/image" Target="../media/image77.emf"/><Relationship Id="rId2" Type="http://schemas.openxmlformats.org/officeDocument/2006/relationships/customXml" Target="../ink/ink51.xml"/><Relationship Id="rId16" Type="http://schemas.openxmlformats.org/officeDocument/2006/relationships/customXml" Target="../ink/ink5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53.xml"/><Relationship Id="rId11" Type="http://schemas.openxmlformats.org/officeDocument/2006/relationships/image" Target="../media/image74.emf"/><Relationship Id="rId5" Type="http://schemas.openxmlformats.org/officeDocument/2006/relationships/image" Target="../media/image71.emf"/><Relationship Id="rId15" Type="http://schemas.openxmlformats.org/officeDocument/2006/relationships/image" Target="../media/image76.emf"/><Relationship Id="rId10" Type="http://schemas.openxmlformats.org/officeDocument/2006/relationships/customXml" Target="../ink/ink55.xml"/><Relationship Id="rId19" Type="http://schemas.openxmlformats.org/officeDocument/2006/relationships/image" Target="../media/image78.emf"/><Relationship Id="rId4" Type="http://schemas.openxmlformats.org/officeDocument/2006/relationships/customXml" Target="../ink/ink52.xml"/><Relationship Id="rId9" Type="http://schemas.openxmlformats.org/officeDocument/2006/relationships/image" Target="../media/image73.emf"/><Relationship Id="rId14" Type="http://schemas.openxmlformats.org/officeDocument/2006/relationships/customXml" Target="../ink/ink5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7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1.wmf"/><Relationship Id="rId11" Type="http://schemas.openxmlformats.org/officeDocument/2006/relationships/customXml" Target="../ink/ink60.xml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69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image" Target="../media/image6.emf"/><Relationship Id="rId18" Type="http://schemas.openxmlformats.org/officeDocument/2006/relationships/customXml" Target="../ink/ink9.xml"/><Relationship Id="rId3" Type="http://schemas.openxmlformats.org/officeDocument/2006/relationships/image" Target="../media/image1.emf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customXml" Target="../ink/ink6.xml"/><Relationship Id="rId17" Type="http://schemas.openxmlformats.org/officeDocument/2006/relationships/image" Target="../media/image8.emf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20" Type="http://schemas.openxmlformats.org/officeDocument/2006/relationships/customXml" Target="../ink/ink10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customXml" Target="../ink/ink5.xml"/><Relationship Id="rId19" Type="http://schemas.openxmlformats.org/officeDocument/2006/relationships/image" Target="../media/image9.emf"/><Relationship Id="rId4" Type="http://schemas.openxmlformats.org/officeDocument/2006/relationships/customXml" Target="../ink/ink2.xml"/><Relationship Id="rId9" Type="http://schemas.openxmlformats.org/officeDocument/2006/relationships/image" Target="../media/image4.emf"/><Relationship Id="rId14" Type="http://schemas.openxmlformats.org/officeDocument/2006/relationships/customXml" Target="../ink/ink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4.xml"/><Relationship Id="rId13" Type="http://schemas.openxmlformats.org/officeDocument/2006/relationships/image" Target="../media/image17.emf"/><Relationship Id="rId18" Type="http://schemas.openxmlformats.org/officeDocument/2006/relationships/customXml" Target="../ink/ink19.xml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12" Type="http://schemas.openxmlformats.org/officeDocument/2006/relationships/customXml" Target="../ink/ink16.xml"/><Relationship Id="rId17" Type="http://schemas.openxmlformats.org/officeDocument/2006/relationships/image" Target="../media/image19.emf"/><Relationship Id="rId2" Type="http://schemas.openxmlformats.org/officeDocument/2006/relationships/customXml" Target="../ink/ink11.xml"/><Relationship Id="rId16" Type="http://schemas.openxmlformats.org/officeDocument/2006/relationships/customXml" Target="../ink/ink1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3.xml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10" Type="http://schemas.openxmlformats.org/officeDocument/2006/relationships/customXml" Target="../ink/ink15.xml"/><Relationship Id="rId19" Type="http://schemas.openxmlformats.org/officeDocument/2006/relationships/image" Target="../media/image20.emf"/><Relationship Id="rId4" Type="http://schemas.openxmlformats.org/officeDocument/2006/relationships/customXml" Target="../ink/ink12.xml"/><Relationship Id="rId9" Type="http://schemas.openxmlformats.org/officeDocument/2006/relationships/image" Target="../media/image15.emf"/><Relationship Id="rId14" Type="http://schemas.openxmlformats.org/officeDocument/2006/relationships/customXml" Target="../ink/ink1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23.xml"/><Relationship Id="rId13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12" Type="http://schemas.openxmlformats.org/officeDocument/2006/relationships/customXml" Target="../ink/ink25.xml"/><Relationship Id="rId2" Type="http://schemas.openxmlformats.org/officeDocument/2006/relationships/customXml" Target="../ink/ink20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2.xml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10" Type="http://schemas.openxmlformats.org/officeDocument/2006/relationships/customXml" Target="../ink/ink24.xml"/><Relationship Id="rId4" Type="http://schemas.openxmlformats.org/officeDocument/2006/relationships/customXml" Target="../ink/ink21.xml"/><Relationship Id="rId9" Type="http://schemas.openxmlformats.org/officeDocument/2006/relationships/image" Target="../media/image24.emf"/><Relationship Id="rId14" Type="http://schemas.openxmlformats.org/officeDocument/2006/relationships/customXml" Target="../ink/ink2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30.xml"/><Relationship Id="rId13" Type="http://schemas.openxmlformats.org/officeDocument/2006/relationships/image" Target="../media/image34.emf"/><Relationship Id="rId3" Type="http://schemas.openxmlformats.org/officeDocument/2006/relationships/image" Target="../media/image28.emf"/><Relationship Id="rId7" Type="http://schemas.openxmlformats.org/officeDocument/2006/relationships/image" Target="../media/image30.emf"/><Relationship Id="rId12" Type="http://schemas.openxmlformats.org/officeDocument/2006/relationships/customXml" Target="../ink/ink31.xml"/><Relationship Id="rId17" Type="http://schemas.openxmlformats.org/officeDocument/2006/relationships/image" Target="../media/image36.emf"/><Relationship Id="rId2" Type="http://schemas.openxmlformats.org/officeDocument/2006/relationships/customXml" Target="../ink/ink27.xml"/><Relationship Id="rId16" Type="http://schemas.openxmlformats.org/officeDocument/2006/relationships/customXml" Target="../ink/ink33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9.xml"/><Relationship Id="rId11" Type="http://schemas.openxmlformats.org/officeDocument/2006/relationships/image" Target="../media/image33.png"/><Relationship Id="rId5" Type="http://schemas.openxmlformats.org/officeDocument/2006/relationships/image" Target="../media/image29.emf"/><Relationship Id="rId15" Type="http://schemas.openxmlformats.org/officeDocument/2006/relationships/image" Target="../media/image35.emf"/><Relationship Id="rId10" Type="http://schemas.openxmlformats.org/officeDocument/2006/relationships/image" Target="../media/image32.png"/><Relationship Id="rId4" Type="http://schemas.openxmlformats.org/officeDocument/2006/relationships/customXml" Target="../ink/ink28.xml"/><Relationship Id="rId9" Type="http://schemas.openxmlformats.org/officeDocument/2006/relationships/image" Target="../media/image31.emf"/><Relationship Id="rId14" Type="http://schemas.openxmlformats.org/officeDocument/2006/relationships/customXml" Target="../ink/ink3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ctrTitle"/>
          </p:nvPr>
        </p:nvSpPr>
        <p:spPr>
          <a:xfrm>
            <a:off x="952500" y="2133601"/>
            <a:ext cx="9525000" cy="1470025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FFFF00"/>
                </a:solidFill>
                <a:latin typeface="Agency FB" pitchFamily="34" charset="0"/>
              </a:rPr>
              <a:t>Geometric</a:t>
            </a:r>
            <a:r>
              <a:rPr lang="en-US" b="1" dirty="0" smtClean="0">
                <a:solidFill>
                  <a:schemeClr val="bg1"/>
                </a:solidFill>
                <a:latin typeface="Agency FB" pitchFamily="34" charset="0"/>
              </a:rPr>
              <a:t> and </a:t>
            </a:r>
            <a:r>
              <a:rPr lang="en-US" b="1" dirty="0" smtClean="0">
                <a:solidFill>
                  <a:srgbClr val="00B0F0"/>
                </a:solidFill>
                <a:latin typeface="Agency FB" pitchFamily="34" charset="0"/>
              </a:rPr>
              <a:t>Binomial</a:t>
            </a:r>
            <a:r>
              <a:rPr lang="en-US" b="1" dirty="0" smtClean="0">
                <a:solidFill>
                  <a:schemeClr val="bg1"/>
                </a:solidFill>
                <a:latin typeface="Agency FB" pitchFamily="34" charset="0"/>
              </a:rPr>
              <a:t> Models</a:t>
            </a:r>
            <a:br>
              <a:rPr lang="en-US" b="1" dirty="0" smtClean="0">
                <a:solidFill>
                  <a:schemeClr val="bg1"/>
                </a:solidFill>
                <a:latin typeface="Agency FB" pitchFamily="34" charset="0"/>
              </a:rPr>
            </a:br>
            <a:r>
              <a:rPr lang="en-US" sz="2400" dirty="0" smtClean="0">
                <a:solidFill>
                  <a:schemeClr val="bg2">
                    <a:lumMod val="50000"/>
                  </a:schemeClr>
                </a:solidFill>
                <a:latin typeface="Agency FB" pitchFamily="34" charset="0"/>
              </a:rPr>
              <a:t>(part un)</a:t>
            </a:r>
          </a:p>
        </p:txBody>
      </p:sp>
      <p:sp>
        <p:nvSpPr>
          <p:cNvPr id="21507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b="1" dirty="0" smtClean="0">
                <a:solidFill>
                  <a:schemeClr val="bg1"/>
                </a:solidFill>
                <a:latin typeface="Agency FB" pitchFamily="34" charset="0"/>
              </a:rPr>
              <a:t>AP Statistics</a:t>
            </a:r>
          </a:p>
          <a:p>
            <a:pPr eaLnBrk="1" hangingPunct="1"/>
            <a:r>
              <a:rPr lang="en-US" b="1" dirty="0" smtClean="0">
                <a:solidFill>
                  <a:schemeClr val="bg1"/>
                </a:solidFill>
                <a:latin typeface="Agency FB" pitchFamily="34" charset="0"/>
              </a:rPr>
              <a:t>Chapter 17</a:t>
            </a:r>
          </a:p>
        </p:txBody>
      </p:sp>
    </p:spTree>
    <p:extLst>
      <p:ext uri="{BB962C8B-B14F-4D97-AF65-F5344CB8AC3E}">
        <p14:creationId xmlns:p14="http://schemas.microsoft.com/office/powerpoint/2010/main" val="3424511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10287000" cy="838200"/>
          </a:xfrm>
        </p:spPr>
        <p:txBody>
          <a:bodyPr anchor="t"/>
          <a:lstStyle/>
          <a:p>
            <a:pPr algn="l" eaLnBrk="1" hangingPunct="1"/>
            <a:r>
              <a:rPr lang="en-US" sz="32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2</a:t>
            </a:r>
            <a:r>
              <a:rPr lang="en-US" sz="3200" dirty="0" smtClean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. </a:t>
            </a:r>
            <a:r>
              <a:rPr lang="en-US" sz="32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The </a:t>
            </a:r>
            <a:r>
              <a:rPr lang="en-US" sz="3200" dirty="0" smtClean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“Hungarian” Problem II</a:t>
            </a:r>
            <a:r>
              <a:rPr lang="en-US" sz="32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/>
            </a:r>
            <a:br>
              <a:rPr lang="en-US" sz="32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</a:br>
            <a:r>
              <a:rPr lang="en-US" sz="16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					</a:t>
            </a:r>
            <a:r>
              <a:rPr lang="en-US" sz="1600" i="1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(working with a Binomial Model)</a:t>
            </a:r>
            <a:r>
              <a:rPr lang="en-US" sz="16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/>
            </a:r>
            <a:br>
              <a:rPr lang="en-US" sz="16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</a:br>
            <a:endParaRPr lang="en-US" sz="1600" dirty="0">
              <a:solidFill>
                <a:srgbClr val="B2631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otham Medium" pitchFamily="50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76610" y="989012"/>
            <a:ext cx="100965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sz="2800" dirty="0" smtClean="0">
                <a:latin typeface="Gotham Medium" pitchFamily="50" charset="0"/>
              </a:rPr>
              <a:t>On that 10 question “Hungarian Quiz”…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dirty="0" smtClean="0">
                <a:latin typeface="Gotham Medium" pitchFamily="50" charset="0"/>
              </a:rPr>
              <a:t>What are the mean and standard deviation of the number of correctly answered questions?</a:t>
            </a:r>
          </a:p>
          <a:p>
            <a:pPr marL="514350" indent="-514350" eaLnBrk="1" hangingPunct="1">
              <a:buFontTx/>
              <a:buAutoNum type="alphaLcParenR"/>
              <a:defRPr/>
            </a:pPr>
            <a:endParaRPr lang="en-US" sz="2800" dirty="0" smtClean="0">
              <a:latin typeface="Gotham Medium" pitchFamily="50" charset="0"/>
            </a:endParaRPr>
          </a:p>
          <a:p>
            <a:pPr marL="514350" indent="-514350" eaLnBrk="1" hangingPunct="1">
              <a:buFontTx/>
              <a:buAutoNum type="alphaLcParenR"/>
              <a:defRPr/>
            </a:pPr>
            <a:endParaRPr lang="en-US" sz="2800" dirty="0">
              <a:latin typeface="Gotham Medium" pitchFamily="50" charset="0"/>
            </a:endParaRP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dirty="0" smtClean="0">
                <a:latin typeface="Gotham Medium" pitchFamily="50" charset="0"/>
              </a:rPr>
              <a:t>What is the probability that a student got </a:t>
            </a:r>
            <a:r>
              <a:rPr lang="en-US" sz="2800" smtClean="0">
                <a:solidFill>
                  <a:srgbClr val="3333CC"/>
                </a:solidFill>
                <a:latin typeface="Gotham Medium" pitchFamily="50" charset="0"/>
              </a:rPr>
              <a:t>exactly 4</a:t>
            </a:r>
            <a:r>
              <a:rPr lang="en-US" sz="2800" smtClean="0">
                <a:latin typeface="Gotham Medium" pitchFamily="50" charset="0"/>
              </a:rPr>
              <a:t> </a:t>
            </a:r>
            <a:r>
              <a:rPr lang="en-US" sz="2800" dirty="0" smtClean="0">
                <a:latin typeface="Gotham Medium" pitchFamily="50" charset="0"/>
              </a:rPr>
              <a:t>questions correct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17" name="Ink 16"/>
              <p14:cNvContentPartPr/>
              <p14:nvPr/>
            </p14:nvContentPartPr>
            <p14:xfrm>
              <a:off x="3195543" y="1922699"/>
              <a:ext cx="928080" cy="68400"/>
            </p14:xfrm>
          </p:contentPart>
        </mc:Choice>
        <mc:Fallback>
          <p:pic>
            <p:nvPicPr>
              <p:cNvPr id="17" name="Ink 1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86903" y="1910099"/>
                <a:ext cx="947160" cy="9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6395" name="Ink 16394"/>
              <p14:cNvContentPartPr/>
              <p14:nvPr/>
            </p14:nvContentPartPr>
            <p14:xfrm>
              <a:off x="869943" y="2357219"/>
              <a:ext cx="7875360" cy="1131120"/>
            </p14:xfrm>
          </p:contentPart>
        </mc:Choice>
        <mc:Fallback>
          <p:pic>
            <p:nvPicPr>
              <p:cNvPr id="16395" name="Ink 1639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55183" y="2346419"/>
                <a:ext cx="7894800" cy="115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6400" name="Ink 16399"/>
              <p14:cNvContentPartPr/>
              <p14:nvPr/>
            </p14:nvContentPartPr>
            <p14:xfrm>
              <a:off x="8855103" y="2325539"/>
              <a:ext cx="1510920" cy="481680"/>
            </p14:xfrm>
          </p:contentPart>
        </mc:Choice>
        <mc:Fallback>
          <p:pic>
            <p:nvPicPr>
              <p:cNvPr id="16400" name="Ink 1639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845023" y="2310779"/>
                <a:ext cx="1533960" cy="50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6417" name="Ink 16416"/>
              <p14:cNvContentPartPr/>
              <p14:nvPr/>
            </p14:nvContentPartPr>
            <p14:xfrm>
              <a:off x="10310583" y="2333819"/>
              <a:ext cx="505440" cy="34560"/>
            </p14:xfrm>
          </p:contentPart>
        </mc:Choice>
        <mc:Fallback>
          <p:pic>
            <p:nvPicPr>
              <p:cNvPr id="16417" name="Ink 1641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297263" y="2325179"/>
                <a:ext cx="526680" cy="5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6420" name="Ink 16419"/>
              <p14:cNvContentPartPr/>
              <p14:nvPr/>
            </p14:nvContentPartPr>
            <p14:xfrm>
              <a:off x="8725143" y="2419859"/>
              <a:ext cx="1985040" cy="1006920"/>
            </p14:xfrm>
          </p:contentPart>
        </mc:Choice>
        <mc:Fallback>
          <p:pic>
            <p:nvPicPr>
              <p:cNvPr id="16420" name="Ink 16419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712543" y="2407259"/>
                <a:ext cx="2012400" cy="103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6428" name="Ink 16427"/>
              <p14:cNvContentPartPr/>
              <p14:nvPr/>
            </p14:nvContentPartPr>
            <p14:xfrm>
              <a:off x="8804343" y="2916659"/>
              <a:ext cx="1353240" cy="654120"/>
            </p14:xfrm>
          </p:contentPart>
        </mc:Choice>
        <mc:Fallback>
          <p:pic>
            <p:nvPicPr>
              <p:cNvPr id="16428" name="Ink 16427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795703" y="2901899"/>
                <a:ext cx="1376640" cy="68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6432" name="Ink 16431"/>
              <p14:cNvContentPartPr/>
              <p14:nvPr/>
            </p14:nvContentPartPr>
            <p14:xfrm>
              <a:off x="5533383" y="2404379"/>
              <a:ext cx="59760" cy="932760"/>
            </p14:xfrm>
          </p:contentPart>
        </mc:Choice>
        <mc:Fallback>
          <p:pic>
            <p:nvPicPr>
              <p:cNvPr id="16432" name="Ink 1643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455983" y="2239499"/>
                <a:ext cx="205920" cy="125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6434" name="Ink 16433"/>
              <p14:cNvContentPartPr/>
              <p14:nvPr/>
            </p14:nvContentPartPr>
            <p14:xfrm>
              <a:off x="8439663" y="3963899"/>
              <a:ext cx="1343520" cy="70560"/>
            </p14:xfrm>
          </p:contentPart>
        </mc:Choice>
        <mc:Fallback>
          <p:pic>
            <p:nvPicPr>
              <p:cNvPr id="16434" name="Ink 16433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429583" y="3951299"/>
                <a:ext cx="1361880" cy="9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6487" name="Ink 16486"/>
              <p14:cNvContentPartPr/>
              <p14:nvPr/>
            </p14:nvContentPartPr>
            <p14:xfrm>
              <a:off x="3194823" y="5470499"/>
              <a:ext cx="1165320" cy="1203840"/>
            </p14:xfrm>
          </p:contentPart>
        </mc:Choice>
        <mc:Fallback>
          <p:pic>
            <p:nvPicPr>
              <p:cNvPr id="16487" name="Ink 16486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181503" y="5457539"/>
                <a:ext cx="1189800" cy="122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6497" name="Ink 16496"/>
              <p14:cNvContentPartPr/>
              <p14:nvPr/>
            </p14:nvContentPartPr>
            <p14:xfrm>
              <a:off x="829263" y="4336859"/>
              <a:ext cx="8300520" cy="891720"/>
            </p14:xfrm>
          </p:contentPart>
        </mc:Choice>
        <mc:Fallback>
          <p:pic>
            <p:nvPicPr>
              <p:cNvPr id="16497" name="Ink 16496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16303" y="4328219"/>
                <a:ext cx="8328240" cy="91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6506" name="Ink 16505"/>
              <p14:cNvContentPartPr/>
              <p14:nvPr/>
            </p14:nvContentPartPr>
            <p14:xfrm>
              <a:off x="7248423" y="4266299"/>
              <a:ext cx="2201760" cy="1085760"/>
            </p14:xfrm>
          </p:contentPart>
        </mc:Choice>
        <mc:Fallback>
          <p:pic>
            <p:nvPicPr>
              <p:cNvPr id="16506" name="Ink 16505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245903" y="4251539"/>
                <a:ext cx="2219040" cy="1115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43990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73167" y="228600"/>
            <a:ext cx="1097108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sz="2800" dirty="0" smtClean="0">
                <a:latin typeface="Gotham Black" pitchFamily="50" charset="0"/>
              </a:rPr>
              <a:t>So… why do we need the </a:t>
            </a:r>
            <a:r>
              <a:rPr lang="en-US" sz="2800" dirty="0" err="1" smtClean="0">
                <a:latin typeface="Gotham Black" pitchFamily="50" charset="0"/>
              </a:rPr>
              <a:t>nCr</a:t>
            </a:r>
            <a:r>
              <a:rPr lang="en-US" sz="2800" dirty="0" smtClean="0">
                <a:latin typeface="Gotham Black" pitchFamily="50" charset="0"/>
              </a:rPr>
              <a:t> in front???</a:t>
            </a:r>
          </a:p>
          <a:p>
            <a:pPr eaLnBrk="1" hangingPunct="1">
              <a:buFontTx/>
              <a:buNone/>
              <a:defRPr/>
            </a:pPr>
            <a:r>
              <a:rPr lang="en-US" sz="1800" dirty="0" smtClean="0">
                <a:solidFill>
                  <a:srgbClr val="FF0000"/>
                </a:solidFill>
                <a:latin typeface="Gotham Black" pitchFamily="50" charset="0"/>
              </a:rPr>
              <a:t>(10 questions, 0.25 probability on each guess, EXACTLY 4 correct…)</a:t>
            </a:r>
            <a:endParaRPr lang="en-US" sz="2800" dirty="0" smtClean="0">
              <a:solidFill>
                <a:srgbClr val="FF0000"/>
              </a:solidFill>
              <a:latin typeface="Gotham Black" pitchFamily="50" charset="0"/>
            </a:endParaRPr>
          </a:p>
        </p:txBody>
      </p:sp>
      <p:graphicFrame>
        <p:nvGraphicFramePr>
          <p:cNvPr id="16397" name="Table 1639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3136936"/>
              </p:ext>
            </p:extLst>
          </p:nvPr>
        </p:nvGraphicFramePr>
        <p:xfrm>
          <a:off x="210730" y="1219200"/>
          <a:ext cx="8095070" cy="3276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</a:tblGrid>
              <a:tr h="5461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Gotham Black" pitchFamily="50" charset="0"/>
                        </a:rPr>
                        <a:t>#1</a:t>
                      </a:r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Gotham Black" pitchFamily="50" charset="0"/>
                        </a:rPr>
                        <a:t>#2</a:t>
                      </a:r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Gotham Black" pitchFamily="50" charset="0"/>
                        </a:rPr>
                        <a:t>#3</a:t>
                      </a:r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Gotham Black" pitchFamily="50" charset="0"/>
                        </a:rPr>
                        <a:t>#4</a:t>
                      </a:r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Gotham Black" pitchFamily="50" charset="0"/>
                        </a:rPr>
                        <a:t>#5</a:t>
                      </a:r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Gotham Black" pitchFamily="50" charset="0"/>
                        </a:rPr>
                        <a:t>#6</a:t>
                      </a:r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Gotham Black" pitchFamily="50" charset="0"/>
                        </a:rPr>
                        <a:t>#7</a:t>
                      </a:r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Gotham Black" pitchFamily="50" charset="0"/>
                        </a:rPr>
                        <a:t>#8</a:t>
                      </a:r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Gotham Black" pitchFamily="50" charset="0"/>
                        </a:rPr>
                        <a:t>#9</a:t>
                      </a:r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Gotham Black" pitchFamily="50" charset="0"/>
                        </a:rPr>
                        <a:t>#10</a:t>
                      </a:r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152950"/>
              </p:ext>
            </p:extLst>
          </p:nvPr>
        </p:nvGraphicFramePr>
        <p:xfrm>
          <a:off x="8458200" y="1752600"/>
          <a:ext cx="229728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3" imgW="990360" imgH="241200" progId="Equation.3">
                  <p:embed/>
                </p:oleObj>
              </mc:Choice>
              <mc:Fallback>
                <p:oleObj name="Equation" r:id="rId3" imgW="9903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58200" y="1752600"/>
                        <a:ext cx="229728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982222"/>
              </p:ext>
            </p:extLst>
          </p:nvPr>
        </p:nvGraphicFramePr>
        <p:xfrm>
          <a:off x="8458200" y="2295525"/>
          <a:ext cx="229728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5" imgW="990360" imgH="241200" progId="Equation.3">
                  <p:embed/>
                </p:oleObj>
              </mc:Choice>
              <mc:Fallback>
                <p:oleObj name="Equation" r:id="rId5" imgW="9903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8200" y="2295525"/>
                        <a:ext cx="229728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414456"/>
              </p:ext>
            </p:extLst>
          </p:nvPr>
        </p:nvGraphicFramePr>
        <p:xfrm>
          <a:off x="8458200" y="2838450"/>
          <a:ext cx="229728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7" imgW="990360" imgH="241200" progId="Equation.3">
                  <p:embed/>
                </p:oleObj>
              </mc:Choice>
              <mc:Fallback>
                <p:oleObj name="Equation" r:id="rId7" imgW="9903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8200" y="2838450"/>
                        <a:ext cx="229728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134195"/>
              </p:ext>
            </p:extLst>
          </p:nvPr>
        </p:nvGraphicFramePr>
        <p:xfrm>
          <a:off x="8458200" y="3381375"/>
          <a:ext cx="229728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8" imgW="990360" imgH="241200" progId="Equation.3">
                  <p:embed/>
                </p:oleObj>
              </mc:Choice>
              <mc:Fallback>
                <p:oleObj name="Equation" r:id="rId8" imgW="9903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8200" y="3381375"/>
                        <a:ext cx="229728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20110"/>
              </p:ext>
            </p:extLst>
          </p:nvPr>
        </p:nvGraphicFramePr>
        <p:xfrm>
          <a:off x="8458200" y="3924300"/>
          <a:ext cx="229728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9" imgW="990360" imgH="241200" progId="Equation.3">
                  <p:embed/>
                </p:oleObj>
              </mc:Choice>
              <mc:Fallback>
                <p:oleObj name="Equation" r:id="rId9" imgW="9903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8200" y="3924300"/>
                        <a:ext cx="229728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TextBox 16397"/>
          <p:cNvSpPr txBox="1"/>
          <p:nvPr/>
        </p:nvSpPr>
        <p:spPr>
          <a:xfrm>
            <a:off x="8915400" y="4419600"/>
            <a:ext cx="1738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33CC"/>
                </a:solidFill>
                <a:latin typeface="Gotham Black" pitchFamily="50" charset="0"/>
              </a:rPr>
              <a:t>etc. etc. etc…</a:t>
            </a:r>
            <a:endParaRPr lang="en-US" dirty="0">
              <a:solidFill>
                <a:srgbClr val="3333CC"/>
              </a:solidFill>
              <a:latin typeface="Gotham Black" pitchFamily="50" charset="0"/>
            </a:endParaRP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6907"/>
              </p:ext>
            </p:extLst>
          </p:nvPr>
        </p:nvGraphicFramePr>
        <p:xfrm>
          <a:off x="7386839" y="4648200"/>
          <a:ext cx="3733800" cy="1181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10" imgW="1155600" imgH="457200" progId="Equation.3">
                  <p:embed/>
                </p:oleObj>
              </mc:Choice>
              <mc:Fallback>
                <p:oleObj name="Equation" r:id="rId10" imgW="11556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6839" y="4648200"/>
                        <a:ext cx="3733800" cy="1181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Table 1639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3018869"/>
              </p:ext>
            </p:extLst>
          </p:nvPr>
        </p:nvGraphicFramePr>
        <p:xfrm>
          <a:off x="210730" y="1752600"/>
          <a:ext cx="8095070" cy="5461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</a:tblGrid>
              <a:tr h="5461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3333CC"/>
                          </a:solidFill>
                          <a:latin typeface="Gotham Black" pitchFamily="50" charset="0"/>
                        </a:rPr>
                        <a:t>YES</a:t>
                      </a:r>
                      <a:endParaRPr lang="en-US" sz="2400" dirty="0">
                        <a:solidFill>
                          <a:srgbClr val="3333CC"/>
                        </a:solidFill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3333CC"/>
                          </a:solidFill>
                          <a:latin typeface="Gotham Black" pitchFamily="50" charset="0"/>
                        </a:rPr>
                        <a:t>YES</a:t>
                      </a:r>
                      <a:endParaRPr lang="en-US" sz="2400" dirty="0">
                        <a:solidFill>
                          <a:srgbClr val="3333CC"/>
                        </a:solidFill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3333CC"/>
                          </a:solidFill>
                          <a:latin typeface="Gotham Black" pitchFamily="50" charset="0"/>
                        </a:rPr>
                        <a:t>YES</a:t>
                      </a:r>
                      <a:endParaRPr lang="en-US" sz="2400" dirty="0">
                        <a:solidFill>
                          <a:srgbClr val="3333CC"/>
                        </a:solidFill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3333CC"/>
                          </a:solidFill>
                          <a:latin typeface="Gotham Black" pitchFamily="50" charset="0"/>
                        </a:rPr>
                        <a:t>YES</a:t>
                      </a:r>
                      <a:endParaRPr lang="en-US" sz="2400" dirty="0">
                        <a:solidFill>
                          <a:srgbClr val="3333CC"/>
                        </a:solidFill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69" name="Table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035969"/>
              </p:ext>
            </p:extLst>
          </p:nvPr>
        </p:nvGraphicFramePr>
        <p:xfrm>
          <a:off x="210730" y="2349500"/>
          <a:ext cx="8095070" cy="5461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</a:tblGrid>
              <a:tr h="5461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3333CC"/>
                          </a:solidFill>
                          <a:latin typeface="Gotham Black" pitchFamily="50" charset="0"/>
                        </a:rPr>
                        <a:t>YES</a:t>
                      </a:r>
                      <a:endParaRPr lang="en-US" sz="2400" dirty="0">
                        <a:solidFill>
                          <a:srgbClr val="3333CC"/>
                        </a:solidFill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3333CC"/>
                          </a:solidFill>
                          <a:latin typeface="Gotham Black" pitchFamily="50" charset="0"/>
                        </a:rPr>
                        <a:t>YES</a:t>
                      </a:r>
                      <a:endParaRPr lang="en-US" sz="2400" dirty="0">
                        <a:solidFill>
                          <a:srgbClr val="3333CC"/>
                        </a:solidFill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3333CC"/>
                        </a:solidFill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3333CC"/>
                          </a:solidFill>
                          <a:latin typeface="Gotham Black" pitchFamily="50" charset="0"/>
                        </a:rPr>
                        <a:t>YES</a:t>
                      </a:r>
                      <a:endParaRPr lang="en-US" sz="2400" dirty="0">
                        <a:solidFill>
                          <a:srgbClr val="3333CC"/>
                        </a:solidFill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3333CC"/>
                          </a:solidFill>
                          <a:latin typeface="Gotham Black" pitchFamily="50" charset="0"/>
                        </a:rPr>
                        <a:t>YES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70" name="Table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8314904"/>
              </p:ext>
            </p:extLst>
          </p:nvPr>
        </p:nvGraphicFramePr>
        <p:xfrm>
          <a:off x="210730" y="2895600"/>
          <a:ext cx="8095070" cy="5461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</a:tblGrid>
              <a:tr h="5461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3333CC"/>
                          </a:solidFill>
                          <a:latin typeface="Gotham Black" pitchFamily="50" charset="0"/>
                        </a:rPr>
                        <a:t>YES</a:t>
                      </a:r>
                      <a:endParaRPr lang="en-US" sz="2400" dirty="0">
                        <a:solidFill>
                          <a:srgbClr val="3333CC"/>
                        </a:solidFill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3333CC"/>
                        </a:solidFill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3333CC"/>
                          </a:solidFill>
                          <a:latin typeface="Gotham Black" pitchFamily="50" charset="0"/>
                        </a:rPr>
                        <a:t>YES</a:t>
                      </a:r>
                      <a:endParaRPr lang="en-US" sz="2400" dirty="0">
                        <a:solidFill>
                          <a:srgbClr val="3333CC"/>
                        </a:solidFill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3333CC"/>
                          </a:solidFill>
                          <a:latin typeface="Gotham Black" pitchFamily="50" charset="0"/>
                        </a:rPr>
                        <a:t>YES</a:t>
                      </a:r>
                      <a:endParaRPr lang="en-US" sz="2400" dirty="0">
                        <a:solidFill>
                          <a:srgbClr val="3333CC"/>
                        </a:solidFill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3333CC"/>
                          </a:solidFill>
                          <a:latin typeface="Gotham Black" pitchFamily="50" charset="0"/>
                        </a:rPr>
                        <a:t>YES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71" name="Table 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4735183"/>
              </p:ext>
            </p:extLst>
          </p:nvPr>
        </p:nvGraphicFramePr>
        <p:xfrm>
          <a:off x="210730" y="3441700"/>
          <a:ext cx="8095070" cy="5461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</a:tblGrid>
              <a:tr h="5461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3333CC"/>
                        </a:solidFill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3333CC"/>
                        </a:solidFill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3333CC"/>
                          </a:solidFill>
                          <a:latin typeface="Gotham Black" pitchFamily="50" charset="0"/>
                        </a:rPr>
                        <a:t>YES</a:t>
                      </a:r>
                      <a:endParaRPr lang="en-US" sz="2400" dirty="0">
                        <a:solidFill>
                          <a:srgbClr val="3333CC"/>
                        </a:solidFill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3333CC"/>
                          </a:solidFill>
                          <a:latin typeface="Gotham Black" pitchFamily="50" charset="0"/>
                        </a:rPr>
                        <a:t>YES</a:t>
                      </a:r>
                      <a:endParaRPr lang="en-US" sz="2400" dirty="0">
                        <a:solidFill>
                          <a:srgbClr val="3333CC"/>
                        </a:solidFill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3333CC"/>
                          </a:solidFill>
                          <a:latin typeface="Gotham Black" pitchFamily="50" charset="0"/>
                        </a:rPr>
                        <a:t>YES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3333CC"/>
                          </a:solidFill>
                          <a:latin typeface="Gotham Black" pitchFamily="50" charset="0"/>
                        </a:rPr>
                        <a:t>YES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72" name="Table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6204092"/>
              </p:ext>
            </p:extLst>
          </p:nvPr>
        </p:nvGraphicFramePr>
        <p:xfrm>
          <a:off x="210730" y="3962400"/>
          <a:ext cx="8095070" cy="5461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  <a:gridCol w="809507"/>
              </a:tblGrid>
              <a:tr h="5461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3333CC"/>
                        </a:solidFill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3333CC"/>
                        </a:solidFill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3333CC"/>
                        </a:solidFill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3333CC"/>
                        </a:solidFill>
                        <a:latin typeface="Gotham Black" pitchFamily="50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Creepy" pitchFamily="82" charset="0"/>
                        </a:rPr>
                        <a:t>NO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3333CC"/>
                          </a:solidFill>
                          <a:latin typeface="Gotham Black" pitchFamily="50" charset="0"/>
                        </a:rPr>
                        <a:t>YES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3333CC"/>
                          </a:solidFill>
                          <a:latin typeface="Gotham Black" pitchFamily="50" charset="0"/>
                        </a:rPr>
                        <a:t>YES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3333CC"/>
                          </a:solidFill>
                          <a:latin typeface="Gotham Black" pitchFamily="50" charset="0"/>
                        </a:rPr>
                        <a:t>YES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3333CC"/>
                          </a:solidFill>
                          <a:latin typeface="Gotham Black" pitchFamily="50" charset="0"/>
                        </a:rPr>
                        <a:t>YES</a:t>
                      </a:r>
                      <a:endParaRPr lang="en-US" sz="2400" dirty="0">
                        <a:solidFill>
                          <a:srgbClr val="FF0000"/>
                        </a:solidFill>
                        <a:latin typeface="Creepy" pitchFamily="82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67" name="TextBox 66"/>
          <p:cNvSpPr txBox="1"/>
          <p:nvPr/>
        </p:nvSpPr>
        <p:spPr>
          <a:xfrm rot="21380398">
            <a:off x="191640" y="2537127"/>
            <a:ext cx="7894405" cy="83099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C00000"/>
                </a:solidFill>
                <a:latin typeface="Gotham Black" pitchFamily="50" charset="0"/>
              </a:rPr>
              <a:t>HOPEFULLY YOU GET THE IDEA…</a:t>
            </a:r>
          </a:p>
          <a:p>
            <a:pPr algn="ctr"/>
            <a:r>
              <a:rPr lang="en-US" sz="2400" dirty="0" smtClean="0">
                <a:solidFill>
                  <a:srgbClr val="3333CC"/>
                </a:solidFill>
                <a:latin typeface="Gotham Black" pitchFamily="50" charset="0"/>
              </a:rPr>
              <a:t>(there are a LOT of ways for us to get 4 out of 10)</a:t>
            </a:r>
            <a:endParaRPr lang="en-US" sz="2400" dirty="0">
              <a:solidFill>
                <a:srgbClr val="3333CC"/>
              </a:solidFill>
              <a:latin typeface="Gotham Black" pitchFamily="50" charset="0"/>
            </a:endParaRPr>
          </a:p>
        </p:txBody>
      </p:sp>
      <p:sp>
        <p:nvSpPr>
          <p:cNvPr id="16400" name="Donut 16399"/>
          <p:cNvSpPr/>
          <p:nvPr/>
        </p:nvSpPr>
        <p:spPr>
          <a:xfrm>
            <a:off x="7086600" y="4343400"/>
            <a:ext cx="1524000" cy="1752600"/>
          </a:xfrm>
          <a:prstGeom prst="donut">
            <a:avLst>
              <a:gd name="adj" fmla="val 12178"/>
            </a:avLst>
          </a:prstGeom>
          <a:solidFill>
            <a:srgbClr val="3333CC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473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8" grpId="0"/>
      <p:bldP spid="67" grpId="0" animBg="1"/>
      <p:bldP spid="1640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10287000" cy="838200"/>
          </a:xfrm>
        </p:spPr>
        <p:txBody>
          <a:bodyPr anchor="t"/>
          <a:lstStyle/>
          <a:p>
            <a:pPr algn="l" eaLnBrk="1" hangingPunct="1"/>
            <a:r>
              <a:rPr lang="en-US" sz="32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2</a:t>
            </a:r>
            <a:r>
              <a:rPr lang="en-US" sz="3200" dirty="0" smtClean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. </a:t>
            </a:r>
            <a:r>
              <a:rPr lang="en-US" sz="32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The </a:t>
            </a:r>
            <a:r>
              <a:rPr lang="en-US" sz="3200" dirty="0" smtClean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“Hungarian” </a:t>
            </a:r>
            <a:r>
              <a:rPr lang="en-US" sz="32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Problem II</a:t>
            </a:r>
            <a:br>
              <a:rPr lang="en-US" sz="32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</a:br>
            <a:r>
              <a:rPr lang="en-US" sz="16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					</a:t>
            </a:r>
            <a:r>
              <a:rPr lang="en-US" sz="1600" i="1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(working with a Binomial Model)</a:t>
            </a:r>
            <a:r>
              <a:rPr lang="en-US" sz="16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/>
            </a:r>
            <a:br>
              <a:rPr lang="en-US" sz="16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</a:br>
            <a:endParaRPr lang="en-US" sz="1600" dirty="0">
              <a:solidFill>
                <a:srgbClr val="B2631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otham Medium" pitchFamily="50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76610" y="989012"/>
            <a:ext cx="100965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sz="2800" dirty="0" smtClean="0">
                <a:latin typeface="Gotham Medium" pitchFamily="50" charset="0"/>
              </a:rPr>
              <a:t>On that 10 question “Hungarian Quiz”…</a:t>
            </a:r>
          </a:p>
          <a:p>
            <a:pPr marL="514350" indent="-514350" eaLnBrk="1" hangingPunct="1">
              <a:buFont typeface="+mj-lt"/>
              <a:buAutoNum type="alphaLcParenR" startAt="3"/>
              <a:defRPr/>
            </a:pPr>
            <a:r>
              <a:rPr lang="en-US" sz="2800" dirty="0" smtClean="0">
                <a:latin typeface="Gotham Medium" pitchFamily="50" charset="0"/>
              </a:rPr>
              <a:t>What is the probability that a student answered </a:t>
            </a:r>
            <a:r>
              <a:rPr lang="en-US" sz="2800" u="sng" dirty="0" smtClean="0">
                <a:solidFill>
                  <a:srgbClr val="3333CC"/>
                </a:solidFill>
                <a:latin typeface="Gotham Black" pitchFamily="50" charset="0"/>
              </a:rPr>
              <a:t>no more than</a:t>
            </a:r>
            <a:r>
              <a:rPr lang="en-US" sz="2800" dirty="0" smtClean="0">
                <a:solidFill>
                  <a:srgbClr val="3333CC"/>
                </a:solidFill>
                <a:latin typeface="Gotham Black" pitchFamily="50" charset="0"/>
              </a:rPr>
              <a:t> </a:t>
            </a:r>
            <a:r>
              <a:rPr lang="en-US" sz="2800" dirty="0" smtClean="0">
                <a:latin typeface="Gotham Medium" pitchFamily="50" charset="0"/>
              </a:rPr>
              <a:t>5 correctly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/>
              <p14:cNvContentPartPr/>
              <p14:nvPr/>
            </p14:nvContentPartPr>
            <p14:xfrm>
              <a:off x="931863" y="2726579"/>
              <a:ext cx="177480" cy="34740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7823" y="2713619"/>
                <a:ext cx="206280" cy="37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4" name="Ink 13"/>
              <p14:cNvContentPartPr/>
              <p14:nvPr/>
            </p14:nvContentPartPr>
            <p14:xfrm>
              <a:off x="1181343" y="2179019"/>
              <a:ext cx="8358120" cy="3846600"/>
            </p14:xfrm>
          </p:contentPart>
        </mc:Choice>
        <mc:Fallback>
          <p:pic>
            <p:nvPicPr>
              <p:cNvPr id="14" name="Ink 1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66583" y="2168219"/>
                <a:ext cx="8380800" cy="387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6483" name="Ink 16482"/>
              <p14:cNvContentPartPr/>
              <p14:nvPr/>
            </p14:nvContentPartPr>
            <p14:xfrm>
              <a:off x="5804463" y="5628539"/>
              <a:ext cx="734400" cy="155520"/>
            </p14:xfrm>
          </p:contentPart>
        </mc:Choice>
        <mc:Fallback>
          <p:pic>
            <p:nvPicPr>
              <p:cNvPr id="16483" name="Ink 1648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795823" y="5615219"/>
                <a:ext cx="753840" cy="17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6502" name="Ink 16501"/>
              <p14:cNvContentPartPr/>
              <p14:nvPr/>
            </p14:nvContentPartPr>
            <p14:xfrm>
              <a:off x="4201023" y="4688219"/>
              <a:ext cx="1124640" cy="1373760"/>
            </p14:xfrm>
          </p:contentPart>
        </mc:Choice>
        <mc:Fallback>
          <p:pic>
            <p:nvPicPr>
              <p:cNvPr id="16502" name="Ink 1650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188063" y="4677059"/>
                <a:ext cx="1152360" cy="139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6508" name="Ink 16507"/>
              <p14:cNvContentPartPr/>
              <p14:nvPr/>
            </p14:nvContentPartPr>
            <p14:xfrm>
              <a:off x="8688423" y="2155979"/>
              <a:ext cx="1257120" cy="2599200"/>
            </p14:xfrm>
          </p:contentPart>
        </mc:Choice>
        <mc:Fallback>
          <p:pic>
            <p:nvPicPr>
              <p:cNvPr id="16508" name="Ink 16507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674383" y="2147699"/>
                <a:ext cx="1285920" cy="262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6523" name="Ink 16522"/>
              <p14:cNvContentPartPr/>
              <p14:nvPr/>
            </p14:nvContentPartPr>
            <p14:xfrm>
              <a:off x="9548103" y="2453699"/>
              <a:ext cx="1362960" cy="1501200"/>
            </p14:xfrm>
          </p:contentPart>
        </mc:Choice>
        <mc:Fallback>
          <p:pic>
            <p:nvPicPr>
              <p:cNvPr id="16523" name="Ink 1652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537303" y="2446499"/>
                <a:ext cx="1388520" cy="152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77481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73167" y="304800"/>
            <a:ext cx="1097108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sz="2800" dirty="0" smtClean="0">
                <a:latin typeface="Gotham Black" pitchFamily="50" charset="0"/>
              </a:rPr>
              <a:t>So for this scenario… </a:t>
            </a:r>
            <a:br>
              <a:rPr lang="en-US" sz="2800" dirty="0" smtClean="0">
                <a:latin typeface="Gotham Black" pitchFamily="50" charset="0"/>
              </a:rPr>
            </a:br>
            <a:r>
              <a:rPr lang="en-US" sz="1800" dirty="0" smtClean="0">
                <a:solidFill>
                  <a:srgbClr val="FF0000"/>
                </a:solidFill>
                <a:latin typeface="Gotham Black" pitchFamily="50" charset="0"/>
              </a:rPr>
              <a:t>(10 questions, 0.25 probability on each guess)</a:t>
            </a:r>
            <a:endParaRPr lang="en-US" sz="2800" dirty="0" smtClean="0">
              <a:solidFill>
                <a:srgbClr val="FF0000"/>
              </a:solidFill>
              <a:latin typeface="Gotham Black" pitchFamily="50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2819400"/>
            <a:ext cx="1067666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eaLnBrk="1" hangingPunct="1">
              <a:buFontTx/>
              <a:buNone/>
              <a:defRPr/>
            </a:pPr>
            <a:r>
              <a:rPr lang="en-US" sz="2200" dirty="0">
                <a:latin typeface="Gotham Black" pitchFamily="50" charset="0"/>
              </a:rPr>
              <a:t>P(0) + P(1) + P(2) + P(3) + P(4) + P(5) </a:t>
            </a:r>
            <a:r>
              <a:rPr lang="en-US" sz="2200" dirty="0" smtClean="0">
                <a:latin typeface="Gotham Black" pitchFamily="50" charset="0"/>
              </a:rPr>
              <a:t>+ </a:t>
            </a:r>
            <a:r>
              <a:rPr lang="en-US" sz="2200" dirty="0">
                <a:latin typeface="Gotham Black" pitchFamily="50" charset="0"/>
              </a:rPr>
              <a:t>P(6) + P(7) + P(8) + P(9) + P(10</a:t>
            </a:r>
            <a:r>
              <a:rPr lang="en-US" sz="2200" dirty="0" smtClean="0">
                <a:latin typeface="Gotham Black" pitchFamily="50" charset="0"/>
              </a:rPr>
              <a:t>) </a:t>
            </a:r>
          </a:p>
        </p:txBody>
      </p:sp>
      <p:sp>
        <p:nvSpPr>
          <p:cNvPr id="5" name="Rectangle 4"/>
          <p:cNvSpPr/>
          <p:nvPr/>
        </p:nvSpPr>
        <p:spPr>
          <a:xfrm>
            <a:off x="9480775" y="4370457"/>
            <a:ext cx="161986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eaLnBrk="1" hangingPunct="1">
              <a:buFontTx/>
              <a:buNone/>
              <a:defRPr/>
            </a:pPr>
            <a:r>
              <a:rPr lang="en-US" sz="4800" dirty="0">
                <a:solidFill>
                  <a:srgbClr val="3333CC"/>
                </a:solidFill>
                <a:latin typeface="Gotham Black" pitchFamily="50" charset="0"/>
              </a:rPr>
              <a:t>= 1.0</a:t>
            </a:r>
          </a:p>
        </p:txBody>
      </p:sp>
      <p:grpSp>
        <p:nvGrpSpPr>
          <p:cNvPr id="16387" name="Group 16386"/>
          <p:cNvGrpSpPr/>
          <p:nvPr/>
        </p:nvGrpSpPr>
        <p:grpSpPr>
          <a:xfrm>
            <a:off x="173168" y="1219200"/>
            <a:ext cx="2119314" cy="1676400"/>
            <a:chOff x="138534" y="1219200"/>
            <a:chExt cx="1695451" cy="167640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1421987"/>
                </p:ext>
              </p:extLst>
            </p:nvPr>
          </p:nvGraphicFramePr>
          <p:xfrm>
            <a:off x="138534" y="1219200"/>
            <a:ext cx="1695451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1" name="Equation" r:id="rId3" imgW="1130040" imgH="457200" progId="Equation.3">
                    <p:embed/>
                  </p:oleObj>
                </mc:Choice>
                <mc:Fallback>
                  <p:oleObj name="Equation" r:id="rId3" imgW="113004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8534" y="1219200"/>
                          <a:ext cx="1695451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/>
            <p:nvPr/>
          </p:nvCxnSpPr>
          <p:spPr>
            <a:xfrm>
              <a:off x="1219201" y="1752600"/>
              <a:ext cx="0" cy="1143000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388" name="Group 16387"/>
          <p:cNvGrpSpPr/>
          <p:nvPr/>
        </p:nvGrpSpPr>
        <p:grpSpPr>
          <a:xfrm>
            <a:off x="1315641" y="3188732"/>
            <a:ext cx="2143125" cy="2069068"/>
            <a:chOff x="1052513" y="3188732"/>
            <a:chExt cx="1714500" cy="2069068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6979402"/>
                </p:ext>
              </p:extLst>
            </p:nvPr>
          </p:nvGraphicFramePr>
          <p:xfrm>
            <a:off x="1052513" y="4572000"/>
            <a:ext cx="17145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2" name="Equation" r:id="rId5" imgW="1143000" imgH="457200" progId="Equation.3">
                    <p:embed/>
                  </p:oleObj>
                </mc:Choice>
                <mc:Fallback>
                  <p:oleObj name="Equation" r:id="rId5" imgW="11430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52513" y="4572000"/>
                          <a:ext cx="17145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Arrow Connector 20"/>
            <p:cNvCxnSpPr/>
            <p:nvPr/>
          </p:nvCxnSpPr>
          <p:spPr>
            <a:xfrm flipV="1">
              <a:off x="1905001" y="3188732"/>
              <a:ext cx="1" cy="1535668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389" name="Group 16388"/>
          <p:cNvGrpSpPr/>
          <p:nvPr/>
        </p:nvGrpSpPr>
        <p:grpSpPr>
          <a:xfrm>
            <a:off x="2470548" y="1905000"/>
            <a:ext cx="2143125" cy="990600"/>
            <a:chOff x="1976438" y="1905000"/>
            <a:chExt cx="1714500" cy="990600"/>
          </a:xfrm>
        </p:grpSpPr>
        <p:cxnSp>
          <p:nvCxnSpPr>
            <p:cNvPr id="26" name="Straight Arrow Connector 25"/>
            <p:cNvCxnSpPr/>
            <p:nvPr/>
          </p:nvCxnSpPr>
          <p:spPr>
            <a:xfrm>
              <a:off x="2833267" y="2438400"/>
              <a:ext cx="0" cy="457200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8216997"/>
                </p:ext>
              </p:extLst>
            </p:nvPr>
          </p:nvGraphicFramePr>
          <p:xfrm>
            <a:off x="1976438" y="1905000"/>
            <a:ext cx="17145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3" name="Equation" r:id="rId7" imgW="1143000" imgH="457200" progId="Equation.3">
                    <p:embed/>
                  </p:oleObj>
                </mc:Choice>
                <mc:Fallback>
                  <p:oleObj name="Equation" r:id="rId7" imgW="11430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76438" y="1905000"/>
                          <a:ext cx="17145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1" name="Group 16390"/>
          <p:cNvGrpSpPr/>
          <p:nvPr/>
        </p:nvGrpSpPr>
        <p:grpSpPr>
          <a:xfrm>
            <a:off x="4353354" y="1219200"/>
            <a:ext cx="2143125" cy="1676400"/>
            <a:chOff x="3482683" y="1219200"/>
            <a:chExt cx="1714500" cy="1676400"/>
          </a:xfrm>
        </p:grpSpPr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6030085"/>
                </p:ext>
              </p:extLst>
            </p:nvPr>
          </p:nvGraphicFramePr>
          <p:xfrm>
            <a:off x="3482683" y="1219200"/>
            <a:ext cx="17145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4" name="Equation" r:id="rId9" imgW="1143000" imgH="457200" progId="Equation.3">
                    <p:embed/>
                  </p:oleObj>
                </mc:Choice>
                <mc:Fallback>
                  <p:oleObj name="Equation" r:id="rId9" imgW="11430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82683" y="1219200"/>
                          <a:ext cx="17145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Arrow Connector 27"/>
            <p:cNvCxnSpPr/>
            <p:nvPr/>
          </p:nvCxnSpPr>
          <p:spPr>
            <a:xfrm>
              <a:off x="4267200" y="1752600"/>
              <a:ext cx="0" cy="1143000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393" name="Group 16392"/>
          <p:cNvGrpSpPr/>
          <p:nvPr/>
        </p:nvGrpSpPr>
        <p:grpSpPr>
          <a:xfrm>
            <a:off x="6191250" y="1905000"/>
            <a:ext cx="2143125" cy="990600"/>
            <a:chOff x="4953000" y="1905000"/>
            <a:chExt cx="1714500" cy="990600"/>
          </a:xfrm>
        </p:grpSpPr>
        <p:cxnSp>
          <p:nvCxnSpPr>
            <p:cNvPr id="30" name="Straight Arrow Connector 29"/>
            <p:cNvCxnSpPr/>
            <p:nvPr/>
          </p:nvCxnSpPr>
          <p:spPr>
            <a:xfrm>
              <a:off x="5809829" y="2438400"/>
              <a:ext cx="0" cy="457200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1718693"/>
                </p:ext>
              </p:extLst>
            </p:nvPr>
          </p:nvGraphicFramePr>
          <p:xfrm>
            <a:off x="4953000" y="1905000"/>
            <a:ext cx="17145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5" name="Equation" r:id="rId11" imgW="1143000" imgH="457200" progId="Equation.3">
                    <p:embed/>
                  </p:oleObj>
                </mc:Choice>
                <mc:Fallback>
                  <p:oleObj name="Equation" r:id="rId11" imgW="11430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53000" y="1905000"/>
                          <a:ext cx="17145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5" name="Group 16394"/>
          <p:cNvGrpSpPr/>
          <p:nvPr/>
        </p:nvGrpSpPr>
        <p:grpSpPr>
          <a:xfrm>
            <a:off x="8179594" y="1219200"/>
            <a:ext cx="2119313" cy="1676400"/>
            <a:chOff x="6543675" y="1219200"/>
            <a:chExt cx="1695450" cy="1676400"/>
          </a:xfrm>
        </p:grpSpPr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7924423"/>
                </p:ext>
              </p:extLst>
            </p:nvPr>
          </p:nvGraphicFramePr>
          <p:xfrm>
            <a:off x="6543675" y="1219200"/>
            <a:ext cx="169545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6" name="Equation" r:id="rId13" imgW="1130040" imgH="457200" progId="Equation.3">
                    <p:embed/>
                  </p:oleObj>
                </mc:Choice>
                <mc:Fallback>
                  <p:oleObj name="Equation" r:id="rId13" imgW="113004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543675" y="1219200"/>
                          <a:ext cx="169545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Arrow Connector 32"/>
            <p:cNvCxnSpPr/>
            <p:nvPr/>
          </p:nvCxnSpPr>
          <p:spPr>
            <a:xfrm>
              <a:off x="7318667" y="1752600"/>
              <a:ext cx="0" cy="1143000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396" name="Group 16395"/>
          <p:cNvGrpSpPr/>
          <p:nvPr/>
        </p:nvGrpSpPr>
        <p:grpSpPr>
          <a:xfrm>
            <a:off x="9409907" y="2011312"/>
            <a:ext cx="2020094" cy="883371"/>
            <a:chOff x="7527925" y="2011311"/>
            <a:chExt cx="1616075" cy="883371"/>
          </a:xfrm>
        </p:grpSpPr>
        <p:cxnSp>
          <p:nvCxnSpPr>
            <p:cNvPr id="34" name="Straight Arrow Connector 33"/>
            <p:cNvCxnSpPr/>
            <p:nvPr/>
          </p:nvCxnSpPr>
          <p:spPr>
            <a:xfrm>
              <a:off x="8229600" y="2437482"/>
              <a:ext cx="0" cy="457200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8489430"/>
                </p:ext>
              </p:extLst>
            </p:nvPr>
          </p:nvGraphicFramePr>
          <p:xfrm>
            <a:off x="7527925" y="2011311"/>
            <a:ext cx="1616075" cy="625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7" name="Equation" r:id="rId15" imgW="1180800" imgH="457200" progId="Equation.3">
                    <p:embed/>
                  </p:oleObj>
                </mc:Choice>
                <mc:Fallback>
                  <p:oleObj name="Equation" r:id="rId15" imgW="11808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527925" y="2011311"/>
                          <a:ext cx="1616075" cy="6255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2" name="Group 16391"/>
          <p:cNvGrpSpPr/>
          <p:nvPr/>
        </p:nvGrpSpPr>
        <p:grpSpPr>
          <a:xfrm>
            <a:off x="5304235" y="3188732"/>
            <a:ext cx="2166938" cy="2069068"/>
            <a:chOff x="4243388" y="3188732"/>
            <a:chExt cx="1733550" cy="2069068"/>
          </a:xfrm>
        </p:grpSpPr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4538736"/>
                </p:ext>
              </p:extLst>
            </p:nvPr>
          </p:nvGraphicFramePr>
          <p:xfrm>
            <a:off x="4243388" y="4572000"/>
            <a:ext cx="173355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8" name="Equation" r:id="rId17" imgW="1155600" imgH="457200" progId="Equation.3">
                    <p:embed/>
                  </p:oleObj>
                </mc:Choice>
                <mc:Fallback>
                  <p:oleObj name="Equation" r:id="rId17" imgW="11556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243388" y="4572000"/>
                          <a:ext cx="173355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Straight Arrow Connector 36"/>
            <p:cNvCxnSpPr/>
            <p:nvPr/>
          </p:nvCxnSpPr>
          <p:spPr>
            <a:xfrm flipV="1">
              <a:off x="5105919" y="3188732"/>
              <a:ext cx="1" cy="1535668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390" name="Group 16389"/>
          <p:cNvGrpSpPr/>
          <p:nvPr/>
        </p:nvGrpSpPr>
        <p:grpSpPr>
          <a:xfrm>
            <a:off x="3256831" y="3157251"/>
            <a:ext cx="2166938" cy="1142215"/>
            <a:chOff x="2605465" y="3157251"/>
            <a:chExt cx="1733550" cy="1142215"/>
          </a:xfrm>
        </p:grpSpPr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1971136"/>
                </p:ext>
              </p:extLst>
            </p:nvPr>
          </p:nvGraphicFramePr>
          <p:xfrm>
            <a:off x="2605465" y="3613666"/>
            <a:ext cx="173355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9" name="Equation" r:id="rId19" imgW="1155600" imgH="457200" progId="Equation.3">
                    <p:embed/>
                  </p:oleObj>
                </mc:Choice>
                <mc:Fallback>
                  <p:oleObj name="Equation" r:id="rId19" imgW="11556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605465" y="3613666"/>
                          <a:ext cx="173355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Straight Arrow Connector 38"/>
            <p:cNvCxnSpPr/>
            <p:nvPr/>
          </p:nvCxnSpPr>
          <p:spPr>
            <a:xfrm flipV="1">
              <a:off x="3483204" y="3157251"/>
              <a:ext cx="1" cy="554701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394" name="Group 16393"/>
          <p:cNvGrpSpPr/>
          <p:nvPr/>
        </p:nvGrpSpPr>
        <p:grpSpPr>
          <a:xfrm>
            <a:off x="7284641" y="3161409"/>
            <a:ext cx="2143125" cy="1142305"/>
            <a:chOff x="5827713" y="3161408"/>
            <a:chExt cx="1714500" cy="1142305"/>
          </a:xfrm>
        </p:grpSpPr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9819270"/>
                </p:ext>
              </p:extLst>
            </p:nvPr>
          </p:nvGraphicFramePr>
          <p:xfrm>
            <a:off x="5827713" y="3617913"/>
            <a:ext cx="17145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90" name="Equation" r:id="rId21" imgW="1143000" imgH="457200" progId="Equation.3">
                    <p:embed/>
                  </p:oleObj>
                </mc:Choice>
                <mc:Fallback>
                  <p:oleObj name="Equation" r:id="rId21" imgW="11430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827713" y="3617913"/>
                          <a:ext cx="17145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Straight Arrow Connector 41"/>
            <p:cNvCxnSpPr/>
            <p:nvPr/>
          </p:nvCxnSpPr>
          <p:spPr>
            <a:xfrm flipV="1">
              <a:off x="6695831" y="3161408"/>
              <a:ext cx="1" cy="554701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385" name="Group 16384"/>
          <p:cNvGrpSpPr/>
          <p:nvPr/>
        </p:nvGrpSpPr>
        <p:grpSpPr>
          <a:xfrm>
            <a:off x="-25630" y="3124201"/>
            <a:ext cx="1968500" cy="1176855"/>
            <a:chOff x="-20504" y="3124200"/>
            <a:chExt cx="1574800" cy="1176855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1727612"/>
                </p:ext>
              </p:extLst>
            </p:nvPr>
          </p:nvGraphicFramePr>
          <p:xfrm>
            <a:off x="-20504" y="3691455"/>
            <a:ext cx="15748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91" name="Equation" r:id="rId23" imgW="1180800" imgH="457200" progId="Equation.3">
                    <p:embed/>
                  </p:oleObj>
                </mc:Choice>
                <mc:Fallback>
                  <p:oleObj name="Equation" r:id="rId23" imgW="11808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-20504" y="3691455"/>
                          <a:ext cx="1574800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/>
            <p:cNvCxnSpPr/>
            <p:nvPr/>
          </p:nvCxnSpPr>
          <p:spPr>
            <a:xfrm flipV="1">
              <a:off x="533402" y="3124200"/>
              <a:ext cx="0" cy="591909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00252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10287000" cy="838200"/>
          </a:xfrm>
        </p:spPr>
        <p:txBody>
          <a:bodyPr anchor="t"/>
          <a:lstStyle/>
          <a:p>
            <a:pPr algn="l" eaLnBrk="1" hangingPunct="1"/>
            <a:r>
              <a:rPr lang="en-US" sz="3200" dirty="0" smtClean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2. </a:t>
            </a:r>
            <a:r>
              <a:rPr lang="en-US" sz="32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The </a:t>
            </a:r>
            <a:r>
              <a:rPr lang="en-US" sz="3200" dirty="0" smtClean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“Hungarian” </a:t>
            </a:r>
            <a:r>
              <a:rPr lang="en-US" sz="32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Problem II</a:t>
            </a:r>
            <a:br>
              <a:rPr lang="en-US" sz="32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</a:br>
            <a:r>
              <a:rPr lang="en-US" sz="16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					</a:t>
            </a:r>
            <a:r>
              <a:rPr lang="en-US" sz="1600" i="1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(working with a Binomial Model)</a:t>
            </a:r>
            <a:r>
              <a:rPr lang="en-US" sz="16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/>
            </a:r>
            <a:br>
              <a:rPr lang="en-US" sz="16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</a:br>
            <a:endParaRPr lang="en-US" sz="1600" dirty="0">
              <a:solidFill>
                <a:srgbClr val="B2631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otham Medium" pitchFamily="50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76610" y="989012"/>
            <a:ext cx="100965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sz="2800" dirty="0" smtClean="0">
                <a:latin typeface="Gotham Medium" pitchFamily="50" charset="0"/>
              </a:rPr>
              <a:t>On that 10 question “Hungarian Quiz”…</a:t>
            </a:r>
          </a:p>
          <a:p>
            <a:pPr marL="514350" indent="-514350" eaLnBrk="1" hangingPunct="1">
              <a:buFont typeface="+mj-lt"/>
              <a:buAutoNum type="alphaLcParenR" startAt="4"/>
              <a:defRPr/>
            </a:pPr>
            <a:r>
              <a:rPr lang="en-US" sz="2800" dirty="0" smtClean="0">
                <a:latin typeface="Gotham Medium" pitchFamily="50" charset="0"/>
              </a:rPr>
              <a:t>What is the probability that a student answered </a:t>
            </a:r>
            <a:r>
              <a:rPr lang="en-US" sz="2800" dirty="0" smtClean="0">
                <a:solidFill>
                  <a:srgbClr val="3333CC"/>
                </a:solidFill>
                <a:latin typeface="Gotham Black" pitchFamily="50" charset="0"/>
              </a:rPr>
              <a:t>at least 1 questio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Gotham Medium" pitchFamily="50" charset="0"/>
              </a:rPr>
              <a:t> </a:t>
            </a:r>
            <a:r>
              <a:rPr lang="en-US" sz="2800" dirty="0" smtClean="0">
                <a:latin typeface="Gotham Medium" pitchFamily="50" charset="0"/>
              </a:rPr>
              <a:t>correctly?   </a:t>
            </a:r>
            <a:r>
              <a:rPr lang="en-US" sz="2800" dirty="0" smtClean="0">
                <a:solidFill>
                  <a:srgbClr val="FF0000"/>
                </a:solidFill>
                <a:latin typeface="Creepy" pitchFamily="82" charset="0"/>
              </a:rPr>
              <a:t>(think back…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2280783" y="2716859"/>
              <a:ext cx="169920" cy="34092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66023" y="2702099"/>
                <a:ext cx="199440" cy="36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9" name="Ink 8"/>
              <p14:cNvContentPartPr/>
              <p14:nvPr/>
            </p14:nvContentPartPr>
            <p14:xfrm>
              <a:off x="1230663" y="2675819"/>
              <a:ext cx="66600" cy="45468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21663" y="2662859"/>
                <a:ext cx="82800" cy="48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0" name="Ink 9"/>
              <p14:cNvContentPartPr/>
              <p14:nvPr/>
            </p14:nvContentPartPr>
            <p14:xfrm>
              <a:off x="2581023" y="2484659"/>
              <a:ext cx="202320" cy="77652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66263" y="2474579"/>
                <a:ext cx="223560" cy="79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1" name="Ink 20"/>
              <p14:cNvContentPartPr/>
              <p14:nvPr/>
            </p14:nvContentPartPr>
            <p14:xfrm>
              <a:off x="1490943" y="2873099"/>
              <a:ext cx="320400" cy="42840"/>
            </p14:xfrm>
          </p:contentPart>
        </mc:Choice>
        <mc:Fallback>
          <p:pic>
            <p:nvPicPr>
              <p:cNvPr id="21" name="Ink 20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476183" y="2858339"/>
                <a:ext cx="340200" cy="7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6" name="Ink 25"/>
              <p14:cNvContentPartPr/>
              <p14:nvPr/>
            </p14:nvContentPartPr>
            <p14:xfrm>
              <a:off x="3718263" y="2503379"/>
              <a:ext cx="180720" cy="650520"/>
            </p14:xfrm>
          </p:contentPart>
        </mc:Choice>
        <mc:Fallback>
          <p:pic>
            <p:nvPicPr>
              <p:cNvPr id="26" name="Ink 2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706383" y="2491499"/>
                <a:ext cx="207360" cy="67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58" name="Ink 57"/>
              <p14:cNvContentPartPr/>
              <p14:nvPr/>
            </p14:nvContentPartPr>
            <p14:xfrm>
              <a:off x="2416143" y="4519019"/>
              <a:ext cx="1499040" cy="322200"/>
            </p14:xfrm>
          </p:contentPart>
        </mc:Choice>
        <mc:Fallback>
          <p:pic>
            <p:nvPicPr>
              <p:cNvPr id="58" name="Ink 57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04623" y="4504259"/>
                <a:ext cx="1523880" cy="35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6387" name="Ink 16386"/>
              <p14:cNvContentPartPr/>
              <p14:nvPr/>
            </p14:nvContentPartPr>
            <p14:xfrm>
              <a:off x="2830143" y="4939859"/>
              <a:ext cx="1568880" cy="1498680"/>
            </p14:xfrm>
          </p:contentPart>
        </mc:Choice>
        <mc:Fallback>
          <p:pic>
            <p:nvPicPr>
              <p:cNvPr id="16387" name="Ink 16386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816463" y="4925099"/>
                <a:ext cx="1596600" cy="152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6414" name="Ink 16413"/>
              <p14:cNvContentPartPr/>
              <p14:nvPr/>
            </p14:nvContentPartPr>
            <p14:xfrm>
              <a:off x="693183" y="2598059"/>
              <a:ext cx="7915320" cy="1915920"/>
            </p14:xfrm>
          </p:contentPart>
        </mc:Choice>
        <mc:Fallback>
          <p:pic>
            <p:nvPicPr>
              <p:cNvPr id="16414" name="Ink 16413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78783" y="2586539"/>
                <a:ext cx="7937640" cy="19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6421" name="Ink 16420"/>
              <p14:cNvContentPartPr/>
              <p14:nvPr/>
            </p14:nvContentPartPr>
            <p14:xfrm>
              <a:off x="6184623" y="3225899"/>
              <a:ext cx="2792160" cy="1368360"/>
            </p14:xfrm>
          </p:contentPart>
        </mc:Choice>
        <mc:Fallback>
          <p:pic>
            <p:nvPicPr>
              <p:cNvPr id="16421" name="Ink 16420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175623" y="3211139"/>
                <a:ext cx="2815920" cy="139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51262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10287000" cy="838200"/>
          </a:xfrm>
        </p:spPr>
        <p:txBody>
          <a:bodyPr anchor="t"/>
          <a:lstStyle/>
          <a:p>
            <a:pPr algn="l" eaLnBrk="1" hangingPunct="1"/>
            <a:r>
              <a:rPr lang="en-US" sz="3200" dirty="0" smtClean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2. </a:t>
            </a:r>
            <a:r>
              <a:rPr lang="en-US" sz="32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The </a:t>
            </a:r>
            <a:r>
              <a:rPr lang="en-US" sz="3200" dirty="0" smtClean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“Hungarian” </a:t>
            </a:r>
            <a:r>
              <a:rPr lang="en-US" sz="32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Problem II</a:t>
            </a:r>
            <a:br>
              <a:rPr lang="en-US" sz="32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</a:br>
            <a:r>
              <a:rPr lang="en-US" sz="16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					</a:t>
            </a:r>
            <a:r>
              <a:rPr lang="en-US" sz="1600" i="1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(working with a Binomial Model)</a:t>
            </a:r>
            <a:r>
              <a:rPr lang="en-US" sz="16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/>
            </a:r>
            <a:br>
              <a:rPr lang="en-US" sz="1600" dirty="0">
                <a:solidFill>
                  <a:srgbClr val="B26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</a:br>
            <a:endParaRPr lang="en-US" sz="1600" dirty="0">
              <a:solidFill>
                <a:srgbClr val="B2631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otham Medium" pitchFamily="50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76610" y="989012"/>
            <a:ext cx="10096500" cy="144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sz="2400" dirty="0" smtClean="0">
                <a:latin typeface="Gotham Medium" pitchFamily="50" charset="0"/>
              </a:rPr>
              <a:t>On that 10 question “Hungarian Quiz”…</a:t>
            </a:r>
          </a:p>
          <a:p>
            <a:pPr marL="514350" indent="-514350" eaLnBrk="1" hangingPunct="1">
              <a:buFont typeface="+mj-lt"/>
              <a:buAutoNum type="alphaLcParenR" startAt="5"/>
              <a:defRPr/>
            </a:pPr>
            <a:r>
              <a:rPr lang="en-US" sz="2400" dirty="0" smtClean="0">
                <a:latin typeface="Gotham Medium" pitchFamily="50" charset="0"/>
              </a:rPr>
              <a:t>What is the probability that a student answered </a:t>
            </a:r>
            <a:r>
              <a:rPr lang="en-US" sz="2400" dirty="0" smtClean="0">
                <a:solidFill>
                  <a:srgbClr val="3333CC"/>
                </a:solidFill>
                <a:latin typeface="Gotham Medium" pitchFamily="50" charset="0"/>
              </a:rPr>
              <a:t>at least 4 questions </a:t>
            </a:r>
            <a:r>
              <a:rPr lang="en-US" sz="2400" dirty="0" smtClean="0">
                <a:latin typeface="Gotham Medium" pitchFamily="50" charset="0"/>
              </a:rPr>
              <a:t>correctly?   </a:t>
            </a:r>
            <a:r>
              <a:rPr lang="en-US" sz="2400" dirty="0" smtClean="0">
                <a:solidFill>
                  <a:srgbClr val="FF0000"/>
                </a:solidFill>
                <a:latin typeface="Gotham Medium" pitchFamily="50" charset="0"/>
              </a:rPr>
              <a:t>(ugh…)</a:t>
            </a:r>
          </a:p>
        </p:txBody>
      </p:sp>
      <p:sp>
        <p:nvSpPr>
          <p:cNvPr id="5" name="Rectangle 4"/>
          <p:cNvSpPr/>
          <p:nvPr/>
        </p:nvSpPr>
        <p:spPr>
          <a:xfrm>
            <a:off x="13705" y="3876996"/>
            <a:ext cx="1067666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eaLnBrk="1" hangingPunct="1">
              <a:buFontTx/>
              <a:buNone/>
              <a:defRPr/>
            </a:pPr>
            <a:r>
              <a:rPr lang="en-US" sz="2200" dirty="0">
                <a:solidFill>
                  <a:srgbClr val="FF0000"/>
                </a:solidFill>
                <a:latin typeface="Gotham Black" pitchFamily="50" charset="0"/>
              </a:rPr>
              <a:t>P(0) + P(1) + P(2) + P(3)</a:t>
            </a:r>
            <a:r>
              <a:rPr lang="en-US" sz="2200" dirty="0">
                <a:latin typeface="Gotham Black" pitchFamily="50" charset="0"/>
              </a:rPr>
              <a:t> + </a:t>
            </a:r>
            <a:r>
              <a:rPr lang="en-US" sz="2200" dirty="0">
                <a:solidFill>
                  <a:srgbClr val="3333CC"/>
                </a:solidFill>
                <a:latin typeface="Gotham Black" pitchFamily="50" charset="0"/>
              </a:rPr>
              <a:t>P(4) + P(5) </a:t>
            </a:r>
            <a:r>
              <a:rPr lang="en-US" sz="2200" dirty="0" smtClean="0">
                <a:solidFill>
                  <a:srgbClr val="3333CC"/>
                </a:solidFill>
                <a:latin typeface="Gotham Black" pitchFamily="50" charset="0"/>
              </a:rPr>
              <a:t>+ </a:t>
            </a:r>
            <a:r>
              <a:rPr lang="en-US" sz="2200" dirty="0">
                <a:solidFill>
                  <a:srgbClr val="3333CC"/>
                </a:solidFill>
                <a:latin typeface="Gotham Black" pitchFamily="50" charset="0"/>
              </a:rPr>
              <a:t>P(6) + P(7) + P(8) + P(9) + P(10</a:t>
            </a:r>
            <a:r>
              <a:rPr lang="en-US" sz="2200" dirty="0" smtClean="0">
                <a:solidFill>
                  <a:srgbClr val="3333CC"/>
                </a:solidFill>
                <a:latin typeface="Gotham Black" pitchFamily="50" charset="0"/>
              </a:rPr>
              <a:t>)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86873" y="2276796"/>
            <a:ext cx="2119314" cy="1676400"/>
            <a:chOff x="138534" y="1219200"/>
            <a:chExt cx="1695451" cy="1676400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6904746"/>
                </p:ext>
              </p:extLst>
            </p:nvPr>
          </p:nvGraphicFramePr>
          <p:xfrm>
            <a:off x="138534" y="1219200"/>
            <a:ext cx="1695451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0" name="Equation" r:id="rId3" imgW="1130040" imgH="457200" progId="Equation.3">
                    <p:embed/>
                  </p:oleObj>
                </mc:Choice>
                <mc:Fallback>
                  <p:oleObj name="Equation" r:id="rId3" imgW="113004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8534" y="1219200"/>
                          <a:ext cx="1695451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Arrow Connector 8"/>
            <p:cNvCxnSpPr/>
            <p:nvPr/>
          </p:nvCxnSpPr>
          <p:spPr>
            <a:xfrm>
              <a:off x="1219201" y="1752600"/>
              <a:ext cx="0" cy="1143000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1329346" y="4246328"/>
            <a:ext cx="2143125" cy="2069068"/>
            <a:chOff x="1052513" y="3188732"/>
            <a:chExt cx="1714500" cy="2069068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1746792"/>
                </p:ext>
              </p:extLst>
            </p:nvPr>
          </p:nvGraphicFramePr>
          <p:xfrm>
            <a:off x="1052513" y="4572000"/>
            <a:ext cx="17145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1" name="Equation" r:id="rId5" imgW="1143000" imgH="457200" progId="Equation.3">
                    <p:embed/>
                  </p:oleObj>
                </mc:Choice>
                <mc:Fallback>
                  <p:oleObj name="Equation" r:id="rId5" imgW="11430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52513" y="4572000"/>
                          <a:ext cx="17145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Arrow Connector 11"/>
            <p:cNvCxnSpPr/>
            <p:nvPr/>
          </p:nvCxnSpPr>
          <p:spPr>
            <a:xfrm flipV="1">
              <a:off x="1905001" y="3188732"/>
              <a:ext cx="1" cy="1535668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2484253" y="2962596"/>
            <a:ext cx="2143125" cy="990600"/>
            <a:chOff x="1976438" y="1905000"/>
            <a:chExt cx="1714500" cy="990600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2833267" y="2438400"/>
              <a:ext cx="0" cy="457200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5989961"/>
                </p:ext>
              </p:extLst>
            </p:nvPr>
          </p:nvGraphicFramePr>
          <p:xfrm>
            <a:off x="1976438" y="1905000"/>
            <a:ext cx="17145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" name="Equation" r:id="rId7" imgW="1143000" imgH="457200" progId="Equation.3">
                    <p:embed/>
                  </p:oleObj>
                </mc:Choice>
                <mc:Fallback>
                  <p:oleObj name="Equation" r:id="rId7" imgW="11430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76438" y="1905000"/>
                          <a:ext cx="17145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-11925" y="4181797"/>
            <a:ext cx="1968500" cy="1176855"/>
            <a:chOff x="-20504" y="3124200"/>
            <a:chExt cx="1574800" cy="1176855"/>
          </a:xfrm>
        </p:grpSpPr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292904"/>
                </p:ext>
              </p:extLst>
            </p:nvPr>
          </p:nvGraphicFramePr>
          <p:xfrm>
            <a:off x="-20504" y="3691455"/>
            <a:ext cx="15748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3" name="Equation" r:id="rId9" imgW="1180800" imgH="457200" progId="Equation.3">
                    <p:embed/>
                  </p:oleObj>
                </mc:Choice>
                <mc:Fallback>
                  <p:oleObj name="Equation" r:id="rId9" imgW="11808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-20504" y="3691455"/>
                          <a:ext cx="1574800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Straight Arrow Connector 38"/>
            <p:cNvCxnSpPr/>
            <p:nvPr/>
          </p:nvCxnSpPr>
          <p:spPr>
            <a:xfrm flipV="1">
              <a:off x="533402" y="3124200"/>
              <a:ext cx="0" cy="591909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6" name="Ink 15"/>
              <p14:cNvContentPartPr/>
              <p14:nvPr/>
            </p14:nvContentPartPr>
            <p14:xfrm>
              <a:off x="4752543" y="4465379"/>
              <a:ext cx="4991760" cy="2144880"/>
            </p14:xfrm>
          </p:contentPart>
        </mc:Choice>
        <mc:Fallback>
          <p:pic>
            <p:nvPicPr>
              <p:cNvPr id="16" name="Ink 1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737783" y="4450619"/>
                <a:ext cx="5021280" cy="2174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96082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8401"/>
            <a:ext cx="9835538" cy="3198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06" name="Title 1"/>
          <p:cNvSpPr>
            <a:spLocks noGrp="1"/>
          </p:cNvSpPr>
          <p:nvPr>
            <p:ph type="ctrTitle"/>
          </p:nvPr>
        </p:nvSpPr>
        <p:spPr>
          <a:xfrm>
            <a:off x="952500" y="228600"/>
            <a:ext cx="9525000" cy="2209800"/>
          </a:xfrm>
        </p:spPr>
        <p:txBody>
          <a:bodyPr/>
          <a:lstStyle/>
          <a:p>
            <a:pPr eaLnBrk="1" hangingPunct="1"/>
            <a:r>
              <a:rPr lang="en-US" sz="7200" b="1" dirty="0" smtClean="0">
                <a:solidFill>
                  <a:schemeClr val="bg1"/>
                </a:solidFill>
                <a:latin typeface="Agency FB" pitchFamily="34" charset="0"/>
              </a:rPr>
              <a:t>Fix your calendar:</a:t>
            </a:r>
            <a:br>
              <a:rPr lang="en-US" sz="7200" b="1" dirty="0" smtClean="0">
                <a:solidFill>
                  <a:schemeClr val="bg1"/>
                </a:solidFill>
                <a:latin typeface="Agency FB" pitchFamily="34" charset="0"/>
              </a:rPr>
            </a:br>
            <a:r>
              <a:rPr lang="en-US" sz="7200" b="1" dirty="0" smtClean="0">
                <a:solidFill>
                  <a:schemeClr val="bg1"/>
                </a:solidFill>
                <a:latin typeface="Agency FB" pitchFamily="34" charset="0"/>
              </a:rPr>
              <a:t>Delete #20!!!</a:t>
            </a:r>
            <a:endParaRPr lang="en-US" dirty="0" smtClean="0">
              <a:solidFill>
                <a:schemeClr val="bg2">
                  <a:lumMod val="50000"/>
                </a:schemeClr>
              </a:solidFill>
              <a:latin typeface="Agency FB" pitchFamily="34" charset="0"/>
            </a:endParaRPr>
          </a:p>
        </p:txBody>
      </p:sp>
      <p:sp>
        <p:nvSpPr>
          <p:cNvPr id="3" name="Multiply 2"/>
          <p:cNvSpPr/>
          <p:nvPr/>
        </p:nvSpPr>
        <p:spPr>
          <a:xfrm>
            <a:off x="8620125" y="2743200"/>
            <a:ext cx="857250" cy="533400"/>
          </a:xfrm>
          <a:prstGeom prst="mathMultiply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32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http://tympanus.net/PausePlay/images/paus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1746060"/>
            <a:ext cx="4167188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1340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287000" cy="990600"/>
          </a:xfrm>
        </p:spPr>
        <p:txBody>
          <a:bodyPr anchor="t"/>
          <a:lstStyle/>
          <a:p>
            <a:pPr algn="l" eaLnBrk="1" hangingPunct="1">
              <a:defRPr/>
            </a:pP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Eurostile LT Bold" pitchFamily="2" charset="0"/>
              </a:rPr>
              <a:t>Two types of probability models for Bernoulli Trials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71600" y="1143000"/>
            <a:ext cx="9486900" cy="3416320"/>
          </a:xfrm>
          <a:prstGeom prst="rect">
            <a:avLst/>
          </a:prstGeom>
          <a:noFill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571500" indent="-571500">
              <a:buFont typeface="Calibri" charset="0"/>
              <a:buAutoNum type="romanUcPeriod"/>
            </a:pPr>
            <a:r>
              <a:rPr lang="en-US" sz="3600" dirty="0">
                <a:latin typeface="Eurostile LT Bold" pitchFamily="2" charset="0"/>
              </a:rPr>
              <a:t>Geometric Probability Model – </a:t>
            </a:r>
            <a:endParaRPr lang="en-US" sz="7200" dirty="0">
              <a:latin typeface="Eurostile LT Bold" pitchFamily="2" charset="0"/>
            </a:endParaRPr>
          </a:p>
          <a:p>
            <a:pPr marL="571500" indent="-571500"/>
            <a:r>
              <a:rPr lang="en-US" sz="3200" dirty="0"/>
              <a:t>	</a:t>
            </a:r>
            <a:r>
              <a:rPr lang="en-US" sz="3600" dirty="0"/>
              <a:t>repeating trials until our first success.</a:t>
            </a:r>
          </a:p>
          <a:p>
            <a:pPr marL="571500" indent="-571500"/>
            <a:endParaRPr lang="en-US" sz="3600" dirty="0">
              <a:latin typeface="Eurostile LT Bold" pitchFamily="2" charset="0"/>
            </a:endParaRPr>
          </a:p>
          <a:p>
            <a:pPr marL="571500" indent="-571500">
              <a:buFont typeface="Calibri" charset="0"/>
              <a:buAutoNum type="romanUcPeriod" startAt="2"/>
            </a:pPr>
            <a:r>
              <a:rPr lang="en-US" sz="3600" dirty="0">
                <a:latin typeface="Eurostile LT Bold" pitchFamily="2" charset="0"/>
              </a:rPr>
              <a:t>Binomial Probability Model – </a:t>
            </a:r>
          </a:p>
          <a:p>
            <a:pPr marL="571500" indent="-571500"/>
            <a:r>
              <a:rPr lang="en-US" sz="3600" dirty="0"/>
              <a:t>	describes the </a:t>
            </a:r>
            <a:r>
              <a:rPr lang="en-US" sz="3600" u="sng" dirty="0"/>
              <a:t>number of successes</a:t>
            </a:r>
            <a:r>
              <a:rPr lang="en-US" sz="3600" dirty="0"/>
              <a:t> in a 	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specified </a:t>
            </a:r>
            <a:r>
              <a:rPr lang="en-US" sz="3600" dirty="0"/>
              <a:t>number of trial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95250" y="76200"/>
            <a:ext cx="10287000" cy="2057400"/>
          </a:xfrm>
        </p:spPr>
        <p:txBody>
          <a:bodyPr anchor="t"/>
          <a:lstStyle/>
          <a:p>
            <a:pPr algn="l" eaLnBrk="1" hangingPunct="1"/>
            <a:r>
              <a:rPr lang="en-US" sz="2400" b="1" dirty="0">
                <a:latin typeface="Gotham Medium" pitchFamily="50" charset="0"/>
              </a:rPr>
              <a:t>A </a:t>
            </a:r>
            <a:r>
              <a:rPr lang="en-US" sz="3600" u="sng" dirty="0" smtClean="0">
                <a:solidFill>
                  <a:srgbClr val="42568D"/>
                </a:solidFill>
                <a:latin typeface="Gotham Black" pitchFamily="50" charset="0"/>
              </a:rPr>
              <a:t>BERNOULLI TRIAL</a:t>
            </a:r>
            <a:r>
              <a:rPr lang="en-US" sz="3600" dirty="0" smtClean="0">
                <a:latin typeface="Gotham Black" pitchFamily="50" charset="0"/>
              </a:rPr>
              <a:t> </a:t>
            </a:r>
            <a:r>
              <a:rPr lang="en-US" sz="2400" dirty="0" smtClean="0">
                <a:latin typeface="Gotham Medium" pitchFamily="50" charset="0"/>
              </a:rPr>
              <a:t>is </a:t>
            </a:r>
            <a:r>
              <a:rPr lang="en-US" sz="2400" dirty="0">
                <a:latin typeface="Gotham Medium" pitchFamily="50" charset="0"/>
              </a:rPr>
              <a:t>an experiment whose outcome is </a:t>
            </a:r>
            <a:r>
              <a:rPr lang="en-US" sz="2400" dirty="0" smtClean="0">
                <a:latin typeface="Gotham Medium" pitchFamily="50" charset="0"/>
              </a:rPr>
              <a:t>random…</a:t>
            </a:r>
            <a:r>
              <a:rPr lang="en-US" sz="3200" dirty="0">
                <a:latin typeface="Gotham Medium" pitchFamily="50" charset="0"/>
              </a:rPr>
              <a:t/>
            </a:r>
            <a:br>
              <a:rPr lang="en-US" sz="3200" dirty="0">
                <a:latin typeface="Gotham Medium" pitchFamily="50" charset="0"/>
              </a:rPr>
            </a:br>
            <a:r>
              <a:rPr lang="en-US" sz="3600" dirty="0" smtClean="0">
                <a:solidFill>
                  <a:srgbClr val="42568D"/>
                </a:solidFill>
                <a:latin typeface="Gotham Medium" pitchFamily="50" charset="0"/>
              </a:rPr>
              <a:t>3 </a:t>
            </a:r>
            <a:r>
              <a:rPr lang="en-US" sz="3600" dirty="0">
                <a:solidFill>
                  <a:srgbClr val="42568D"/>
                </a:solidFill>
                <a:latin typeface="Gotham Medium" pitchFamily="50" charset="0"/>
              </a:rPr>
              <a:t>conditions must be met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0500" y="1600200"/>
            <a:ext cx="11010900" cy="3570208"/>
          </a:xfrm>
          <a:prstGeom prst="rect">
            <a:avLst/>
          </a:prstGeom>
          <a:noFill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6600" dirty="0">
                <a:latin typeface="Gotham Medium" pitchFamily="50" charset="0"/>
              </a:rPr>
              <a:t>B</a:t>
            </a:r>
            <a:r>
              <a:rPr lang="en-US" sz="2800" dirty="0">
                <a:latin typeface="Gotham Medium" pitchFamily="50" charset="0"/>
              </a:rPr>
              <a:t> (</a:t>
            </a:r>
            <a:r>
              <a:rPr lang="en-US" sz="2800" dirty="0">
                <a:solidFill>
                  <a:srgbClr val="FF0000"/>
                </a:solidFill>
                <a:latin typeface="Gotham Medium" pitchFamily="50" charset="0"/>
              </a:rPr>
              <a:t>bi</a:t>
            </a:r>
            <a:r>
              <a:rPr lang="en-US" sz="2800" dirty="0">
                <a:latin typeface="Gotham Medium" pitchFamily="50" charset="0"/>
              </a:rPr>
              <a:t>) – two possible outcomes – success or failure</a:t>
            </a:r>
          </a:p>
          <a:p>
            <a:pPr marL="342900" indent="-342900">
              <a:buFont typeface="Arial" charset="0"/>
              <a:buChar char="•"/>
            </a:pPr>
            <a:r>
              <a:rPr lang="en-US" sz="6600" dirty="0">
                <a:latin typeface="Gotham Medium" pitchFamily="50" charset="0"/>
              </a:rPr>
              <a:t>I</a:t>
            </a:r>
            <a:r>
              <a:rPr lang="en-US" sz="2800" dirty="0">
                <a:latin typeface="Gotham Medium" pitchFamily="50" charset="0"/>
              </a:rPr>
              <a:t> (</a:t>
            </a:r>
            <a:r>
              <a:rPr lang="en-US" sz="2800" dirty="0">
                <a:solidFill>
                  <a:srgbClr val="FF0000"/>
                </a:solidFill>
                <a:latin typeface="Gotham Medium" pitchFamily="50" charset="0"/>
              </a:rPr>
              <a:t>independent</a:t>
            </a:r>
            <a:r>
              <a:rPr lang="en-US" sz="2800" dirty="0">
                <a:latin typeface="Gotham Medium" pitchFamily="50" charset="0"/>
              </a:rPr>
              <a:t>) – does the occurrence of one event significantly* change the probability of the next?</a:t>
            </a:r>
          </a:p>
          <a:p>
            <a:pPr marL="342900" indent="-342900">
              <a:buFont typeface="Arial" charset="0"/>
              <a:buChar char="•"/>
            </a:pPr>
            <a:r>
              <a:rPr lang="en-US" sz="6600" dirty="0">
                <a:latin typeface="Gotham Medium" pitchFamily="50" charset="0"/>
              </a:rPr>
              <a:t>S</a:t>
            </a:r>
            <a:r>
              <a:rPr lang="en-US" sz="2800" dirty="0">
                <a:latin typeface="Gotham Medium" pitchFamily="50" charset="0"/>
              </a:rPr>
              <a:t> – is the probability of </a:t>
            </a:r>
            <a:r>
              <a:rPr lang="en-US" sz="2800" dirty="0">
                <a:solidFill>
                  <a:srgbClr val="FF0000"/>
                </a:solidFill>
                <a:latin typeface="Gotham Medium" pitchFamily="50" charset="0"/>
              </a:rPr>
              <a:t>success</a:t>
            </a:r>
            <a:r>
              <a:rPr lang="en-US" sz="2800" dirty="0">
                <a:latin typeface="Gotham Medium" pitchFamily="50" charset="0"/>
              </a:rPr>
              <a:t> the </a:t>
            </a:r>
            <a:r>
              <a:rPr lang="en-US" sz="2800" dirty="0">
                <a:solidFill>
                  <a:srgbClr val="FF0000"/>
                </a:solidFill>
                <a:latin typeface="Gotham Medium" pitchFamily="50" charset="0"/>
              </a:rPr>
              <a:t>same </a:t>
            </a:r>
            <a:r>
              <a:rPr lang="en-US" sz="2800" dirty="0">
                <a:latin typeface="Gotham Medium" pitchFamily="50" charset="0"/>
              </a:rPr>
              <a:t>on every trial?</a:t>
            </a:r>
          </a:p>
        </p:txBody>
      </p:sp>
    </p:spTree>
    <p:extLst>
      <p:ext uri="{BB962C8B-B14F-4D97-AF65-F5344CB8AC3E}">
        <p14:creationId xmlns:p14="http://schemas.microsoft.com/office/powerpoint/2010/main" val="2260346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285750" y="2362200"/>
            <a:ext cx="10287000" cy="2057400"/>
          </a:xfrm>
        </p:spPr>
        <p:txBody>
          <a:bodyPr anchor="t"/>
          <a:lstStyle/>
          <a:p>
            <a:pPr eaLnBrk="1" hangingPunct="1"/>
            <a:r>
              <a:rPr 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Our first post-</a:t>
            </a:r>
            <a:br>
              <a:rPr 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</a:br>
            <a:r>
              <a:rPr 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Turkey break QUIZ</a:t>
            </a:r>
            <a:endParaRPr lang="en-US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otham Medium" pitchFamily="50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3026703" y="4185659"/>
              <a:ext cx="6058080" cy="18147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14823" y="4173779"/>
                <a:ext cx="6087600" cy="184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5" name="Ink 54"/>
              <p14:cNvContentPartPr/>
              <p14:nvPr/>
            </p14:nvContentPartPr>
            <p14:xfrm>
              <a:off x="8725143" y="5242979"/>
              <a:ext cx="41040" cy="0"/>
            </p14:xfrm>
          </p:contentPart>
        </mc:Choice>
        <mc:Fallback>
          <p:pic>
            <p:nvPicPr>
              <p:cNvPr id="55" name="Ink 5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0" y="0"/>
                <a:ext cx="4104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6397" name="Ink 16396"/>
              <p14:cNvContentPartPr/>
              <p14:nvPr/>
            </p14:nvContentPartPr>
            <p14:xfrm>
              <a:off x="8543343" y="5613419"/>
              <a:ext cx="111960" cy="210600"/>
            </p14:xfrm>
          </p:contentPart>
        </mc:Choice>
        <mc:Fallback>
          <p:pic>
            <p:nvPicPr>
              <p:cNvPr id="16397" name="Ink 1639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522103" y="5600819"/>
                <a:ext cx="154080" cy="24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6398" name="Ink 16397"/>
              <p14:cNvContentPartPr/>
              <p14:nvPr/>
            </p14:nvContentPartPr>
            <p14:xfrm>
              <a:off x="8781663" y="5516939"/>
              <a:ext cx="17640" cy="256680"/>
            </p14:xfrm>
          </p:contentPart>
        </mc:Choice>
        <mc:Fallback>
          <p:pic>
            <p:nvPicPr>
              <p:cNvPr id="16398" name="Ink 1639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762583" y="5507579"/>
                <a:ext cx="55080" cy="27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6399" name="Ink 16398"/>
              <p14:cNvContentPartPr/>
              <p14:nvPr/>
            </p14:nvContentPartPr>
            <p14:xfrm>
              <a:off x="8689863" y="5599739"/>
              <a:ext cx="162360" cy="33480"/>
            </p14:xfrm>
          </p:contentPart>
        </mc:Choice>
        <mc:Fallback>
          <p:pic>
            <p:nvPicPr>
              <p:cNvPr id="16399" name="Ink 16398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668983" y="5589659"/>
                <a:ext cx="191520" cy="6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6400" name="Ink 16399"/>
              <p14:cNvContentPartPr/>
              <p14:nvPr/>
            </p14:nvContentPartPr>
            <p14:xfrm>
              <a:off x="8928183" y="5560499"/>
              <a:ext cx="18360" cy="158760"/>
            </p14:xfrm>
          </p:contentPart>
        </mc:Choice>
        <mc:Fallback>
          <p:pic>
            <p:nvPicPr>
              <p:cNvPr id="16400" name="Ink 1639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909463" y="5546099"/>
                <a:ext cx="50760" cy="18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6401" name="Ink 16400"/>
              <p14:cNvContentPartPr/>
              <p14:nvPr/>
            </p14:nvContentPartPr>
            <p14:xfrm>
              <a:off x="8950143" y="5476979"/>
              <a:ext cx="22680" cy="37080"/>
            </p14:xfrm>
          </p:contentPart>
        </mc:Choice>
        <mc:Fallback>
          <p:pic>
            <p:nvPicPr>
              <p:cNvPr id="16401" name="Ink 16400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930703" y="5457539"/>
                <a:ext cx="50400" cy="6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6402" name="Ink 16401"/>
              <p14:cNvContentPartPr/>
              <p14:nvPr/>
            </p14:nvContentPartPr>
            <p14:xfrm>
              <a:off x="9004143" y="5593259"/>
              <a:ext cx="115560" cy="141480"/>
            </p14:xfrm>
          </p:contentPart>
        </mc:Choice>
        <mc:Fallback>
          <p:pic>
            <p:nvPicPr>
              <p:cNvPr id="16402" name="Ink 1640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982903" y="5573819"/>
                <a:ext cx="154080" cy="17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6403" name="Ink 16402"/>
              <p14:cNvContentPartPr/>
              <p14:nvPr/>
            </p14:nvContentPartPr>
            <p14:xfrm>
              <a:off x="9157863" y="5599739"/>
              <a:ext cx="136440" cy="127440"/>
            </p14:xfrm>
          </p:contentPart>
        </mc:Choice>
        <mc:Fallback>
          <p:pic>
            <p:nvPicPr>
              <p:cNvPr id="16403" name="Ink 16402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9143823" y="5578859"/>
                <a:ext cx="16380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6404" name="Ink 16403"/>
              <p14:cNvContentPartPr/>
              <p14:nvPr/>
            </p14:nvContentPartPr>
            <p14:xfrm>
              <a:off x="9395463" y="5677139"/>
              <a:ext cx="5760" cy="11160"/>
            </p14:xfrm>
          </p:contentPart>
        </mc:Choice>
        <mc:Fallback>
          <p:pic>
            <p:nvPicPr>
              <p:cNvPr id="16404" name="Ink 16403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374583" y="5658059"/>
                <a:ext cx="44640" cy="47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56175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0"/>
            <a:ext cx="8724900" cy="28194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rostile LT Bold" pitchFamily="2" charset="0"/>
              </a:rPr>
              <a:t>The </a:t>
            </a:r>
            <a:r>
              <a:rPr lang="en-US" sz="2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rostile LT Bold" pitchFamily="2" charset="0"/>
              </a:rPr>
              <a:t>Geometri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rostile LT Bold" pitchFamily="2" charset="0"/>
              </a:rPr>
              <a:t>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rostile LT Bold" pitchFamily="2" charset="0"/>
              </a:rPr>
              <a:t>model</a:t>
            </a:r>
            <a:endParaRPr lang="en-US" sz="800" b="1" dirty="0">
              <a:latin typeface="Arial" charset="0"/>
              <a:ea typeface="Arial" charset="0"/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Geom</a:t>
            </a:r>
            <a:r>
              <a:rPr lang="en-US" sz="48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sz="4800" b="1" i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p</a:t>
            </a:r>
            <a:r>
              <a:rPr lang="en-US" sz="4800" b="1" dirty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sz="1200" b="1" i="1" dirty="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i="1" dirty="0">
                <a:solidFill>
                  <a:srgbClr val="0000FF"/>
                </a:solidFill>
                <a:latin typeface="Arial" charset="0"/>
              </a:rPr>
              <a:t>p = probability of succes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sz="600" i="1" dirty="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i="1" dirty="0">
                <a:solidFill>
                  <a:srgbClr val="0000FF"/>
                </a:solidFill>
                <a:latin typeface="Arial" charset="0"/>
              </a:rPr>
              <a:t>		(q = probability of failure = 1 – p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sz="600" i="1" dirty="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i="1" dirty="0">
                <a:solidFill>
                  <a:srgbClr val="0000FF"/>
                </a:solidFill>
                <a:latin typeface="Arial" charset="0"/>
              </a:rPr>
              <a:t>X = number of trials until the first success occurs</a:t>
            </a:r>
          </a:p>
          <a:p>
            <a:pPr lvl="4" eaLnBrk="1" hangingPunct="1">
              <a:buFontTx/>
              <a:buNone/>
            </a:pPr>
            <a:endParaRPr lang="en-US" sz="2800" i="1" dirty="0">
              <a:solidFill>
                <a:srgbClr val="0000FF"/>
              </a:solidFill>
              <a:latin typeface="Arial" charset="0"/>
            </a:endParaRPr>
          </a:p>
        </p:txBody>
      </p:sp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4381500" y="3276600"/>
          <a:ext cx="243086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" name="Equation" r:id="rId3" imgW="482391" imgH="418918" progId="Equation.3">
                  <p:embed/>
                </p:oleObj>
              </mc:Choice>
              <mc:Fallback>
                <p:oleObj name="Equation" r:id="rId3" imgW="482391" imgH="418918" progId="Equation.3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276600"/>
                        <a:ext cx="243086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21651" y="89848"/>
            <a:ext cx="10287000" cy="838200"/>
          </a:xfrm>
        </p:spPr>
        <p:txBody>
          <a:bodyPr anchor="t"/>
          <a:lstStyle/>
          <a:p>
            <a:pPr algn="l" eaLnBrk="1" hangingPunct="1"/>
            <a:r>
              <a:rPr lang="en-US" sz="3600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rostile LT Bold" pitchFamily="2" charset="0"/>
              </a:rPr>
              <a:t>1. The 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rostile LT Bold" pitchFamily="2" charset="0"/>
              </a:rPr>
              <a:t>Hungarian Problem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rostile LT Bold" pitchFamily="2" charset="0"/>
              </a:rPr>
              <a:t/>
            </a:r>
            <a:br>
              <a:rPr lang="en-US" sz="3600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rostile LT Bold" pitchFamily="2" charset="0"/>
              </a:rPr>
            </a:br>
            <a:r>
              <a:rPr lang="en-US" sz="1800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			</a:t>
            </a:r>
            <a:r>
              <a:rPr lang="en-US" sz="1800" i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working with a Geometric Model)</a:t>
            </a:r>
            <a:r>
              <a:rPr lang="en-US" sz="1800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1800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sz="1800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76610" y="914400"/>
            <a:ext cx="100965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 b="1" dirty="0" smtClean="0"/>
              <a:t>On the “Hungarian Quiz” that we just took…</a:t>
            </a:r>
            <a:endParaRPr lang="en-US" sz="2800" b="1" dirty="0"/>
          </a:p>
          <a:p>
            <a:pPr marL="342900" indent="-342900">
              <a:spcBef>
                <a:spcPct val="20000"/>
              </a:spcBef>
              <a:buFontTx/>
              <a:buAutoNum type="alphaLcParenR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FontTx/>
              <a:buAutoNum type="alphaLcParenR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FontTx/>
              <a:buAutoNum type="alphaLcParenR"/>
            </a:pPr>
            <a:r>
              <a:rPr lang="en-US" sz="2800" b="1" dirty="0"/>
              <a:t>how many </a:t>
            </a:r>
            <a:r>
              <a:rPr lang="en-US" sz="2800" b="1" dirty="0" smtClean="0"/>
              <a:t>questions do you expect to answer until you get one correct?</a:t>
            </a:r>
            <a:endParaRPr lang="en-US" sz="2800" b="1" dirty="0"/>
          </a:p>
          <a:p>
            <a:pPr marL="342900" indent="-342900">
              <a:spcBef>
                <a:spcPct val="20000"/>
              </a:spcBef>
              <a:buFontTx/>
              <a:buAutoNum type="alphaLcParenR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FontTx/>
              <a:buAutoNum type="alphaLcParenR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FontTx/>
              <a:buAutoNum type="alphaLcParenR"/>
            </a:pPr>
            <a:r>
              <a:rPr lang="en-US" sz="2800" b="1" dirty="0"/>
              <a:t>What’s the probability that the first </a:t>
            </a:r>
            <a:r>
              <a:rPr lang="en-US" sz="2800" b="1" dirty="0" smtClean="0"/>
              <a:t>question you answer correctly is the </a:t>
            </a:r>
            <a:r>
              <a:rPr lang="en-US" sz="2800" b="1" dirty="0"/>
              <a:t>4</a:t>
            </a:r>
            <a:r>
              <a:rPr lang="en-US" sz="2800" b="1" baseline="30000" dirty="0" smtClean="0"/>
              <a:t>th</a:t>
            </a:r>
            <a:r>
              <a:rPr lang="en-US" sz="2800" b="1" dirty="0" smtClean="0"/>
              <a:t> question?</a:t>
            </a:r>
            <a:endParaRPr 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952501" y="1898275"/>
            <a:ext cx="7441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X = number of questions until we get one correct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52500" y="1371600"/>
            <a:ext cx="13644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p</a:t>
            </a:r>
            <a:r>
              <a:rPr lang="en-US" sz="2800" b="1" dirty="0" smtClean="0">
                <a:solidFill>
                  <a:srgbClr val="0070C0"/>
                </a:solidFill>
              </a:rPr>
              <a:t> = 0.25</a:t>
            </a:r>
            <a:endParaRPr lang="en-US" sz="2800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11" name="Ink 10"/>
              <p14:cNvContentPartPr/>
              <p14:nvPr/>
            </p14:nvContentPartPr>
            <p14:xfrm>
              <a:off x="2448543" y="2935739"/>
              <a:ext cx="3360960" cy="109944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34863" y="2921699"/>
                <a:ext cx="3387600" cy="112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8" name="Ink 37"/>
              <p14:cNvContentPartPr/>
              <p14:nvPr/>
            </p14:nvContentPartPr>
            <p14:xfrm>
              <a:off x="6844503" y="3103859"/>
              <a:ext cx="1117080" cy="987480"/>
            </p14:xfrm>
          </p:contentPart>
        </mc:Choice>
        <mc:Fallback>
          <p:pic>
            <p:nvPicPr>
              <p:cNvPr id="38" name="Ink 3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829743" y="3089099"/>
                <a:ext cx="1146600" cy="101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6392" name="Ink 16391"/>
              <p14:cNvContentPartPr/>
              <p14:nvPr/>
            </p14:nvContentPartPr>
            <p14:xfrm>
              <a:off x="5489823" y="3441179"/>
              <a:ext cx="1984680" cy="577440"/>
            </p14:xfrm>
          </p:contentPart>
        </mc:Choice>
        <mc:Fallback>
          <p:pic>
            <p:nvPicPr>
              <p:cNvPr id="16392" name="Ink 1639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475063" y="3428219"/>
                <a:ext cx="2008080" cy="60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6397" name="Ink 16396"/>
              <p14:cNvContentPartPr/>
              <p14:nvPr/>
            </p14:nvContentPartPr>
            <p14:xfrm>
              <a:off x="5265543" y="4789019"/>
              <a:ext cx="1414080" cy="103680"/>
            </p14:xfrm>
          </p:contentPart>
        </mc:Choice>
        <mc:Fallback>
          <p:pic>
            <p:nvPicPr>
              <p:cNvPr id="16397" name="Ink 1639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251503" y="4775699"/>
                <a:ext cx="1434240" cy="13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6413" name="Ink 16412"/>
              <p14:cNvContentPartPr/>
              <p14:nvPr/>
            </p14:nvContentPartPr>
            <p14:xfrm>
              <a:off x="5680263" y="3257939"/>
              <a:ext cx="26280" cy="276120"/>
            </p14:xfrm>
          </p:contentPart>
        </mc:Choice>
        <mc:Fallback>
          <p:pic>
            <p:nvPicPr>
              <p:cNvPr id="16413" name="Ink 1641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665863" y="3247859"/>
                <a:ext cx="52920" cy="28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6414" name="Ink 16413"/>
              <p14:cNvContentPartPr/>
              <p14:nvPr/>
            </p14:nvContentPartPr>
            <p14:xfrm>
              <a:off x="5422143" y="3547019"/>
              <a:ext cx="638280" cy="71640"/>
            </p14:xfrm>
          </p:contentPart>
        </mc:Choice>
        <mc:Fallback>
          <p:pic>
            <p:nvPicPr>
              <p:cNvPr id="16414" name="Ink 1641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407383" y="3534419"/>
                <a:ext cx="665640" cy="9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6415" name="Ink 16414"/>
              <p14:cNvContentPartPr/>
              <p14:nvPr/>
            </p14:nvContentPartPr>
            <p14:xfrm>
              <a:off x="7595823" y="3584099"/>
              <a:ext cx="3023280" cy="1025280"/>
            </p14:xfrm>
          </p:contentPart>
        </mc:Choice>
        <mc:Fallback>
          <p:pic>
            <p:nvPicPr>
              <p:cNvPr id="16415" name="Ink 16414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585023" y="3570779"/>
                <a:ext cx="3043080" cy="105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6458" name="Ink 16457"/>
              <p14:cNvContentPartPr/>
              <p14:nvPr/>
            </p14:nvContentPartPr>
            <p14:xfrm>
              <a:off x="2266023" y="4963619"/>
              <a:ext cx="8334360" cy="1168200"/>
            </p14:xfrm>
          </p:contentPart>
        </mc:Choice>
        <mc:Fallback>
          <p:pic>
            <p:nvPicPr>
              <p:cNvPr id="16458" name="Ink 16457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251983" y="4954979"/>
                <a:ext cx="8358840" cy="119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6497" name="Ink 16496"/>
              <p14:cNvContentPartPr/>
              <p14:nvPr/>
            </p14:nvContentPartPr>
            <p14:xfrm>
              <a:off x="9341103" y="5447099"/>
              <a:ext cx="1410120" cy="776160"/>
            </p14:xfrm>
          </p:contentPart>
        </mc:Choice>
        <mc:Fallback>
          <p:pic>
            <p:nvPicPr>
              <p:cNvPr id="16497" name="Ink 16496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9326343" y="5432339"/>
                <a:ext cx="1439640" cy="805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21651" y="89848"/>
            <a:ext cx="10287000" cy="838200"/>
          </a:xfrm>
        </p:spPr>
        <p:txBody>
          <a:bodyPr anchor="t"/>
          <a:lstStyle/>
          <a:p>
            <a:pPr algn="l" eaLnBrk="1" hangingPunct="1"/>
            <a:r>
              <a:rPr lang="en-US" sz="3600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rostile LT Bold" pitchFamily="2" charset="0"/>
              </a:rPr>
              <a:t>1. The 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rostile LT Bold" pitchFamily="2" charset="0"/>
              </a:rPr>
              <a:t>Hungarian Problem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rostile LT Bold" pitchFamily="2" charset="0"/>
              </a:rPr>
              <a:t/>
            </a:r>
            <a:br>
              <a:rPr lang="en-US" sz="3600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rostile LT Bold" pitchFamily="2" charset="0"/>
              </a:rPr>
            </a:br>
            <a:r>
              <a:rPr lang="en-US" sz="1800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			</a:t>
            </a:r>
            <a:r>
              <a:rPr lang="en-US" sz="1800" i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working with a Geometric Model)</a:t>
            </a:r>
            <a:r>
              <a:rPr lang="en-US" sz="1800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1800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sz="1800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76610" y="914400"/>
            <a:ext cx="1096764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 b="1" dirty="0" smtClean="0"/>
              <a:t>On the “Hungarian Quiz” that we just took…</a:t>
            </a:r>
            <a:endParaRPr lang="en-US" sz="2800" b="1" dirty="0"/>
          </a:p>
          <a:p>
            <a:pPr marL="342900" indent="-342900">
              <a:spcBef>
                <a:spcPct val="20000"/>
              </a:spcBef>
              <a:buFontTx/>
              <a:buAutoNum type="alphaLcParenR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FontTx/>
              <a:buAutoNum type="alphaLcParenR"/>
            </a:pPr>
            <a:endParaRPr lang="en-US" sz="2800" b="1" dirty="0"/>
          </a:p>
          <a:p>
            <a:pPr marL="514350" indent="-514350">
              <a:spcBef>
                <a:spcPct val="20000"/>
              </a:spcBef>
              <a:buFont typeface="+mj-lt"/>
              <a:buAutoNum type="alphaLcParenR" startAt="3"/>
            </a:pPr>
            <a:r>
              <a:rPr lang="en-US" sz="2800" b="1" dirty="0" smtClean="0"/>
              <a:t>What is </a:t>
            </a:r>
            <a:r>
              <a:rPr lang="en-US" sz="2800" b="1" dirty="0"/>
              <a:t>the probability that the first </a:t>
            </a:r>
            <a:r>
              <a:rPr lang="en-US" sz="2800" b="1" dirty="0" smtClean="0"/>
              <a:t>question you answer correctly is the </a:t>
            </a:r>
            <a:r>
              <a:rPr lang="en-US" sz="2800" b="1" dirty="0">
                <a:solidFill>
                  <a:srgbClr val="0070C0"/>
                </a:solidFill>
              </a:rPr>
              <a:t>4</a:t>
            </a:r>
            <a:r>
              <a:rPr lang="en-US" sz="2800" b="1" baseline="30000" dirty="0" smtClean="0">
                <a:solidFill>
                  <a:srgbClr val="0070C0"/>
                </a:solidFill>
              </a:rPr>
              <a:t>th</a:t>
            </a:r>
            <a:r>
              <a:rPr lang="en-US" sz="2800" b="1" dirty="0" smtClean="0">
                <a:solidFill>
                  <a:srgbClr val="0070C0"/>
                </a:solidFill>
              </a:rPr>
              <a:t> or 5</a:t>
            </a:r>
            <a:r>
              <a:rPr lang="en-US" sz="2800" b="1" baseline="30000" dirty="0" smtClean="0">
                <a:solidFill>
                  <a:srgbClr val="0070C0"/>
                </a:solidFill>
              </a:rPr>
              <a:t>th</a:t>
            </a:r>
            <a:r>
              <a:rPr lang="en-US" sz="2800" b="1" dirty="0" smtClean="0">
                <a:solidFill>
                  <a:srgbClr val="0070C0"/>
                </a:solidFill>
              </a:rPr>
              <a:t> or 6</a:t>
            </a:r>
            <a:r>
              <a:rPr lang="en-US" sz="2800" b="1" baseline="30000" dirty="0" smtClean="0">
                <a:solidFill>
                  <a:srgbClr val="0070C0"/>
                </a:solidFill>
              </a:rPr>
              <a:t>th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smtClean="0"/>
              <a:t>question? </a:t>
            </a:r>
            <a:r>
              <a:rPr lang="en-US" sz="2000" dirty="0" smtClean="0"/>
              <a:t>(eek)</a:t>
            </a:r>
            <a:endParaRPr 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952501" y="1898275"/>
            <a:ext cx="7441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X = number of questions until we get one correct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52500" y="1371600"/>
            <a:ext cx="13644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p</a:t>
            </a:r>
            <a:r>
              <a:rPr lang="en-US" sz="2800" b="1" dirty="0" smtClean="0">
                <a:solidFill>
                  <a:srgbClr val="0070C0"/>
                </a:solidFill>
              </a:rPr>
              <a:t> = 0.25</a:t>
            </a:r>
            <a:endParaRPr lang="en-US" sz="2800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16448" name="Ink 16447"/>
              <p14:cNvContentPartPr/>
              <p14:nvPr/>
            </p14:nvContentPartPr>
            <p14:xfrm>
              <a:off x="685983" y="3385739"/>
              <a:ext cx="7102080" cy="1725840"/>
            </p14:xfrm>
          </p:contentPart>
        </mc:Choice>
        <mc:Fallback>
          <p:pic>
            <p:nvPicPr>
              <p:cNvPr id="16448" name="Ink 1644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71943" y="3370979"/>
                <a:ext cx="7124760" cy="174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6449" name="Ink 16448"/>
              <p14:cNvContentPartPr/>
              <p14:nvPr/>
            </p14:nvContentPartPr>
            <p14:xfrm>
              <a:off x="6481983" y="5008979"/>
              <a:ext cx="1246320" cy="135000"/>
            </p14:xfrm>
          </p:contentPart>
        </mc:Choice>
        <mc:Fallback>
          <p:pic>
            <p:nvPicPr>
              <p:cNvPr id="16449" name="Ink 1644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472983" y="4995659"/>
                <a:ext cx="1265040" cy="15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6458" name="Ink 16457"/>
              <p14:cNvContentPartPr/>
              <p14:nvPr/>
            </p14:nvContentPartPr>
            <p14:xfrm>
              <a:off x="7524183" y="3480059"/>
              <a:ext cx="791640" cy="2369520"/>
            </p14:xfrm>
          </p:contentPart>
        </mc:Choice>
        <mc:Fallback>
          <p:pic>
            <p:nvPicPr>
              <p:cNvPr id="16458" name="Ink 16457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511583" y="3468179"/>
                <a:ext cx="819000" cy="239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6459" name="Ink 16458"/>
              <p14:cNvContentPartPr/>
              <p14:nvPr/>
            </p14:nvContentPartPr>
            <p14:xfrm>
              <a:off x="8326263" y="3950939"/>
              <a:ext cx="298080" cy="1033200"/>
            </p14:xfrm>
          </p:contentPart>
        </mc:Choice>
        <mc:Fallback>
          <p:pic>
            <p:nvPicPr>
              <p:cNvPr id="16459" name="Ink 1645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311503" y="3936179"/>
                <a:ext cx="327600" cy="10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6460" name="Ink 16459"/>
              <p14:cNvContentPartPr/>
              <p14:nvPr/>
            </p14:nvContentPartPr>
            <p14:xfrm>
              <a:off x="765903" y="5267819"/>
              <a:ext cx="7203600" cy="945720"/>
            </p14:xfrm>
          </p:contentPart>
        </mc:Choice>
        <mc:Fallback>
          <p:pic>
            <p:nvPicPr>
              <p:cNvPr id="16460" name="Ink 16459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54023" y="5253059"/>
                <a:ext cx="7229160" cy="97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6468" name="Ink 16467"/>
              <p14:cNvContentPartPr/>
              <p14:nvPr/>
            </p14:nvContentPartPr>
            <p14:xfrm>
              <a:off x="9138063" y="4206179"/>
              <a:ext cx="1296360" cy="336240"/>
            </p14:xfrm>
          </p:contentPart>
        </mc:Choice>
        <mc:Fallback>
          <p:pic>
            <p:nvPicPr>
              <p:cNvPr id="16468" name="Ink 16467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123303" y="4195019"/>
                <a:ext cx="1322640" cy="36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6470" name="Ink 16469"/>
              <p14:cNvContentPartPr/>
              <p14:nvPr/>
            </p14:nvContentPartPr>
            <p14:xfrm>
              <a:off x="8789223" y="3856619"/>
              <a:ext cx="1892520" cy="1039320"/>
            </p14:xfrm>
          </p:contentPart>
        </mc:Choice>
        <mc:Fallback>
          <p:pic>
            <p:nvPicPr>
              <p:cNvPr id="16470" name="Ink 16469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780583" y="3841859"/>
                <a:ext cx="1915920" cy="1068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56210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763250" cy="685800"/>
          </a:xfrm>
        </p:spPr>
        <p:txBody>
          <a:bodyPr anchor="t"/>
          <a:lstStyle/>
          <a:p>
            <a:pPr algn="l" eaLnBrk="1" hangingPunct="1"/>
            <a:r>
              <a:rPr lang="en-US" sz="3200" b="1" dirty="0" smtClean="0">
                <a:latin typeface="Agency FB" pitchFamily="34" charset="0"/>
              </a:rPr>
              <a:t>Before getting into binomials, some basic </a:t>
            </a:r>
            <a:r>
              <a:rPr lang="en-US" sz="3200" b="1" dirty="0" err="1" smtClean="0">
                <a:latin typeface="Agency FB" pitchFamily="34" charset="0"/>
              </a:rPr>
              <a:t>combinatorics</a:t>
            </a:r>
            <a:r>
              <a:rPr lang="en-US" sz="3200" b="1" dirty="0" smtClean="0">
                <a:latin typeface="Agency FB" pitchFamily="34" charset="0"/>
              </a:rPr>
              <a:t>…</a:t>
            </a:r>
            <a:endParaRPr lang="en-US" b="1" dirty="0">
              <a:solidFill>
                <a:srgbClr val="42568D"/>
              </a:solidFill>
              <a:latin typeface="Agency FB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5250" y="586801"/>
            <a:ext cx="11049000" cy="1200329"/>
          </a:xfrm>
          <a:prstGeom prst="rect">
            <a:avLst/>
          </a:prstGeom>
          <a:noFill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Gotham Medium" pitchFamily="50" charset="0"/>
              </a:rPr>
              <a:t>2 people from the following list will be randomly selected to win A MILLION DOLLARS!!!  </a:t>
            </a:r>
            <a:r>
              <a:rPr lang="en-US" sz="2400" dirty="0" smtClean="0">
                <a:solidFill>
                  <a:srgbClr val="3333CC"/>
                </a:solidFill>
                <a:latin typeface="Gotham Medium" pitchFamily="50" charset="0"/>
              </a:rPr>
              <a:t>How many different combinations of TWO names are possible?</a:t>
            </a:r>
          </a:p>
        </p:txBody>
      </p:sp>
      <p:sp>
        <p:nvSpPr>
          <p:cNvPr id="2" name="Rectangle 1"/>
          <p:cNvSpPr/>
          <p:nvPr/>
        </p:nvSpPr>
        <p:spPr>
          <a:xfrm>
            <a:off x="190501" y="2057400"/>
            <a:ext cx="1038224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3333CC"/>
                </a:solidFill>
                <a:latin typeface="Gotham Medium" pitchFamily="50" charset="0"/>
              </a:rPr>
              <a:t>Alf</a:t>
            </a:r>
            <a:r>
              <a:rPr lang="en-US" sz="4000" dirty="0" smtClean="0">
                <a:solidFill>
                  <a:prstClr val="black"/>
                </a:solidFill>
                <a:latin typeface="Gotham Medium" pitchFamily="50" charset="0"/>
              </a:rPr>
              <a:t> </a:t>
            </a:r>
            <a:r>
              <a:rPr lang="en-US" sz="4000" dirty="0">
                <a:solidFill>
                  <a:srgbClr val="FF0000"/>
                </a:solidFill>
                <a:latin typeface="Gotham Medium" pitchFamily="50" charset="0"/>
              </a:rPr>
              <a:t>Bob</a:t>
            </a:r>
            <a:r>
              <a:rPr lang="en-US" sz="4000" dirty="0">
                <a:solidFill>
                  <a:prstClr val="black"/>
                </a:solidFill>
                <a:latin typeface="Gotham Medium" pitchFamily="50" charset="0"/>
              </a:rPr>
              <a:t> </a:t>
            </a:r>
            <a:r>
              <a:rPr lang="en-US" sz="4000" dirty="0">
                <a:solidFill>
                  <a:srgbClr val="3333CC"/>
                </a:solidFill>
                <a:latin typeface="Gotham Medium" pitchFamily="50" charset="0"/>
              </a:rPr>
              <a:t>Chuck</a:t>
            </a:r>
            <a:r>
              <a:rPr lang="en-US" sz="4000" dirty="0">
                <a:solidFill>
                  <a:prstClr val="black"/>
                </a:solidFill>
                <a:latin typeface="Gotham Medium" pitchFamily="50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Gotham Medium" pitchFamily="50" charset="0"/>
              </a:rPr>
              <a:t>Doogie</a:t>
            </a:r>
            <a:r>
              <a:rPr lang="en-US" sz="4000" dirty="0">
                <a:solidFill>
                  <a:srgbClr val="FF0000"/>
                </a:solidFill>
                <a:latin typeface="Gotham Medium" pitchFamily="50" charset="0"/>
              </a:rPr>
              <a:t> </a:t>
            </a:r>
            <a:r>
              <a:rPr lang="en-US" sz="4000" dirty="0">
                <a:solidFill>
                  <a:srgbClr val="3333CC"/>
                </a:solidFill>
                <a:latin typeface="Gotham Medium" pitchFamily="50" charset="0"/>
              </a:rPr>
              <a:t>Emily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2698023" y="3118061"/>
              <a:ext cx="234000" cy="120312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83263" y="3107621"/>
                <a:ext cx="256320" cy="122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2" name="Ink 11"/>
              <p14:cNvContentPartPr/>
              <p14:nvPr/>
            </p14:nvContentPartPr>
            <p14:xfrm>
              <a:off x="3234063" y="3194381"/>
              <a:ext cx="279000" cy="1032480"/>
            </p14:xfrm>
          </p:contentPart>
        </mc:Choice>
        <mc:Fallback>
          <p:pic>
            <p:nvPicPr>
              <p:cNvPr id="12" name="Ink 1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220743" y="3181061"/>
                <a:ext cx="307080" cy="105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3" name="Ink 12"/>
              <p14:cNvContentPartPr/>
              <p14:nvPr/>
            </p14:nvContentPartPr>
            <p14:xfrm>
              <a:off x="2997543" y="3309221"/>
              <a:ext cx="172080" cy="683640"/>
            </p14:xfrm>
          </p:contentPart>
        </mc:Choice>
        <mc:Fallback>
          <p:pic>
            <p:nvPicPr>
              <p:cNvPr id="13" name="Ink 1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84943" y="3298781"/>
                <a:ext cx="189720" cy="70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8" name="Ink 17"/>
              <p14:cNvContentPartPr/>
              <p14:nvPr/>
            </p14:nvContentPartPr>
            <p14:xfrm>
              <a:off x="4061703" y="3528461"/>
              <a:ext cx="2508840" cy="534600"/>
            </p14:xfrm>
          </p:contentPart>
        </mc:Choice>
        <mc:Fallback>
          <p:pic>
            <p:nvPicPr>
              <p:cNvPr id="18" name="Ink 1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046943" y="3513701"/>
                <a:ext cx="2532600" cy="563760"/>
              </a:xfrm>
              <a:prstGeom prst="rect">
                <a:avLst/>
              </a:prstGeom>
            </p:spPr>
          </p:pic>
        </mc:Fallback>
      </mc:AlternateContent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572000"/>
            <a:ext cx="2895600" cy="1959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7149" y="4571999"/>
            <a:ext cx="2895601" cy="1959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2" name="Ink 31"/>
              <p14:cNvContentPartPr/>
              <p14:nvPr/>
            </p14:nvContentPartPr>
            <p14:xfrm>
              <a:off x="2359623" y="4737701"/>
              <a:ext cx="1527840" cy="509760"/>
            </p14:xfrm>
          </p:contentPart>
        </mc:Choice>
        <mc:Fallback>
          <p:pic>
            <p:nvPicPr>
              <p:cNvPr id="32" name="Ink 3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344863" y="4722941"/>
                <a:ext cx="1557360" cy="53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39" name="Ink 38"/>
              <p14:cNvContentPartPr/>
              <p14:nvPr/>
            </p14:nvContentPartPr>
            <p14:xfrm>
              <a:off x="7237263" y="5345741"/>
              <a:ext cx="373320" cy="230760"/>
            </p14:xfrm>
          </p:contentPart>
        </mc:Choice>
        <mc:Fallback>
          <p:pic>
            <p:nvPicPr>
              <p:cNvPr id="39" name="Ink 38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222503" y="5330981"/>
                <a:ext cx="402840" cy="26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40" name="Ink 39"/>
              <p14:cNvContentPartPr/>
              <p14:nvPr/>
            </p14:nvContentPartPr>
            <p14:xfrm>
              <a:off x="9861663" y="4503701"/>
              <a:ext cx="1038960" cy="969480"/>
            </p14:xfrm>
          </p:contentPart>
        </mc:Choice>
        <mc:Fallback>
          <p:pic>
            <p:nvPicPr>
              <p:cNvPr id="40" name="Ink 39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9846903" y="4488941"/>
                <a:ext cx="1068480" cy="999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5517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152400"/>
            <a:ext cx="10668000" cy="36576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rostile LT Bold" pitchFamily="2" charset="0"/>
              </a:rPr>
              <a:t>The </a:t>
            </a:r>
            <a:r>
              <a:rPr 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rostile LT Bold" pitchFamily="2" charset="0"/>
              </a:rPr>
              <a:t>Binomial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rostile LT Bold" pitchFamily="2" charset="0"/>
              </a:rPr>
              <a:t>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rostile LT Bold" pitchFamily="2" charset="0"/>
              </a:rPr>
              <a:t>model</a:t>
            </a:r>
            <a:endParaRPr lang="en-US" sz="800" b="1" dirty="0" smtClean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b="1" dirty="0" err="1" smtClean="0">
                <a:solidFill>
                  <a:srgbClr val="002060"/>
                </a:solidFill>
                <a:latin typeface="Arial" charset="0"/>
              </a:rPr>
              <a:t>Binom</a:t>
            </a:r>
            <a:r>
              <a:rPr lang="en-US" sz="4800" b="1" dirty="0" smtClean="0">
                <a:solidFill>
                  <a:srgbClr val="002060"/>
                </a:solidFill>
                <a:latin typeface="Arial" charset="0"/>
              </a:rPr>
              <a:t>(</a:t>
            </a:r>
            <a:r>
              <a:rPr lang="en-US" sz="4800" b="1" i="1" dirty="0" smtClean="0">
                <a:solidFill>
                  <a:srgbClr val="002060"/>
                </a:solidFill>
                <a:latin typeface="Arial" charset="0"/>
              </a:rPr>
              <a:t>n</a:t>
            </a:r>
            <a:r>
              <a:rPr lang="en-US" sz="4800" b="1" dirty="0">
                <a:solidFill>
                  <a:srgbClr val="002060"/>
                </a:solidFill>
                <a:latin typeface="Arial" charset="0"/>
              </a:rPr>
              <a:t>, </a:t>
            </a:r>
            <a:r>
              <a:rPr lang="en-US" sz="4800" b="1" i="1" dirty="0">
                <a:solidFill>
                  <a:srgbClr val="002060"/>
                </a:solidFill>
                <a:latin typeface="Arial" charset="0"/>
              </a:rPr>
              <a:t>p</a:t>
            </a:r>
            <a:r>
              <a:rPr lang="en-US" sz="4800" b="1" dirty="0">
                <a:solidFill>
                  <a:srgbClr val="002060"/>
                </a:solidFill>
                <a:latin typeface="Arial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sz="1200" b="1" i="1" dirty="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i="1" dirty="0">
                <a:solidFill>
                  <a:srgbClr val="0000FF"/>
                </a:solidFill>
                <a:latin typeface="Arial" charset="0"/>
              </a:rPr>
              <a:t>n = number of </a:t>
            </a:r>
            <a:r>
              <a:rPr lang="en-US" sz="2800" i="1" dirty="0" smtClean="0">
                <a:solidFill>
                  <a:srgbClr val="0000FF"/>
                </a:solidFill>
                <a:latin typeface="Arial" charset="0"/>
              </a:rPr>
              <a:t>trials	p </a:t>
            </a:r>
            <a:r>
              <a:rPr lang="en-US" sz="2800" i="1" dirty="0">
                <a:solidFill>
                  <a:srgbClr val="0000FF"/>
                </a:solidFill>
                <a:latin typeface="Arial" charset="0"/>
              </a:rPr>
              <a:t>= probability of succes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i="1" dirty="0">
                <a:solidFill>
                  <a:srgbClr val="0000FF"/>
                </a:solidFill>
                <a:latin typeface="Arial" charset="0"/>
              </a:rPr>
              <a:t>		</a:t>
            </a:r>
            <a:r>
              <a:rPr lang="en-US" sz="2800" i="1" dirty="0" smtClean="0">
                <a:solidFill>
                  <a:srgbClr val="0000FF"/>
                </a:solidFill>
                <a:latin typeface="Arial" charset="0"/>
              </a:rPr>
              <a:t>			</a:t>
            </a:r>
            <a:r>
              <a:rPr lang="en-US" sz="2000" i="1" dirty="0" smtClean="0">
                <a:solidFill>
                  <a:srgbClr val="0000FF"/>
                </a:solidFill>
                <a:latin typeface="Arial" charset="0"/>
              </a:rPr>
              <a:t>(</a:t>
            </a:r>
            <a:r>
              <a:rPr lang="en-US" sz="2000" i="1" dirty="0">
                <a:solidFill>
                  <a:srgbClr val="0000FF"/>
                </a:solidFill>
                <a:latin typeface="Arial" charset="0"/>
              </a:rPr>
              <a:t>q = probability of failure = 1 – p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sz="600" i="1" dirty="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i="1" dirty="0">
                <a:solidFill>
                  <a:srgbClr val="0000FF"/>
                </a:solidFill>
                <a:latin typeface="Arial" charset="0"/>
              </a:rPr>
              <a:t>X = number of successes in n trials</a:t>
            </a:r>
          </a:p>
          <a:p>
            <a:pPr lvl="4" eaLnBrk="1" hangingPunct="1">
              <a:buFontTx/>
              <a:buNone/>
            </a:pPr>
            <a:endParaRPr lang="en-US" sz="2800" i="1" dirty="0">
              <a:solidFill>
                <a:srgbClr val="0000FF"/>
              </a:solidFill>
              <a:latin typeface="Arial" charset="0"/>
            </a:endParaRPr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1428751" y="4841875"/>
          <a:ext cx="2577704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6" name="Equation" r:id="rId3" imgW="1117600" imgH="431800" progId="Equation.DSMT4">
                  <p:embed/>
                </p:oleObj>
              </mc:Choice>
              <mc:Fallback>
                <p:oleObj name="Equation" r:id="rId3" imgW="1117600" imgH="43180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1" y="4841875"/>
                        <a:ext cx="2577704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866155"/>
              </p:ext>
            </p:extLst>
          </p:nvPr>
        </p:nvGraphicFramePr>
        <p:xfrm>
          <a:off x="5776516" y="4789488"/>
          <a:ext cx="321270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7" name="Equation" r:id="rId5" imgW="1574800" imgH="520700" progId="">
                  <p:embed/>
                </p:oleObj>
              </mc:Choice>
              <mc:Fallback>
                <p:oleObj name="Equation" r:id="rId5" imgW="1574800" imgH="520700" progId="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516" y="4789488"/>
                        <a:ext cx="321270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236905"/>
              </p:ext>
            </p:extLst>
          </p:nvPr>
        </p:nvGraphicFramePr>
        <p:xfrm>
          <a:off x="2095501" y="3048000"/>
          <a:ext cx="6402916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8" name="Equation" r:id="rId7" imgW="1396800" imgH="457200" progId="Equation.3">
                  <p:embed/>
                </p:oleObj>
              </mc:Choice>
              <mc:Fallback>
                <p:oleObj name="Equation" r:id="rId7" imgW="1396800" imgH="457200" progId="Equation.3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3048000"/>
                        <a:ext cx="6402916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3</TotalTime>
  <Words>591</Words>
  <Application>Microsoft Office PowerPoint</Application>
  <PresentationFormat>Custom</PresentationFormat>
  <Paragraphs>134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Office Theme</vt:lpstr>
      <vt:lpstr>2_Office Theme</vt:lpstr>
      <vt:lpstr>3_Office Theme</vt:lpstr>
      <vt:lpstr>Equation</vt:lpstr>
      <vt:lpstr>Geometric and Binomial Models (part un)</vt:lpstr>
      <vt:lpstr>Two types of probability models for Bernoulli Trials:</vt:lpstr>
      <vt:lpstr>A BERNOULLI TRIAL is an experiment whose outcome is random… 3 conditions must be met:</vt:lpstr>
      <vt:lpstr>Our first post- Turkey break QUIZ</vt:lpstr>
      <vt:lpstr>PowerPoint Presentation</vt:lpstr>
      <vt:lpstr>1. The Hungarian Problem      (working with a Geometric Model) </vt:lpstr>
      <vt:lpstr>1. The Hungarian Problem      (working with a Geometric Model) </vt:lpstr>
      <vt:lpstr>Before getting into binomials, some basic combinatorics…</vt:lpstr>
      <vt:lpstr>PowerPoint Presentation</vt:lpstr>
      <vt:lpstr>2. The “Hungarian” Problem II      (working with a Binomial Model) </vt:lpstr>
      <vt:lpstr>PowerPoint Presentation</vt:lpstr>
      <vt:lpstr>2. The “Hungarian” Problem II      (working with a Binomial Model) </vt:lpstr>
      <vt:lpstr>PowerPoint Presentation</vt:lpstr>
      <vt:lpstr>2. The “Hungarian” Problem II      (working with a Binomial Model) </vt:lpstr>
      <vt:lpstr>2. The “Hungarian” Problem II      (working with a Binomial Model) </vt:lpstr>
      <vt:lpstr>Fix your calendar: Delete #20!!!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rian Youn</dc:creator>
  <cp:lastModifiedBy>Brian Youn</cp:lastModifiedBy>
  <cp:revision>225</cp:revision>
  <dcterms:created xsi:type="dcterms:W3CDTF">2011-01-05T06:33:27Z</dcterms:created>
  <dcterms:modified xsi:type="dcterms:W3CDTF">2014-12-01T16:20:36Z</dcterms:modified>
</cp:coreProperties>
</file>